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6123" w:rsidRDefault="00C26904">
      <w:pPr>
        <w:spacing w:before="40" w:after="80" w:line="276" w:lineRule="auto"/>
        <w:jc w:val="center"/>
        <w:rPr>
          <w:rFonts w:ascii="Times New Roman" w:hAnsi="Times New Roman" w:cs="Times New Roman"/>
          <w:b/>
          <w:bCs/>
          <w:color w:val="C00000"/>
          <w:sz w:val="28"/>
          <w:szCs w:val="28"/>
        </w:rPr>
      </w:pPr>
      <w:bookmarkStart w:id="0" w:name="_GoBack"/>
      <w:bookmarkEnd w:id="0"/>
      <w:r>
        <w:rPr>
          <w:rFonts w:ascii="Times New Roman" w:hAnsi="Times New Roman" w:cs="Times New Roman"/>
          <w:b/>
          <w:bCs/>
          <w:color w:val="C00000"/>
          <w:sz w:val="28"/>
          <w:szCs w:val="28"/>
        </w:rPr>
        <w:t>Ph</w:t>
      </w:r>
      <w:r>
        <w:rPr>
          <w:rFonts w:ascii="Times New Roman" w:hAnsi="Times New Roman" w:cs="Times New Roman"/>
          <w:b/>
          <w:bCs/>
          <w:color w:val="C00000"/>
          <w:sz w:val="28"/>
          <w:szCs w:val="28"/>
        </w:rPr>
        <w:t>ụ</w:t>
      </w:r>
      <w:r>
        <w:rPr>
          <w:rFonts w:ascii="Times New Roman" w:hAnsi="Times New Roman" w:cs="Times New Roman"/>
          <w:b/>
          <w:bCs/>
          <w:color w:val="C00000"/>
          <w:sz w:val="28"/>
          <w:szCs w:val="28"/>
        </w:rPr>
        <w:t xml:space="preserve"> l</w:t>
      </w:r>
      <w:r>
        <w:rPr>
          <w:rFonts w:ascii="Times New Roman" w:hAnsi="Times New Roman" w:cs="Times New Roman"/>
          <w:b/>
          <w:bCs/>
          <w:color w:val="C00000"/>
          <w:sz w:val="28"/>
          <w:szCs w:val="28"/>
        </w:rPr>
        <w:t>ụ</w:t>
      </w:r>
      <w:r>
        <w:rPr>
          <w:rFonts w:ascii="Times New Roman" w:hAnsi="Times New Roman" w:cs="Times New Roman"/>
          <w:b/>
          <w:bCs/>
          <w:color w:val="C00000"/>
          <w:sz w:val="28"/>
          <w:szCs w:val="28"/>
        </w:rPr>
        <w:t>c IV</w:t>
      </w:r>
    </w:p>
    <w:p w:rsidR="00436123" w:rsidRDefault="00C26904">
      <w:pPr>
        <w:spacing w:before="40" w:after="80" w:line="276" w:lineRule="auto"/>
        <w:jc w:val="center"/>
        <w:rPr>
          <w:rFonts w:ascii="Times New Roman" w:hAnsi="Times New Roman" w:cs="Times New Roman"/>
          <w:b/>
          <w:bCs/>
          <w:color w:val="C00000"/>
          <w:sz w:val="28"/>
          <w:szCs w:val="28"/>
        </w:rPr>
      </w:pPr>
      <w:r>
        <w:rPr>
          <w:rFonts w:ascii="Times New Roman" w:hAnsi="Times New Roman" w:cs="Times New Roman"/>
          <w:b/>
          <w:color w:val="C00000"/>
          <w:sz w:val="28"/>
          <w:szCs w:val="28"/>
        </w:rPr>
        <w:t>KHUNG K</w:t>
      </w:r>
      <w:r>
        <w:rPr>
          <w:rFonts w:ascii="Times New Roman" w:hAnsi="Times New Roman" w:cs="Times New Roman"/>
          <w:b/>
          <w:color w:val="C00000"/>
          <w:sz w:val="28"/>
          <w:szCs w:val="28"/>
        </w:rPr>
        <w:t>Ế</w:t>
      </w:r>
      <w:r>
        <w:rPr>
          <w:rFonts w:ascii="Times New Roman" w:hAnsi="Times New Roman" w:cs="Times New Roman"/>
          <w:b/>
          <w:color w:val="C00000"/>
          <w:sz w:val="28"/>
          <w:szCs w:val="28"/>
          <w:lang w:val="vi-VN"/>
        </w:rPr>
        <w:t xml:space="preserve"> HO</w:t>
      </w:r>
      <w:r>
        <w:rPr>
          <w:rFonts w:ascii="Times New Roman" w:hAnsi="Times New Roman" w:cs="Times New Roman"/>
          <w:b/>
          <w:color w:val="C00000"/>
          <w:sz w:val="28"/>
          <w:szCs w:val="28"/>
          <w:lang w:val="vi-VN"/>
        </w:rPr>
        <w:t>Ạ</w:t>
      </w:r>
      <w:r>
        <w:rPr>
          <w:rFonts w:ascii="Times New Roman" w:hAnsi="Times New Roman" w:cs="Times New Roman"/>
          <w:b/>
          <w:color w:val="C00000"/>
          <w:sz w:val="28"/>
          <w:szCs w:val="28"/>
          <w:lang w:val="vi-VN"/>
        </w:rPr>
        <w:t>CH BÀI D</w:t>
      </w:r>
      <w:r>
        <w:rPr>
          <w:rFonts w:ascii="Times New Roman" w:hAnsi="Times New Roman" w:cs="Times New Roman"/>
          <w:b/>
          <w:color w:val="C00000"/>
          <w:sz w:val="28"/>
          <w:szCs w:val="28"/>
          <w:lang w:val="vi-VN"/>
        </w:rPr>
        <w:t>Ạ</w:t>
      </w:r>
      <w:r>
        <w:rPr>
          <w:rFonts w:ascii="Times New Roman" w:hAnsi="Times New Roman" w:cs="Times New Roman"/>
          <w:b/>
          <w:color w:val="C00000"/>
          <w:sz w:val="28"/>
          <w:szCs w:val="28"/>
          <w:lang w:val="vi-VN"/>
        </w:rPr>
        <w:t>Y</w:t>
      </w:r>
    </w:p>
    <w:p w:rsidR="00436123" w:rsidRDefault="00C26904">
      <w:pPr>
        <w:spacing w:before="40" w:after="80" w:line="276" w:lineRule="auto"/>
        <w:jc w:val="center"/>
        <w:rPr>
          <w:rFonts w:ascii="Times New Roman" w:hAnsi="Times New Roman" w:cs="Times New Roman"/>
          <w:bCs/>
          <w:spacing w:val="-14"/>
          <w:sz w:val="28"/>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n s</w:t>
      </w:r>
      <w:r>
        <w:rPr>
          <w:rFonts w:ascii="Times New Roman" w:hAnsi="Times New Roman" w:cs="Times New Roman"/>
          <w:bCs/>
          <w:i/>
          <w:spacing w:val="-14"/>
          <w:sz w:val="28"/>
          <w:szCs w:val="28"/>
        </w:rPr>
        <w:t>ố</w:t>
      </w:r>
      <w:r>
        <w:rPr>
          <w:rFonts w:ascii="Times New Roman" w:hAnsi="Times New Roman" w:cs="Times New Roman"/>
          <w:bCs/>
          <w:i/>
          <w:spacing w:val="-14"/>
          <w:sz w:val="28"/>
          <w:szCs w:val="28"/>
        </w:rPr>
        <w:t xml:space="preserve"> 5512/BGDĐT-GDTrH ngày 18 tháng 12 năm 2020 c</w:t>
      </w:r>
      <w:r>
        <w:rPr>
          <w:rFonts w:ascii="Times New Roman" w:hAnsi="Times New Roman" w:cs="Times New Roman"/>
          <w:bCs/>
          <w:i/>
          <w:spacing w:val="-14"/>
          <w:sz w:val="28"/>
          <w:szCs w:val="28"/>
        </w:rPr>
        <w:t>ủ</w:t>
      </w:r>
      <w:r>
        <w:rPr>
          <w:rFonts w:ascii="Times New Roman" w:hAnsi="Times New Roman" w:cs="Times New Roman"/>
          <w:bCs/>
          <w:i/>
          <w:spacing w:val="-14"/>
          <w:sz w:val="28"/>
          <w:szCs w:val="28"/>
        </w:rPr>
        <w:t>a B</w:t>
      </w:r>
      <w:r>
        <w:rPr>
          <w:rFonts w:ascii="Times New Roman" w:hAnsi="Times New Roman" w:cs="Times New Roman"/>
          <w:bCs/>
          <w:i/>
          <w:spacing w:val="-14"/>
          <w:sz w:val="28"/>
          <w:szCs w:val="28"/>
        </w:rPr>
        <w:t>ộ</w:t>
      </w:r>
      <w:r>
        <w:rPr>
          <w:rFonts w:ascii="Times New Roman" w:hAnsi="Times New Roman" w:cs="Times New Roman"/>
          <w:bCs/>
          <w:i/>
          <w:spacing w:val="-14"/>
          <w:sz w:val="28"/>
          <w:szCs w:val="28"/>
        </w:rPr>
        <w:t xml:space="preserve">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436123">
        <w:trPr>
          <w:trHeight w:val="696"/>
        </w:trPr>
        <w:tc>
          <w:tcPr>
            <w:tcW w:w="4715" w:type="dxa"/>
          </w:tcPr>
          <w:p w:rsidR="00436123" w:rsidRDefault="00C26904">
            <w:pPr>
              <w:spacing w:before="40" w:after="80" w:line="276" w:lineRule="auto"/>
              <w:jc w:val="both"/>
              <w:rPr>
                <w:rFonts w:ascii="Times New Roman" w:hAnsi="Times New Roman" w:cs="Times New Roman"/>
                <w:b/>
                <w:bCs/>
                <w:sz w:val="28"/>
                <w:szCs w:val="28"/>
                <w:lang w:val="vi-VN"/>
              </w:rPr>
            </w:pPr>
            <w:r>
              <w:rPr>
                <w:rFonts w:ascii="Times New Roman" w:hAnsi="Times New Roman" w:cs="Times New Roman"/>
                <w:b/>
                <w:bCs/>
                <w:sz w:val="28"/>
                <w:szCs w:val="28"/>
              </w:rPr>
              <w:t>Trư</w:t>
            </w:r>
            <w:r>
              <w:rPr>
                <w:rFonts w:ascii="Times New Roman" w:hAnsi="Times New Roman" w:cs="Times New Roman"/>
                <w:b/>
                <w:bCs/>
                <w:sz w:val="28"/>
                <w:szCs w:val="28"/>
              </w:rPr>
              <w:t>ờ</w:t>
            </w:r>
            <w:r>
              <w:rPr>
                <w:rFonts w:ascii="Times New Roman" w:hAnsi="Times New Roman" w:cs="Times New Roman"/>
                <w:b/>
                <w:bCs/>
                <w:sz w:val="28"/>
                <w:szCs w:val="28"/>
              </w:rPr>
              <w:t>ng:</w:t>
            </w:r>
            <w:r>
              <w:rPr>
                <w:rFonts w:ascii="Times New Roman" w:hAnsi="Times New Roman" w:cs="Times New Roman"/>
                <w:b/>
                <w:bCs/>
                <w:sz w:val="28"/>
                <w:szCs w:val="28"/>
                <w:lang w:val="vi-VN"/>
              </w:rPr>
              <w:t xml:space="preserve"> </w:t>
            </w:r>
            <w:r>
              <w:rPr>
                <w:rFonts w:ascii="Times New Roman" w:hAnsi="Times New Roman" w:cs="Times New Roman"/>
                <w:sz w:val="28"/>
                <w:szCs w:val="28"/>
                <w:lang w:val="vi-VN"/>
              </w:rPr>
              <w:t>...........................</w:t>
            </w:r>
          </w:p>
          <w:p w:rsidR="00436123" w:rsidRDefault="00C26904">
            <w:pPr>
              <w:spacing w:before="40" w:after="80" w:line="276" w:lineRule="auto"/>
              <w:jc w:val="both"/>
              <w:rPr>
                <w:rFonts w:ascii="Times New Roman" w:hAnsi="Times New Roman" w:cs="Times New Roman"/>
                <w:b/>
                <w:bCs/>
                <w:sz w:val="28"/>
                <w:szCs w:val="28"/>
                <w:lang w:val="vi-VN"/>
              </w:rPr>
            </w:pPr>
            <w:r>
              <w:rPr>
                <w:rFonts w:ascii="Times New Roman" w:hAnsi="Times New Roman" w:cs="Times New Roman"/>
                <w:b/>
                <w:bCs/>
                <w:sz w:val="28"/>
                <w:szCs w:val="28"/>
              </w:rPr>
              <w:t>T</w:t>
            </w:r>
            <w:r>
              <w:rPr>
                <w:rFonts w:ascii="Times New Roman" w:hAnsi="Times New Roman" w:cs="Times New Roman"/>
                <w:b/>
                <w:bCs/>
                <w:sz w:val="28"/>
                <w:szCs w:val="28"/>
              </w:rPr>
              <w:t>ổ</w:t>
            </w:r>
            <w:r>
              <w:rPr>
                <w:rFonts w:ascii="Times New Roman" w:hAnsi="Times New Roman" w:cs="Times New Roman"/>
                <w:b/>
                <w:bCs/>
                <w:sz w:val="28"/>
                <w:szCs w:val="28"/>
              </w:rPr>
              <w:t>:</w:t>
            </w:r>
            <w:r>
              <w:rPr>
                <w:rFonts w:ascii="Times New Roman" w:hAnsi="Times New Roman" w:cs="Times New Roman"/>
                <w:b/>
                <w:bCs/>
                <w:sz w:val="28"/>
                <w:szCs w:val="28"/>
                <w:lang w:val="vi-VN"/>
              </w:rPr>
              <w:t xml:space="preserve"> </w:t>
            </w:r>
            <w:r>
              <w:rPr>
                <w:rFonts w:ascii="Times New Roman" w:hAnsi="Times New Roman" w:cs="Times New Roman"/>
                <w:sz w:val="28"/>
                <w:szCs w:val="28"/>
                <w:lang w:val="vi-VN"/>
              </w:rPr>
              <w:t>................................</w:t>
            </w:r>
          </w:p>
        </w:tc>
        <w:tc>
          <w:tcPr>
            <w:tcW w:w="5187" w:type="dxa"/>
          </w:tcPr>
          <w:p w:rsidR="00436123" w:rsidRDefault="00C26904">
            <w:pPr>
              <w:spacing w:before="40" w:after="80" w:line="276" w:lineRule="auto"/>
              <w:jc w:val="center"/>
              <w:rPr>
                <w:rFonts w:ascii="Times New Roman" w:hAnsi="Times New Roman" w:cs="Times New Roman"/>
                <w:sz w:val="28"/>
                <w:szCs w:val="28"/>
                <w:lang w:val="vi-VN"/>
              </w:rPr>
            </w:pPr>
            <w:r>
              <w:rPr>
                <w:rFonts w:ascii="Times New Roman" w:hAnsi="Times New Roman" w:cs="Times New Roman"/>
                <w:sz w:val="28"/>
                <w:szCs w:val="28"/>
              </w:rPr>
              <w:t>H</w:t>
            </w:r>
            <w:r>
              <w:rPr>
                <w:rFonts w:ascii="Times New Roman" w:hAnsi="Times New Roman" w:cs="Times New Roman"/>
                <w:sz w:val="28"/>
                <w:szCs w:val="28"/>
              </w:rPr>
              <w:t>ọ</w:t>
            </w:r>
            <w:r>
              <w:rPr>
                <w:rFonts w:ascii="Times New Roman" w:hAnsi="Times New Roman" w:cs="Times New Roman"/>
                <w:sz w:val="28"/>
                <w:szCs w:val="28"/>
              </w:rPr>
              <w:t xml:space="preserve"> và tên giáo viên:</w:t>
            </w:r>
            <w:r>
              <w:rPr>
                <w:rFonts w:ascii="Times New Roman" w:hAnsi="Times New Roman" w:cs="Times New Roman"/>
                <w:sz w:val="28"/>
                <w:szCs w:val="28"/>
                <w:lang w:val="vi-VN"/>
              </w:rPr>
              <w:t>............................</w:t>
            </w:r>
          </w:p>
        </w:tc>
      </w:tr>
    </w:tbl>
    <w:p w:rsidR="00436123" w:rsidRDefault="00C26904">
      <w:pPr>
        <w:spacing w:before="40" w:after="80" w:line="276" w:lineRule="auto"/>
        <w:jc w:val="center"/>
        <w:rPr>
          <w:rFonts w:ascii="Times New Roman" w:eastAsia="Times New Roman" w:hAnsi="Times New Roman" w:cs="Times New Roman"/>
          <w:b/>
          <w:color w:val="FF0000"/>
          <w:sz w:val="28"/>
          <w:szCs w:val="28"/>
          <w:lang w:val="vi-VN"/>
        </w:rPr>
      </w:pPr>
      <w:r>
        <w:rPr>
          <w:rFonts w:ascii="Times New Roman" w:eastAsia="Times New Roman" w:hAnsi="Times New Roman" w:cs="Times New Roman"/>
          <w:b/>
          <w:color w:val="FF0000"/>
          <w:sz w:val="28"/>
          <w:szCs w:val="28"/>
        </w:rPr>
        <w:t xml:space="preserve">ÔN TẬP CHỦ ĐỀ </w:t>
      </w:r>
      <w:r>
        <w:rPr>
          <w:rFonts w:ascii="Times New Roman" w:eastAsia="Times New Roman" w:hAnsi="Times New Roman" w:cs="Times New Roman"/>
          <w:b/>
          <w:color w:val="FF0000"/>
          <w:sz w:val="28"/>
          <w:szCs w:val="28"/>
          <w:lang w:val="vi-VN"/>
        </w:rPr>
        <w:t>8</w:t>
      </w:r>
    </w:p>
    <w:p w:rsidR="00436123" w:rsidRDefault="00C26904">
      <w:pPr>
        <w:spacing w:before="40" w:after="80" w:line="276" w:lineRule="auto"/>
        <w:jc w:val="center"/>
        <w:rPr>
          <w:rFonts w:ascii="Times New Roman" w:hAnsi="Times New Roman" w:cs="Times New Roman"/>
          <w:b/>
          <w:bCs/>
          <w:color w:val="C00000"/>
          <w:sz w:val="36"/>
          <w:szCs w:val="36"/>
          <w:lang w:val="vi-VN"/>
        </w:rPr>
      </w:pPr>
      <w:r>
        <w:rPr>
          <w:rFonts w:ascii="Times New Roman" w:hAnsi="Times New Roman" w:cs="Times New Roman"/>
          <w:b/>
          <w:bCs/>
          <w:color w:val="C00000"/>
          <w:sz w:val="36"/>
          <w:szCs w:val="36"/>
          <w:lang w:val="vi-VN"/>
        </w:rPr>
        <w:t>ETHYLIC ALCOHOL VÀ ACETIC ACID</w:t>
      </w:r>
    </w:p>
    <w:p w:rsidR="00436123" w:rsidRDefault="00C26904">
      <w:pPr>
        <w:spacing w:before="40" w:after="80" w:line="276" w:lineRule="auto"/>
        <w:jc w:val="center"/>
        <w:rPr>
          <w:rFonts w:ascii="Times New Roman" w:hAnsi="Times New Roman" w:cs="Times New Roman"/>
          <w:b/>
          <w:bCs/>
          <w:color w:val="000000" w:themeColor="text1"/>
          <w:sz w:val="28"/>
          <w:szCs w:val="28"/>
          <w:lang w:val="vi-VN"/>
        </w:rPr>
      </w:pPr>
      <w:r>
        <w:rPr>
          <w:rFonts w:ascii="Times New Roman" w:hAnsi="Times New Roman" w:cs="Times New Roman"/>
          <w:b/>
          <w:bCs/>
          <w:color w:val="000000" w:themeColor="text1"/>
          <w:sz w:val="28"/>
          <w:szCs w:val="28"/>
          <w:lang w:val="vi-VN"/>
        </w:rPr>
        <w:t>Th</w:t>
      </w:r>
      <w:r>
        <w:rPr>
          <w:rFonts w:ascii="Times New Roman" w:hAnsi="Times New Roman" w:cs="Times New Roman"/>
          <w:b/>
          <w:bCs/>
          <w:color w:val="000000" w:themeColor="text1"/>
          <w:sz w:val="28"/>
          <w:szCs w:val="28"/>
          <w:lang w:val="vi-VN"/>
        </w:rPr>
        <w:t>ờ</w:t>
      </w:r>
      <w:r>
        <w:rPr>
          <w:rFonts w:ascii="Times New Roman" w:hAnsi="Times New Roman" w:cs="Times New Roman"/>
          <w:b/>
          <w:bCs/>
          <w:color w:val="000000" w:themeColor="text1"/>
          <w:sz w:val="28"/>
          <w:szCs w:val="28"/>
          <w:lang w:val="vi-VN"/>
        </w:rPr>
        <w:t>i lư</w:t>
      </w:r>
      <w:r>
        <w:rPr>
          <w:rFonts w:ascii="Times New Roman" w:hAnsi="Times New Roman" w:cs="Times New Roman"/>
          <w:b/>
          <w:bCs/>
          <w:color w:val="000000" w:themeColor="text1"/>
          <w:sz w:val="28"/>
          <w:szCs w:val="28"/>
          <w:lang w:val="vi-VN"/>
        </w:rPr>
        <w:t>ợ</w:t>
      </w:r>
      <w:r>
        <w:rPr>
          <w:rFonts w:ascii="Times New Roman" w:hAnsi="Times New Roman" w:cs="Times New Roman"/>
          <w:b/>
          <w:bCs/>
          <w:color w:val="000000" w:themeColor="text1"/>
          <w:sz w:val="28"/>
          <w:szCs w:val="28"/>
          <w:lang w:val="vi-VN"/>
        </w:rPr>
        <w:t>ng: 1 ti</w:t>
      </w:r>
      <w:r>
        <w:rPr>
          <w:rFonts w:ascii="Times New Roman" w:hAnsi="Times New Roman" w:cs="Times New Roman"/>
          <w:b/>
          <w:bCs/>
          <w:color w:val="000000" w:themeColor="text1"/>
          <w:sz w:val="28"/>
          <w:szCs w:val="28"/>
          <w:lang w:val="vi-VN"/>
        </w:rPr>
        <w:t>ế</w:t>
      </w:r>
      <w:r>
        <w:rPr>
          <w:rFonts w:ascii="Times New Roman" w:hAnsi="Times New Roman" w:cs="Times New Roman"/>
          <w:b/>
          <w:bCs/>
          <w:color w:val="000000" w:themeColor="text1"/>
          <w:sz w:val="28"/>
          <w:szCs w:val="28"/>
          <w:lang w:val="vi-VN"/>
        </w:rPr>
        <w:t>t</w:t>
      </w:r>
    </w:p>
    <w:p w:rsidR="00436123" w:rsidRDefault="00C26904">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 MỤC TIÊU</w:t>
      </w:r>
    </w:p>
    <w:p w:rsidR="00436123" w:rsidRDefault="00C26904">
      <w:p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1. Về kiến thức</w:t>
      </w:r>
    </w:p>
    <w:p w:rsidR="00436123" w:rsidRDefault="00C26904">
      <w:pPr>
        <w:widowControl w:val="0"/>
        <w:shd w:val="clear" w:color="auto" w:fill="FFFFFF"/>
        <w:tabs>
          <w:tab w:val="left" w:pos="815"/>
        </w:tabs>
        <w:spacing w:after="120" w:line="276" w:lineRule="auto"/>
        <w:ind w:firstLineChars="50" w:firstLine="140"/>
        <w:jc w:val="both"/>
        <w:rPr>
          <w:rFonts w:ascii="Times New Roman" w:eastAsia="Times New Roman" w:hAnsi="Times New Roman" w:cs="Times New Roman"/>
          <w:color w:val="000000"/>
          <w:sz w:val="28"/>
          <w:szCs w:val="28"/>
          <w:lang w:val="vi-VN"/>
        </w:rPr>
      </w:pPr>
      <w:r>
        <w:rPr>
          <w:rFonts w:ascii="Times New Roman" w:hAnsi="Times New Roman" w:cs="Times New Roman"/>
          <w:sz w:val="28"/>
          <w:szCs w:val="28"/>
        </w:rPr>
        <w:t>‒</w:t>
      </w:r>
      <w:r>
        <w:rPr>
          <w:rFonts w:ascii="Times New Roman" w:hAnsi="Times New Roman" w:cs="Times New Roman"/>
          <w:sz w:val="28"/>
          <w:szCs w:val="28"/>
          <w:lang w:val="vi-VN"/>
        </w:rPr>
        <w:t xml:space="preserve"> </w:t>
      </w:r>
      <w:r>
        <w:rPr>
          <w:rFonts w:ascii="Times New Roman" w:eastAsia="Times New Roman" w:hAnsi="Times New Roman" w:cs="Times New Roman"/>
          <w:color w:val="333333"/>
          <w:sz w:val="28"/>
          <w:szCs w:val="28"/>
        </w:rPr>
        <w:t>Hệ thống hóa</w:t>
      </w:r>
      <w:r>
        <w:rPr>
          <w:rFonts w:ascii="Times New Roman" w:eastAsia="Times New Roman" w:hAnsi="Times New Roman" w:cs="Times New Roman"/>
          <w:color w:val="000000"/>
          <w:sz w:val="28"/>
          <w:szCs w:val="28"/>
        </w:rPr>
        <w:t xml:space="preserve"> được kiến thức về chủ đề </w:t>
      </w:r>
      <w:r>
        <w:rPr>
          <w:rFonts w:ascii="Times New Roman" w:eastAsia="Times New Roman" w:hAnsi="Times New Roman" w:cs="Times New Roman"/>
          <w:color w:val="000000"/>
          <w:sz w:val="28"/>
          <w:szCs w:val="28"/>
          <w:lang w:val="vi-VN"/>
        </w:rPr>
        <w:t xml:space="preserve">9  </w:t>
      </w:r>
    </w:p>
    <w:p w:rsidR="00436123" w:rsidRDefault="00C26904">
      <w:pPr>
        <w:widowControl w:val="0"/>
        <w:shd w:val="clear" w:color="auto" w:fill="FFFFFF"/>
        <w:tabs>
          <w:tab w:val="left" w:pos="815"/>
        </w:tabs>
        <w:spacing w:after="120" w:line="276" w:lineRule="auto"/>
        <w:ind w:firstLineChars="50" w:firstLine="140"/>
        <w:jc w:val="both"/>
        <w:rPr>
          <w:rFonts w:ascii="Times New Roman" w:eastAsia="Times New Roman" w:hAnsi="Times New Roman" w:cs="Times New Roman"/>
          <w:color w:val="333333"/>
          <w:sz w:val="28"/>
          <w:szCs w:val="28"/>
          <w:lang w:val="vi-VN"/>
        </w:rPr>
      </w:pPr>
      <w:r>
        <w:rPr>
          <w:rFonts w:ascii="Times New Roman" w:hAnsi="Times New Roman" w:cs="Times New Roman"/>
          <w:sz w:val="28"/>
          <w:szCs w:val="28"/>
        </w:rPr>
        <w:t>‒</w:t>
      </w:r>
      <w:r>
        <w:rPr>
          <w:rFonts w:ascii="Times New Roman" w:hAnsi="Times New Roman" w:cs="Times New Roman"/>
          <w:sz w:val="28"/>
          <w:szCs w:val="28"/>
          <w:lang w:val="vi-VN"/>
        </w:rPr>
        <w:t xml:space="preserve"> </w:t>
      </w:r>
      <w:r>
        <w:rPr>
          <w:rFonts w:ascii="Times New Roman" w:eastAsia="Times New Roman" w:hAnsi="Times New Roman" w:cs="Times New Roman"/>
          <w:color w:val="333333"/>
          <w:sz w:val="28"/>
          <w:szCs w:val="28"/>
        </w:rPr>
        <w:t>Luyện tập các bài tập trắc nghiệm và tự luận</w:t>
      </w:r>
      <w:r>
        <w:rPr>
          <w:rFonts w:ascii="Times New Roman" w:eastAsia="Times New Roman" w:hAnsi="Times New Roman" w:cs="Times New Roman"/>
          <w:color w:val="333333"/>
          <w:sz w:val="28"/>
          <w:szCs w:val="28"/>
          <w:lang w:val="vi-VN"/>
        </w:rPr>
        <w:t xml:space="preserve"> theo yêu cầu cần đạt của chủ đè</w:t>
      </w:r>
    </w:p>
    <w:p w:rsidR="00436123" w:rsidRDefault="00C26904">
      <w:p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2. Về năng lực</w:t>
      </w:r>
    </w:p>
    <w:p w:rsidR="00436123" w:rsidRDefault="00C26904">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a) Năng lực chung</w:t>
      </w:r>
    </w:p>
    <w:p w:rsidR="00436123" w:rsidRDefault="00C26904">
      <w:pPr>
        <w:pStyle w:val="ListParagraph"/>
        <w:tabs>
          <w:tab w:val="left" w:pos="1591"/>
        </w:tabs>
        <w:spacing w:before="64" w:line="295" w:lineRule="auto"/>
        <w:ind w:left="0" w:right="1018" w:firstLine="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3"/>
          <w:sz w:val="28"/>
          <w:szCs w:val="28"/>
        </w:rPr>
        <w:t xml:space="preserve"> </w:t>
      </w:r>
      <w:r>
        <w:rPr>
          <w:rFonts w:ascii="Times New Roman" w:hAnsi="Times New Roman" w:cs="Times New Roman"/>
          <w:i/>
          <w:sz w:val="28"/>
          <w:szCs w:val="28"/>
        </w:rPr>
        <w:t>Năng</w:t>
      </w:r>
      <w:r>
        <w:rPr>
          <w:rFonts w:ascii="Times New Roman" w:hAnsi="Times New Roman" w:cs="Times New Roman"/>
          <w:i/>
          <w:spacing w:val="-6"/>
          <w:sz w:val="28"/>
          <w:szCs w:val="28"/>
        </w:rPr>
        <w:t xml:space="preserve"> </w:t>
      </w:r>
      <w:r>
        <w:rPr>
          <w:rFonts w:ascii="Times New Roman" w:hAnsi="Times New Roman" w:cs="Times New Roman"/>
          <w:i/>
          <w:sz w:val="28"/>
          <w:szCs w:val="28"/>
        </w:rPr>
        <w:t>l</w:t>
      </w:r>
      <w:r>
        <w:rPr>
          <w:rFonts w:ascii="Times New Roman" w:hAnsi="Times New Roman" w:cs="Times New Roman"/>
          <w:i/>
          <w:sz w:val="28"/>
          <w:szCs w:val="28"/>
        </w:rPr>
        <w:t>ự</w:t>
      </w:r>
      <w:r>
        <w:rPr>
          <w:rFonts w:ascii="Times New Roman" w:hAnsi="Times New Roman" w:cs="Times New Roman"/>
          <w:i/>
          <w:sz w:val="28"/>
          <w:szCs w:val="28"/>
        </w:rPr>
        <w:t>c</w:t>
      </w:r>
      <w:r>
        <w:rPr>
          <w:rFonts w:ascii="Times New Roman" w:hAnsi="Times New Roman" w:cs="Times New Roman"/>
          <w:i/>
          <w:spacing w:val="-6"/>
          <w:sz w:val="28"/>
          <w:szCs w:val="28"/>
        </w:rPr>
        <w:t xml:space="preserve"> </w:t>
      </w:r>
      <w:r>
        <w:rPr>
          <w:rFonts w:ascii="Times New Roman" w:hAnsi="Times New Roman" w:cs="Times New Roman"/>
          <w:i/>
          <w:sz w:val="28"/>
          <w:szCs w:val="28"/>
        </w:rPr>
        <w:t>t</w:t>
      </w:r>
      <w:r>
        <w:rPr>
          <w:rFonts w:ascii="Times New Roman" w:hAnsi="Times New Roman" w:cs="Times New Roman"/>
          <w:i/>
          <w:sz w:val="28"/>
          <w:szCs w:val="28"/>
        </w:rPr>
        <w:t>ự</w:t>
      </w:r>
      <w:r>
        <w:rPr>
          <w:rFonts w:ascii="Times New Roman" w:hAnsi="Times New Roman" w:cs="Times New Roman"/>
          <w:i/>
          <w:spacing w:val="-6"/>
          <w:sz w:val="28"/>
          <w:szCs w:val="28"/>
        </w:rPr>
        <w:t xml:space="preserve"> </w:t>
      </w:r>
      <w:r>
        <w:rPr>
          <w:rFonts w:ascii="Times New Roman" w:hAnsi="Times New Roman" w:cs="Times New Roman"/>
          <w:i/>
          <w:sz w:val="28"/>
          <w:szCs w:val="28"/>
        </w:rPr>
        <w:t>ch</w:t>
      </w:r>
      <w:r>
        <w:rPr>
          <w:rFonts w:ascii="Times New Roman" w:hAnsi="Times New Roman" w:cs="Times New Roman"/>
          <w:i/>
          <w:sz w:val="28"/>
          <w:szCs w:val="28"/>
        </w:rPr>
        <w:t>ủ</w:t>
      </w:r>
      <w:r>
        <w:rPr>
          <w:rFonts w:ascii="Times New Roman" w:hAnsi="Times New Roman" w:cs="Times New Roman"/>
          <w:i/>
          <w:spacing w:val="-6"/>
          <w:sz w:val="28"/>
          <w:szCs w:val="28"/>
        </w:rPr>
        <w:t xml:space="preserve"> </w:t>
      </w:r>
      <w:r>
        <w:rPr>
          <w:rFonts w:ascii="Times New Roman" w:hAnsi="Times New Roman" w:cs="Times New Roman"/>
          <w:i/>
          <w:sz w:val="28"/>
          <w:szCs w:val="28"/>
        </w:rPr>
        <w:t>và</w:t>
      </w:r>
      <w:r>
        <w:rPr>
          <w:rFonts w:ascii="Times New Roman" w:hAnsi="Times New Roman" w:cs="Times New Roman"/>
          <w:i/>
          <w:spacing w:val="-6"/>
          <w:sz w:val="28"/>
          <w:szCs w:val="28"/>
        </w:rPr>
        <w:t xml:space="preserve"> </w:t>
      </w:r>
      <w:r>
        <w:rPr>
          <w:rFonts w:ascii="Times New Roman" w:hAnsi="Times New Roman" w:cs="Times New Roman"/>
          <w:i/>
          <w:sz w:val="28"/>
          <w:szCs w:val="28"/>
        </w:rPr>
        <w:t>t</w:t>
      </w:r>
      <w:r>
        <w:rPr>
          <w:rFonts w:ascii="Times New Roman" w:hAnsi="Times New Roman" w:cs="Times New Roman"/>
          <w:i/>
          <w:sz w:val="28"/>
          <w:szCs w:val="28"/>
        </w:rPr>
        <w:t>ự</w:t>
      </w:r>
      <w:r>
        <w:rPr>
          <w:rFonts w:ascii="Times New Roman" w:hAnsi="Times New Roman" w:cs="Times New Roman"/>
          <w:i/>
          <w:spacing w:val="-6"/>
          <w:sz w:val="28"/>
          <w:szCs w:val="28"/>
        </w:rPr>
        <w:t xml:space="preserve"> </w:t>
      </w:r>
      <w:r>
        <w:rPr>
          <w:rFonts w:ascii="Times New Roman" w:hAnsi="Times New Roman" w:cs="Times New Roman"/>
          <w:i/>
          <w:sz w:val="28"/>
          <w:szCs w:val="28"/>
        </w:rPr>
        <w:t>h</w:t>
      </w:r>
      <w:r>
        <w:rPr>
          <w:rFonts w:ascii="Times New Roman" w:hAnsi="Times New Roman" w:cs="Times New Roman"/>
          <w:i/>
          <w:sz w:val="28"/>
          <w:szCs w:val="28"/>
        </w:rPr>
        <w:t>ọ</w:t>
      </w:r>
      <w:r>
        <w:rPr>
          <w:rFonts w:ascii="Times New Roman" w:hAnsi="Times New Roman" w:cs="Times New Roman"/>
          <w:i/>
          <w:sz w:val="28"/>
          <w:szCs w:val="28"/>
        </w:rPr>
        <w:t>c:</w:t>
      </w:r>
      <w:r>
        <w:rPr>
          <w:rFonts w:ascii="Times New Roman" w:hAnsi="Times New Roman" w:cs="Times New Roman"/>
          <w:i/>
          <w:spacing w:val="-6"/>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ủ</w:t>
      </w:r>
      <w:r>
        <w:rPr>
          <w:rFonts w:ascii="Times New Roman" w:hAnsi="Times New Roman" w:cs="Times New Roman"/>
          <w:spacing w:val="-6"/>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ộ</w:t>
      </w:r>
      <w:r>
        <w:rPr>
          <w:rFonts w:ascii="Times New Roman" w:hAnsi="Times New Roman" w:cs="Times New Roman"/>
          <w:sz w:val="28"/>
          <w:szCs w:val="28"/>
        </w:rPr>
        <w:t>ng,</w:t>
      </w:r>
      <w:r>
        <w:rPr>
          <w:rFonts w:ascii="Times New Roman" w:hAnsi="Times New Roman" w:cs="Times New Roman"/>
          <w:spacing w:val="-6"/>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ự</w:t>
      </w:r>
      <w:r>
        <w:rPr>
          <w:rFonts w:ascii="Times New Roman" w:hAnsi="Times New Roman" w:cs="Times New Roman"/>
          <w:spacing w:val="-6"/>
          <w:sz w:val="28"/>
          <w:szCs w:val="28"/>
        </w:rPr>
        <w:t xml:space="preserve"> </w:t>
      </w:r>
      <w:r>
        <w:rPr>
          <w:rFonts w:ascii="Times New Roman" w:hAnsi="Times New Roman" w:cs="Times New Roman"/>
          <w:sz w:val="28"/>
          <w:szCs w:val="28"/>
        </w:rPr>
        <w:t>giác</w:t>
      </w:r>
      <w:r>
        <w:rPr>
          <w:rFonts w:ascii="Times New Roman" w:hAnsi="Times New Roman" w:cs="Times New Roman"/>
          <w:spacing w:val="-6"/>
          <w:sz w:val="28"/>
          <w:szCs w:val="28"/>
        </w:rPr>
        <w:t xml:space="preserve"> </w:t>
      </w:r>
      <w:r>
        <w:rPr>
          <w:rFonts w:ascii="Times New Roman" w:hAnsi="Times New Roman" w:cs="Times New Roman"/>
          <w:sz w:val="28"/>
          <w:szCs w:val="28"/>
        </w:rPr>
        <w:t>hoàn</w:t>
      </w:r>
      <w:r>
        <w:rPr>
          <w:rFonts w:ascii="Times New Roman" w:hAnsi="Times New Roman" w:cs="Times New Roman"/>
          <w:spacing w:val="-6"/>
          <w:sz w:val="28"/>
          <w:szCs w:val="28"/>
        </w:rPr>
        <w:t xml:space="preserve"> </w:t>
      </w:r>
      <w:r>
        <w:rPr>
          <w:rFonts w:ascii="Times New Roman" w:hAnsi="Times New Roman" w:cs="Times New Roman"/>
          <w:sz w:val="28"/>
          <w:szCs w:val="28"/>
        </w:rPr>
        <w:t>thành</w:t>
      </w:r>
      <w:r>
        <w:rPr>
          <w:rFonts w:ascii="Times New Roman" w:hAnsi="Times New Roman" w:cs="Times New Roman"/>
          <w:spacing w:val="-6"/>
          <w:sz w:val="28"/>
          <w:szCs w:val="28"/>
        </w:rPr>
        <w:t xml:space="preserve"> </w:t>
      </w:r>
      <w:r>
        <w:rPr>
          <w:rFonts w:ascii="Times New Roman" w:hAnsi="Times New Roman" w:cs="Times New Roman"/>
          <w:sz w:val="28"/>
          <w:szCs w:val="28"/>
        </w:rPr>
        <w:t>các</w:t>
      </w:r>
      <w:r>
        <w:rPr>
          <w:rFonts w:ascii="Times New Roman" w:hAnsi="Times New Roman" w:cs="Times New Roman"/>
          <w:spacing w:val="-6"/>
          <w:sz w:val="28"/>
          <w:szCs w:val="28"/>
        </w:rPr>
        <w:t xml:space="preserve"> </w:t>
      </w:r>
      <w:r>
        <w:rPr>
          <w:rFonts w:ascii="Times New Roman" w:hAnsi="Times New Roman" w:cs="Times New Roman"/>
          <w:sz w:val="28"/>
          <w:szCs w:val="28"/>
        </w:rPr>
        <w:t>n</w:t>
      </w:r>
      <w:r>
        <w:rPr>
          <w:rFonts w:ascii="Times New Roman" w:hAnsi="Times New Roman" w:cs="Times New Roman"/>
          <w:sz w:val="28"/>
          <w:szCs w:val="28"/>
        </w:rPr>
        <w:t>ộ</w:t>
      </w:r>
      <w:r>
        <w:rPr>
          <w:rFonts w:ascii="Times New Roman" w:hAnsi="Times New Roman" w:cs="Times New Roman"/>
          <w:sz w:val="28"/>
          <w:szCs w:val="28"/>
        </w:rPr>
        <w:t>i</w:t>
      </w:r>
      <w:r>
        <w:rPr>
          <w:rFonts w:ascii="Times New Roman" w:hAnsi="Times New Roman" w:cs="Times New Roman"/>
          <w:spacing w:val="-6"/>
          <w:sz w:val="28"/>
          <w:szCs w:val="28"/>
        </w:rPr>
        <w:t xml:space="preserve"> </w:t>
      </w:r>
      <w:r>
        <w:rPr>
          <w:rFonts w:ascii="Times New Roman" w:hAnsi="Times New Roman" w:cs="Times New Roman"/>
          <w:sz w:val="28"/>
          <w:szCs w:val="28"/>
        </w:rPr>
        <w:t>dung</w:t>
      </w:r>
      <w:r>
        <w:rPr>
          <w:rFonts w:ascii="Times New Roman" w:hAnsi="Times New Roman" w:cs="Times New Roman"/>
          <w:spacing w:val="-6"/>
          <w:sz w:val="28"/>
          <w:szCs w:val="28"/>
        </w:rPr>
        <w:t xml:space="preserve"> </w:t>
      </w:r>
      <w:r>
        <w:rPr>
          <w:rFonts w:ascii="Times New Roman" w:hAnsi="Times New Roman" w:cs="Times New Roman"/>
          <w:sz w:val="28"/>
          <w:szCs w:val="28"/>
        </w:rPr>
        <w:t>ôn</w:t>
      </w:r>
      <w:r>
        <w:rPr>
          <w:rFonts w:ascii="Times New Roman" w:hAnsi="Times New Roman" w:cs="Times New Roman"/>
          <w:spacing w:val="-6"/>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ậ</w:t>
      </w:r>
      <w:r>
        <w:rPr>
          <w:rFonts w:ascii="Times New Roman" w:hAnsi="Times New Roman" w:cs="Times New Roman"/>
          <w:sz w:val="28"/>
          <w:szCs w:val="28"/>
        </w:rPr>
        <w:t>p</w:t>
      </w:r>
      <w:r>
        <w:rPr>
          <w:rFonts w:ascii="Times New Roman" w:hAnsi="Times New Roman" w:cs="Times New Roman"/>
          <w:spacing w:val="-6"/>
          <w:sz w:val="28"/>
          <w:szCs w:val="28"/>
        </w:rPr>
        <w:t xml:space="preserve"> </w:t>
      </w:r>
      <w:r>
        <w:rPr>
          <w:rFonts w:ascii="Times New Roman" w:hAnsi="Times New Roman" w:cs="Times New Roman"/>
          <w:sz w:val="28"/>
          <w:szCs w:val="28"/>
        </w:rPr>
        <w:t>v</w:t>
      </w:r>
      <w:r>
        <w:rPr>
          <w:rFonts w:ascii="Times New Roman" w:hAnsi="Times New Roman" w:cs="Times New Roman"/>
          <w:sz w:val="28"/>
          <w:szCs w:val="28"/>
        </w:rPr>
        <w:t>ề</w:t>
      </w:r>
      <w:r>
        <w:rPr>
          <w:rFonts w:ascii="Times New Roman" w:hAnsi="Times New Roman" w:cs="Times New Roman"/>
          <w:spacing w:val="-6"/>
          <w:sz w:val="28"/>
          <w:szCs w:val="28"/>
        </w:rPr>
        <w:t xml:space="preserve"> </w:t>
      </w:r>
      <w:r>
        <w:rPr>
          <w:rFonts w:ascii="Times New Roman" w:hAnsi="Times New Roman" w:cs="Times New Roman"/>
          <w:sz w:val="28"/>
          <w:szCs w:val="28"/>
        </w:rPr>
        <w:t>ethylic alcohol và acetic acid.</w:t>
      </w:r>
    </w:p>
    <w:p w:rsidR="00436123" w:rsidRDefault="00C26904">
      <w:pPr>
        <w:pStyle w:val="ListParagraph"/>
        <w:tabs>
          <w:tab w:val="left" w:pos="1587"/>
        </w:tabs>
        <w:spacing w:before="2" w:line="295" w:lineRule="auto"/>
        <w:ind w:left="0" w:right="1018" w:firstLine="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3"/>
          <w:sz w:val="28"/>
          <w:szCs w:val="28"/>
        </w:rPr>
        <w:t xml:space="preserve"> </w:t>
      </w:r>
      <w:r>
        <w:rPr>
          <w:rFonts w:ascii="Times New Roman" w:hAnsi="Times New Roman" w:cs="Times New Roman"/>
          <w:i/>
          <w:sz w:val="28"/>
          <w:szCs w:val="28"/>
          <w:lang w:val="vi-VN"/>
        </w:rPr>
        <w:t xml:space="preserve"> </w:t>
      </w:r>
      <w:r>
        <w:rPr>
          <w:rFonts w:ascii="Times New Roman" w:hAnsi="Times New Roman" w:cs="Times New Roman"/>
          <w:i/>
          <w:sz w:val="28"/>
          <w:szCs w:val="28"/>
        </w:rPr>
        <w:t>Năng</w:t>
      </w:r>
      <w:r>
        <w:rPr>
          <w:rFonts w:ascii="Times New Roman" w:hAnsi="Times New Roman" w:cs="Times New Roman"/>
          <w:i/>
          <w:spacing w:val="-11"/>
          <w:sz w:val="28"/>
          <w:szCs w:val="28"/>
        </w:rPr>
        <w:t xml:space="preserve"> </w:t>
      </w:r>
      <w:r>
        <w:rPr>
          <w:rFonts w:ascii="Times New Roman" w:hAnsi="Times New Roman" w:cs="Times New Roman"/>
          <w:i/>
          <w:sz w:val="28"/>
          <w:szCs w:val="28"/>
        </w:rPr>
        <w:t>l</w:t>
      </w:r>
      <w:r>
        <w:rPr>
          <w:rFonts w:ascii="Times New Roman" w:hAnsi="Times New Roman" w:cs="Times New Roman"/>
          <w:i/>
          <w:sz w:val="28"/>
          <w:szCs w:val="28"/>
        </w:rPr>
        <w:t>ự</w:t>
      </w:r>
      <w:r>
        <w:rPr>
          <w:rFonts w:ascii="Times New Roman" w:hAnsi="Times New Roman" w:cs="Times New Roman"/>
          <w:i/>
          <w:sz w:val="28"/>
          <w:szCs w:val="28"/>
        </w:rPr>
        <w:t>c</w:t>
      </w:r>
      <w:r>
        <w:rPr>
          <w:rFonts w:ascii="Times New Roman" w:hAnsi="Times New Roman" w:cs="Times New Roman"/>
          <w:i/>
          <w:spacing w:val="-11"/>
          <w:sz w:val="28"/>
          <w:szCs w:val="28"/>
        </w:rPr>
        <w:t xml:space="preserve"> </w:t>
      </w:r>
      <w:r>
        <w:rPr>
          <w:rFonts w:ascii="Times New Roman" w:hAnsi="Times New Roman" w:cs="Times New Roman"/>
          <w:i/>
          <w:sz w:val="28"/>
          <w:szCs w:val="28"/>
        </w:rPr>
        <w:t>giao</w:t>
      </w:r>
      <w:r>
        <w:rPr>
          <w:rFonts w:ascii="Times New Roman" w:hAnsi="Times New Roman" w:cs="Times New Roman"/>
          <w:i/>
          <w:spacing w:val="-11"/>
          <w:sz w:val="28"/>
          <w:szCs w:val="28"/>
        </w:rPr>
        <w:t xml:space="preserve"> </w:t>
      </w:r>
      <w:r>
        <w:rPr>
          <w:rFonts w:ascii="Times New Roman" w:hAnsi="Times New Roman" w:cs="Times New Roman"/>
          <w:i/>
          <w:sz w:val="28"/>
          <w:szCs w:val="28"/>
        </w:rPr>
        <w:t>ti</w:t>
      </w:r>
      <w:r>
        <w:rPr>
          <w:rFonts w:ascii="Times New Roman" w:hAnsi="Times New Roman" w:cs="Times New Roman"/>
          <w:i/>
          <w:sz w:val="28"/>
          <w:szCs w:val="28"/>
        </w:rPr>
        <w:t>ế</w:t>
      </w:r>
      <w:r>
        <w:rPr>
          <w:rFonts w:ascii="Times New Roman" w:hAnsi="Times New Roman" w:cs="Times New Roman"/>
          <w:i/>
          <w:sz w:val="28"/>
          <w:szCs w:val="28"/>
        </w:rPr>
        <w:t>p</w:t>
      </w:r>
      <w:r>
        <w:rPr>
          <w:rFonts w:ascii="Times New Roman" w:hAnsi="Times New Roman" w:cs="Times New Roman"/>
          <w:i/>
          <w:spacing w:val="-11"/>
          <w:sz w:val="28"/>
          <w:szCs w:val="28"/>
        </w:rPr>
        <w:t xml:space="preserve"> </w:t>
      </w:r>
      <w:r>
        <w:rPr>
          <w:rFonts w:ascii="Times New Roman" w:hAnsi="Times New Roman" w:cs="Times New Roman"/>
          <w:i/>
          <w:sz w:val="28"/>
          <w:szCs w:val="28"/>
        </w:rPr>
        <w:t>và</w:t>
      </w:r>
      <w:r>
        <w:rPr>
          <w:rFonts w:ascii="Times New Roman" w:hAnsi="Times New Roman" w:cs="Times New Roman"/>
          <w:i/>
          <w:spacing w:val="-11"/>
          <w:sz w:val="28"/>
          <w:szCs w:val="28"/>
        </w:rPr>
        <w:t xml:space="preserve"> </w:t>
      </w:r>
      <w:r>
        <w:rPr>
          <w:rFonts w:ascii="Times New Roman" w:hAnsi="Times New Roman" w:cs="Times New Roman"/>
          <w:i/>
          <w:sz w:val="28"/>
          <w:szCs w:val="28"/>
        </w:rPr>
        <w:t>h</w:t>
      </w:r>
      <w:r>
        <w:rPr>
          <w:rFonts w:ascii="Times New Roman" w:hAnsi="Times New Roman" w:cs="Times New Roman"/>
          <w:i/>
          <w:sz w:val="28"/>
          <w:szCs w:val="28"/>
        </w:rPr>
        <w:t>ợ</w:t>
      </w:r>
      <w:r>
        <w:rPr>
          <w:rFonts w:ascii="Times New Roman" w:hAnsi="Times New Roman" w:cs="Times New Roman"/>
          <w:i/>
          <w:sz w:val="28"/>
          <w:szCs w:val="28"/>
        </w:rPr>
        <w:t>p</w:t>
      </w:r>
      <w:r>
        <w:rPr>
          <w:rFonts w:ascii="Times New Roman" w:hAnsi="Times New Roman" w:cs="Times New Roman"/>
          <w:i/>
          <w:spacing w:val="-11"/>
          <w:sz w:val="28"/>
          <w:szCs w:val="28"/>
        </w:rPr>
        <w:t xml:space="preserve"> </w:t>
      </w:r>
      <w:r>
        <w:rPr>
          <w:rFonts w:ascii="Times New Roman" w:hAnsi="Times New Roman" w:cs="Times New Roman"/>
          <w:i/>
          <w:sz w:val="28"/>
          <w:szCs w:val="28"/>
        </w:rPr>
        <w:t>tác:</w:t>
      </w:r>
      <w:r>
        <w:rPr>
          <w:rFonts w:ascii="Times New Roman" w:hAnsi="Times New Roman" w:cs="Times New Roman"/>
          <w:i/>
          <w:spacing w:val="-11"/>
          <w:sz w:val="28"/>
          <w:szCs w:val="28"/>
        </w:rPr>
        <w:t xml:space="preserve"> </w:t>
      </w:r>
      <w:r>
        <w:rPr>
          <w:rFonts w:ascii="Times New Roman" w:hAnsi="Times New Roman" w:cs="Times New Roman"/>
          <w:sz w:val="28"/>
          <w:szCs w:val="28"/>
        </w:rPr>
        <w:t>Làm</w:t>
      </w:r>
      <w:r>
        <w:rPr>
          <w:rFonts w:ascii="Times New Roman" w:hAnsi="Times New Roman" w:cs="Times New Roman"/>
          <w:spacing w:val="-11"/>
          <w:sz w:val="28"/>
          <w:szCs w:val="28"/>
        </w:rPr>
        <w:t xml:space="preserve"> </w:t>
      </w:r>
      <w:r>
        <w:rPr>
          <w:rFonts w:ascii="Times New Roman" w:hAnsi="Times New Roman" w:cs="Times New Roman"/>
          <w:sz w:val="28"/>
          <w:szCs w:val="28"/>
        </w:rPr>
        <w:t>vi</w:t>
      </w:r>
      <w:r>
        <w:rPr>
          <w:rFonts w:ascii="Times New Roman" w:hAnsi="Times New Roman" w:cs="Times New Roman"/>
          <w:sz w:val="28"/>
          <w:szCs w:val="28"/>
        </w:rPr>
        <w:t>ệ</w:t>
      </w:r>
      <w:r>
        <w:rPr>
          <w:rFonts w:ascii="Times New Roman" w:hAnsi="Times New Roman" w:cs="Times New Roman"/>
          <w:sz w:val="28"/>
          <w:szCs w:val="28"/>
        </w:rPr>
        <w:t>c</w:t>
      </w:r>
      <w:r>
        <w:rPr>
          <w:rFonts w:ascii="Times New Roman" w:hAnsi="Times New Roman" w:cs="Times New Roman"/>
          <w:spacing w:val="-11"/>
          <w:sz w:val="28"/>
          <w:szCs w:val="28"/>
        </w:rPr>
        <w:t xml:space="preserve"> </w:t>
      </w:r>
      <w:r>
        <w:rPr>
          <w:rFonts w:ascii="Times New Roman" w:hAnsi="Times New Roman" w:cs="Times New Roman"/>
          <w:sz w:val="28"/>
          <w:szCs w:val="28"/>
        </w:rPr>
        <w:t>nhóm,</w:t>
      </w:r>
      <w:r>
        <w:rPr>
          <w:rFonts w:ascii="Times New Roman" w:hAnsi="Times New Roman" w:cs="Times New Roman"/>
          <w:spacing w:val="-11"/>
          <w:sz w:val="28"/>
          <w:szCs w:val="28"/>
        </w:rPr>
        <w:t xml:space="preserve"> </w:t>
      </w:r>
      <w:r>
        <w:rPr>
          <w:rFonts w:ascii="Times New Roman" w:hAnsi="Times New Roman" w:cs="Times New Roman"/>
          <w:sz w:val="28"/>
          <w:szCs w:val="28"/>
        </w:rPr>
        <w:t>trao</w:t>
      </w:r>
      <w:r>
        <w:rPr>
          <w:rFonts w:ascii="Times New Roman" w:hAnsi="Times New Roman" w:cs="Times New Roman"/>
          <w:spacing w:val="-11"/>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ổ</w:t>
      </w:r>
      <w:r>
        <w:rPr>
          <w:rFonts w:ascii="Times New Roman" w:hAnsi="Times New Roman" w:cs="Times New Roman"/>
          <w:sz w:val="28"/>
          <w:szCs w:val="28"/>
        </w:rPr>
        <w:t>i</w:t>
      </w:r>
      <w:r>
        <w:rPr>
          <w:rFonts w:ascii="Times New Roman" w:hAnsi="Times New Roman" w:cs="Times New Roman"/>
          <w:spacing w:val="-11"/>
          <w:sz w:val="28"/>
          <w:szCs w:val="28"/>
        </w:rPr>
        <w:t xml:space="preserve"> </w:t>
      </w:r>
      <w:r>
        <w:rPr>
          <w:rFonts w:ascii="Times New Roman" w:hAnsi="Times New Roman" w:cs="Times New Roman"/>
          <w:sz w:val="28"/>
          <w:szCs w:val="28"/>
        </w:rPr>
        <w:t>v</w:t>
      </w:r>
      <w:r>
        <w:rPr>
          <w:rFonts w:ascii="Times New Roman" w:hAnsi="Times New Roman" w:cs="Times New Roman"/>
          <w:sz w:val="28"/>
          <w:szCs w:val="28"/>
        </w:rPr>
        <w:t>ớ</w:t>
      </w:r>
      <w:r>
        <w:rPr>
          <w:rFonts w:ascii="Times New Roman" w:hAnsi="Times New Roman" w:cs="Times New Roman"/>
          <w:sz w:val="28"/>
          <w:szCs w:val="28"/>
        </w:rPr>
        <w:t>i</w:t>
      </w:r>
      <w:r>
        <w:rPr>
          <w:rFonts w:ascii="Times New Roman" w:hAnsi="Times New Roman" w:cs="Times New Roman"/>
          <w:spacing w:val="-11"/>
          <w:sz w:val="28"/>
          <w:szCs w:val="28"/>
        </w:rPr>
        <w:t xml:space="preserve"> </w:t>
      </w:r>
      <w:r>
        <w:rPr>
          <w:rFonts w:ascii="Times New Roman" w:hAnsi="Times New Roman" w:cs="Times New Roman"/>
          <w:sz w:val="28"/>
          <w:szCs w:val="28"/>
        </w:rPr>
        <w:t>các</w:t>
      </w:r>
      <w:r>
        <w:rPr>
          <w:rFonts w:ascii="Times New Roman" w:hAnsi="Times New Roman" w:cs="Times New Roman"/>
          <w:spacing w:val="-11"/>
          <w:sz w:val="28"/>
          <w:szCs w:val="28"/>
        </w:rPr>
        <w:t xml:space="preserve"> </w:t>
      </w:r>
      <w:r>
        <w:rPr>
          <w:rFonts w:ascii="Times New Roman" w:hAnsi="Times New Roman" w:cs="Times New Roman"/>
          <w:sz w:val="28"/>
          <w:szCs w:val="28"/>
        </w:rPr>
        <w:t>b</w:t>
      </w:r>
      <w:r>
        <w:rPr>
          <w:rFonts w:ascii="Times New Roman" w:hAnsi="Times New Roman" w:cs="Times New Roman"/>
          <w:sz w:val="28"/>
          <w:szCs w:val="28"/>
        </w:rPr>
        <w:t>ạ</w:t>
      </w:r>
      <w:r>
        <w:rPr>
          <w:rFonts w:ascii="Times New Roman" w:hAnsi="Times New Roman" w:cs="Times New Roman"/>
          <w:sz w:val="28"/>
          <w:szCs w:val="28"/>
        </w:rPr>
        <w:t>n</w:t>
      </w:r>
      <w:r>
        <w:rPr>
          <w:rFonts w:ascii="Times New Roman" w:hAnsi="Times New Roman" w:cs="Times New Roman"/>
          <w:spacing w:val="-11"/>
          <w:sz w:val="28"/>
          <w:szCs w:val="28"/>
        </w:rPr>
        <w:t xml:space="preserve"> </w:t>
      </w:r>
      <w:r>
        <w:rPr>
          <w:rFonts w:ascii="Times New Roman" w:hAnsi="Times New Roman" w:cs="Times New Roman"/>
          <w:sz w:val="28"/>
          <w:szCs w:val="28"/>
        </w:rPr>
        <w:t>trong</w:t>
      </w:r>
      <w:r>
        <w:rPr>
          <w:rFonts w:ascii="Times New Roman" w:hAnsi="Times New Roman" w:cs="Times New Roman"/>
          <w:spacing w:val="-11"/>
          <w:sz w:val="28"/>
          <w:szCs w:val="28"/>
        </w:rPr>
        <w:t xml:space="preserve"> </w:t>
      </w:r>
      <w:r>
        <w:rPr>
          <w:rFonts w:ascii="Times New Roman" w:hAnsi="Times New Roman" w:cs="Times New Roman"/>
          <w:sz w:val="28"/>
          <w:szCs w:val="28"/>
        </w:rPr>
        <w:t>l</w:t>
      </w:r>
      <w:r>
        <w:rPr>
          <w:rFonts w:ascii="Times New Roman" w:hAnsi="Times New Roman" w:cs="Times New Roman"/>
          <w:sz w:val="28"/>
          <w:szCs w:val="28"/>
        </w:rPr>
        <w:t>ớ</w:t>
      </w:r>
      <w:r>
        <w:rPr>
          <w:rFonts w:ascii="Times New Roman" w:hAnsi="Times New Roman" w:cs="Times New Roman"/>
          <w:sz w:val="28"/>
          <w:szCs w:val="28"/>
        </w:rPr>
        <w:t>p</w:t>
      </w:r>
      <w:r>
        <w:rPr>
          <w:rFonts w:ascii="Times New Roman" w:hAnsi="Times New Roman" w:cs="Times New Roman"/>
          <w:spacing w:val="-11"/>
          <w:sz w:val="28"/>
          <w:szCs w:val="28"/>
        </w:rPr>
        <w:t xml:space="preserve"> </w:t>
      </w:r>
      <w:r>
        <w:rPr>
          <w:rFonts w:ascii="Times New Roman" w:hAnsi="Times New Roman" w:cs="Times New Roman"/>
          <w:sz w:val="28"/>
          <w:szCs w:val="28"/>
        </w:rPr>
        <w:t>v</w:t>
      </w:r>
      <w:r>
        <w:rPr>
          <w:rFonts w:ascii="Times New Roman" w:hAnsi="Times New Roman" w:cs="Times New Roman"/>
          <w:sz w:val="28"/>
          <w:szCs w:val="28"/>
        </w:rPr>
        <w:t>ề</w:t>
      </w:r>
      <w:r>
        <w:rPr>
          <w:rFonts w:ascii="Times New Roman" w:hAnsi="Times New Roman" w:cs="Times New Roman"/>
          <w:spacing w:val="-11"/>
          <w:sz w:val="28"/>
          <w:szCs w:val="28"/>
        </w:rPr>
        <w:t xml:space="preserve"> </w:t>
      </w:r>
      <w:r>
        <w:rPr>
          <w:rFonts w:ascii="Times New Roman" w:hAnsi="Times New Roman" w:cs="Times New Roman"/>
          <w:sz w:val="28"/>
          <w:szCs w:val="28"/>
        </w:rPr>
        <w:t>các</w:t>
      </w:r>
      <w:r>
        <w:rPr>
          <w:rFonts w:ascii="Times New Roman" w:hAnsi="Times New Roman" w:cs="Times New Roman"/>
          <w:spacing w:val="-11"/>
          <w:sz w:val="28"/>
          <w:szCs w:val="28"/>
        </w:rPr>
        <w:t xml:space="preserve"> </w:t>
      </w:r>
      <w:r>
        <w:rPr>
          <w:rFonts w:ascii="Times New Roman" w:hAnsi="Times New Roman" w:cs="Times New Roman"/>
          <w:sz w:val="28"/>
          <w:szCs w:val="28"/>
        </w:rPr>
        <w:t>n</w:t>
      </w:r>
      <w:r>
        <w:rPr>
          <w:rFonts w:ascii="Times New Roman" w:hAnsi="Times New Roman" w:cs="Times New Roman"/>
          <w:sz w:val="28"/>
          <w:szCs w:val="28"/>
        </w:rPr>
        <w:t>ộ</w:t>
      </w:r>
      <w:r>
        <w:rPr>
          <w:rFonts w:ascii="Times New Roman" w:hAnsi="Times New Roman" w:cs="Times New Roman"/>
          <w:sz w:val="28"/>
          <w:szCs w:val="28"/>
        </w:rPr>
        <w:t>i dung ôn t</w:t>
      </w:r>
      <w:r>
        <w:rPr>
          <w:rFonts w:ascii="Times New Roman" w:hAnsi="Times New Roman" w:cs="Times New Roman"/>
          <w:sz w:val="28"/>
          <w:szCs w:val="28"/>
        </w:rPr>
        <w:t>ậ</w:t>
      </w:r>
      <w:r>
        <w:rPr>
          <w:rFonts w:ascii="Times New Roman" w:hAnsi="Times New Roman" w:cs="Times New Roman"/>
          <w:sz w:val="28"/>
          <w:szCs w:val="28"/>
        </w:rPr>
        <w:t>p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 xml:space="preserve"> v</w:t>
      </w:r>
      <w:r>
        <w:rPr>
          <w:rFonts w:ascii="Times New Roman" w:hAnsi="Times New Roman" w:cs="Times New Roman"/>
          <w:sz w:val="28"/>
          <w:szCs w:val="28"/>
        </w:rPr>
        <w:t>ề</w:t>
      </w:r>
      <w:r>
        <w:rPr>
          <w:rFonts w:ascii="Times New Roman" w:hAnsi="Times New Roman" w:cs="Times New Roman"/>
          <w:sz w:val="28"/>
          <w:szCs w:val="28"/>
        </w:rPr>
        <w:t xml:space="preserve"> ethylic alcohol và acetic acid.</w:t>
      </w:r>
    </w:p>
    <w:p w:rsidR="00436123" w:rsidRDefault="00C26904">
      <w:pPr>
        <w:pStyle w:val="ListParagraph"/>
        <w:tabs>
          <w:tab w:val="left" w:pos="1587"/>
        </w:tabs>
        <w:spacing w:before="1"/>
        <w:ind w:left="0" w:firstLine="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3"/>
          <w:sz w:val="28"/>
          <w:szCs w:val="28"/>
        </w:rPr>
        <w:t xml:space="preserve"> </w:t>
      </w:r>
      <w:r>
        <w:rPr>
          <w:rFonts w:ascii="Times New Roman" w:hAnsi="Times New Roman" w:cs="Times New Roman"/>
          <w:i/>
          <w:spacing w:val="-2"/>
          <w:sz w:val="28"/>
          <w:szCs w:val="28"/>
        </w:rPr>
        <w:t>Năng</w:t>
      </w:r>
      <w:r>
        <w:rPr>
          <w:rFonts w:ascii="Times New Roman" w:hAnsi="Times New Roman" w:cs="Times New Roman"/>
          <w:i/>
          <w:spacing w:val="-11"/>
          <w:sz w:val="28"/>
          <w:szCs w:val="28"/>
        </w:rPr>
        <w:t xml:space="preserve"> </w:t>
      </w:r>
      <w:r>
        <w:rPr>
          <w:rFonts w:ascii="Times New Roman" w:hAnsi="Times New Roman" w:cs="Times New Roman"/>
          <w:i/>
          <w:spacing w:val="-2"/>
          <w:sz w:val="28"/>
          <w:szCs w:val="28"/>
        </w:rPr>
        <w:t>l</w:t>
      </w:r>
      <w:r>
        <w:rPr>
          <w:rFonts w:ascii="Times New Roman" w:hAnsi="Times New Roman" w:cs="Times New Roman"/>
          <w:i/>
          <w:spacing w:val="-2"/>
          <w:sz w:val="28"/>
          <w:szCs w:val="28"/>
        </w:rPr>
        <w:t>ự</w:t>
      </w:r>
      <w:r>
        <w:rPr>
          <w:rFonts w:ascii="Times New Roman" w:hAnsi="Times New Roman" w:cs="Times New Roman"/>
          <w:i/>
          <w:spacing w:val="-2"/>
          <w:sz w:val="28"/>
          <w:szCs w:val="28"/>
        </w:rPr>
        <w:t>c</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gi</w:t>
      </w:r>
      <w:r>
        <w:rPr>
          <w:rFonts w:ascii="Times New Roman" w:hAnsi="Times New Roman" w:cs="Times New Roman"/>
          <w:i/>
          <w:spacing w:val="-2"/>
          <w:sz w:val="28"/>
          <w:szCs w:val="28"/>
        </w:rPr>
        <w:t>ả</w:t>
      </w:r>
      <w:r>
        <w:rPr>
          <w:rFonts w:ascii="Times New Roman" w:hAnsi="Times New Roman" w:cs="Times New Roman"/>
          <w:i/>
          <w:spacing w:val="-2"/>
          <w:sz w:val="28"/>
          <w:szCs w:val="28"/>
        </w:rPr>
        <w:t>i</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quy</w:t>
      </w:r>
      <w:r>
        <w:rPr>
          <w:rFonts w:ascii="Times New Roman" w:hAnsi="Times New Roman" w:cs="Times New Roman"/>
          <w:i/>
          <w:spacing w:val="-2"/>
          <w:sz w:val="28"/>
          <w:szCs w:val="28"/>
        </w:rPr>
        <w:t>ế</w:t>
      </w:r>
      <w:r>
        <w:rPr>
          <w:rFonts w:ascii="Times New Roman" w:hAnsi="Times New Roman" w:cs="Times New Roman"/>
          <w:i/>
          <w:spacing w:val="-2"/>
          <w:sz w:val="28"/>
          <w:szCs w:val="28"/>
        </w:rPr>
        <w:t>t</w:t>
      </w:r>
      <w:r>
        <w:rPr>
          <w:rFonts w:ascii="Times New Roman" w:hAnsi="Times New Roman" w:cs="Times New Roman"/>
          <w:i/>
          <w:spacing w:val="-11"/>
          <w:sz w:val="28"/>
          <w:szCs w:val="28"/>
        </w:rPr>
        <w:t xml:space="preserve"> </w:t>
      </w:r>
      <w:r>
        <w:rPr>
          <w:rFonts w:ascii="Times New Roman" w:hAnsi="Times New Roman" w:cs="Times New Roman"/>
          <w:i/>
          <w:spacing w:val="-2"/>
          <w:sz w:val="28"/>
          <w:szCs w:val="28"/>
        </w:rPr>
        <w:t>v</w:t>
      </w:r>
      <w:r>
        <w:rPr>
          <w:rFonts w:ascii="Times New Roman" w:hAnsi="Times New Roman" w:cs="Times New Roman"/>
          <w:i/>
          <w:spacing w:val="-2"/>
          <w:sz w:val="28"/>
          <w:szCs w:val="28"/>
        </w:rPr>
        <w:t>ấ</w:t>
      </w:r>
      <w:r>
        <w:rPr>
          <w:rFonts w:ascii="Times New Roman" w:hAnsi="Times New Roman" w:cs="Times New Roman"/>
          <w:i/>
          <w:spacing w:val="-2"/>
          <w:sz w:val="28"/>
          <w:szCs w:val="28"/>
        </w:rPr>
        <w:t>n</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đ</w:t>
      </w:r>
      <w:r>
        <w:rPr>
          <w:rFonts w:ascii="Times New Roman" w:hAnsi="Times New Roman" w:cs="Times New Roman"/>
          <w:i/>
          <w:spacing w:val="-2"/>
          <w:sz w:val="28"/>
          <w:szCs w:val="28"/>
        </w:rPr>
        <w:t>ề</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và</w:t>
      </w:r>
      <w:r>
        <w:rPr>
          <w:rFonts w:ascii="Times New Roman" w:hAnsi="Times New Roman" w:cs="Times New Roman"/>
          <w:i/>
          <w:spacing w:val="-11"/>
          <w:sz w:val="28"/>
          <w:szCs w:val="28"/>
        </w:rPr>
        <w:t xml:space="preserve"> </w:t>
      </w:r>
      <w:r>
        <w:rPr>
          <w:rFonts w:ascii="Times New Roman" w:hAnsi="Times New Roman" w:cs="Times New Roman"/>
          <w:i/>
          <w:spacing w:val="-2"/>
          <w:sz w:val="28"/>
          <w:szCs w:val="28"/>
        </w:rPr>
        <w:t>sáng</w:t>
      </w:r>
      <w:r>
        <w:rPr>
          <w:rFonts w:ascii="Times New Roman" w:hAnsi="Times New Roman" w:cs="Times New Roman"/>
          <w:i/>
          <w:spacing w:val="-10"/>
          <w:sz w:val="28"/>
          <w:szCs w:val="28"/>
        </w:rPr>
        <w:t xml:space="preserve"> </w:t>
      </w:r>
      <w:r>
        <w:rPr>
          <w:rFonts w:ascii="Times New Roman" w:hAnsi="Times New Roman" w:cs="Times New Roman"/>
          <w:i/>
          <w:spacing w:val="-2"/>
          <w:sz w:val="28"/>
          <w:szCs w:val="28"/>
        </w:rPr>
        <w:t>t</w:t>
      </w:r>
      <w:r>
        <w:rPr>
          <w:rFonts w:ascii="Times New Roman" w:hAnsi="Times New Roman" w:cs="Times New Roman"/>
          <w:i/>
          <w:spacing w:val="-2"/>
          <w:sz w:val="28"/>
          <w:szCs w:val="28"/>
        </w:rPr>
        <w:t>ạ</w:t>
      </w:r>
      <w:r>
        <w:rPr>
          <w:rFonts w:ascii="Times New Roman" w:hAnsi="Times New Roman" w:cs="Times New Roman"/>
          <w:i/>
          <w:spacing w:val="-2"/>
          <w:sz w:val="28"/>
          <w:szCs w:val="28"/>
        </w:rPr>
        <w:t>o:</w:t>
      </w:r>
      <w:r>
        <w:rPr>
          <w:rFonts w:ascii="Times New Roman" w:hAnsi="Times New Roman" w:cs="Times New Roman"/>
          <w:i/>
          <w:spacing w:val="-10"/>
          <w:sz w:val="28"/>
          <w:szCs w:val="28"/>
        </w:rPr>
        <w:t xml:space="preserve"> </w:t>
      </w:r>
      <w:r>
        <w:rPr>
          <w:rFonts w:ascii="Times New Roman" w:hAnsi="Times New Roman" w:cs="Times New Roman"/>
          <w:spacing w:val="-2"/>
          <w:sz w:val="28"/>
          <w:szCs w:val="28"/>
        </w:rPr>
        <w:t>Đ</w:t>
      </w:r>
      <w:r>
        <w:rPr>
          <w:rFonts w:ascii="Times New Roman" w:hAnsi="Times New Roman" w:cs="Times New Roman"/>
          <w:spacing w:val="-2"/>
          <w:sz w:val="28"/>
          <w:szCs w:val="28"/>
        </w:rPr>
        <w:t>ề</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xu</w:t>
      </w:r>
      <w:r>
        <w:rPr>
          <w:rFonts w:ascii="Times New Roman" w:hAnsi="Times New Roman" w:cs="Times New Roman"/>
          <w:spacing w:val="-2"/>
          <w:sz w:val="28"/>
          <w:szCs w:val="28"/>
        </w:rPr>
        <w:t>ấ</w:t>
      </w:r>
      <w:r>
        <w:rPr>
          <w:rFonts w:ascii="Times New Roman" w:hAnsi="Times New Roman" w:cs="Times New Roman"/>
          <w:spacing w:val="-2"/>
          <w:sz w:val="28"/>
          <w:szCs w:val="28"/>
        </w:rPr>
        <w:t>t</w:t>
      </w:r>
      <w:r>
        <w:rPr>
          <w:rFonts w:ascii="Times New Roman" w:hAnsi="Times New Roman" w:cs="Times New Roman"/>
          <w:spacing w:val="-11"/>
          <w:sz w:val="28"/>
          <w:szCs w:val="28"/>
        </w:rPr>
        <w:t xml:space="preserve"> </w:t>
      </w:r>
      <w:r>
        <w:rPr>
          <w:rFonts w:ascii="Times New Roman" w:hAnsi="Times New Roman" w:cs="Times New Roman"/>
          <w:spacing w:val="-2"/>
          <w:sz w:val="28"/>
          <w:szCs w:val="28"/>
        </w:rPr>
        <w:t>đư</w:t>
      </w:r>
      <w:r>
        <w:rPr>
          <w:rFonts w:ascii="Times New Roman" w:hAnsi="Times New Roman" w:cs="Times New Roman"/>
          <w:spacing w:val="-2"/>
          <w:sz w:val="28"/>
          <w:szCs w:val="28"/>
        </w:rPr>
        <w:t>ợ</w:t>
      </w:r>
      <w:r>
        <w:rPr>
          <w:rFonts w:ascii="Times New Roman" w:hAnsi="Times New Roman" w:cs="Times New Roman"/>
          <w:spacing w:val="-2"/>
          <w:sz w:val="28"/>
          <w:szCs w:val="28"/>
        </w:rPr>
        <w:t>c</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cách</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gi</w:t>
      </w:r>
      <w:r>
        <w:rPr>
          <w:rFonts w:ascii="Times New Roman" w:hAnsi="Times New Roman" w:cs="Times New Roman"/>
          <w:spacing w:val="-2"/>
          <w:sz w:val="28"/>
          <w:szCs w:val="28"/>
        </w:rPr>
        <w:t>ả</w:t>
      </w:r>
      <w:r>
        <w:rPr>
          <w:rFonts w:ascii="Times New Roman" w:hAnsi="Times New Roman" w:cs="Times New Roman"/>
          <w:spacing w:val="-2"/>
          <w:sz w:val="28"/>
          <w:szCs w:val="28"/>
        </w:rPr>
        <w:t>i</w:t>
      </w:r>
      <w:r>
        <w:rPr>
          <w:rFonts w:ascii="Times New Roman" w:hAnsi="Times New Roman" w:cs="Times New Roman"/>
          <w:spacing w:val="-11"/>
          <w:sz w:val="28"/>
          <w:szCs w:val="28"/>
        </w:rPr>
        <w:t xml:space="preserve"> </w:t>
      </w:r>
      <w:r>
        <w:rPr>
          <w:rFonts w:ascii="Times New Roman" w:hAnsi="Times New Roman" w:cs="Times New Roman"/>
          <w:spacing w:val="-2"/>
          <w:sz w:val="28"/>
          <w:szCs w:val="28"/>
        </w:rPr>
        <w:t>bài</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t</w:t>
      </w:r>
      <w:r>
        <w:rPr>
          <w:rFonts w:ascii="Times New Roman" w:hAnsi="Times New Roman" w:cs="Times New Roman"/>
          <w:spacing w:val="-2"/>
          <w:sz w:val="28"/>
          <w:szCs w:val="28"/>
        </w:rPr>
        <w:t>ậ</w:t>
      </w:r>
      <w:r>
        <w:rPr>
          <w:rFonts w:ascii="Times New Roman" w:hAnsi="Times New Roman" w:cs="Times New Roman"/>
          <w:spacing w:val="-2"/>
          <w:sz w:val="28"/>
          <w:szCs w:val="28"/>
        </w:rPr>
        <w:t>p</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h</w:t>
      </w:r>
      <w:r>
        <w:rPr>
          <w:rFonts w:ascii="Times New Roman" w:hAnsi="Times New Roman" w:cs="Times New Roman"/>
          <w:spacing w:val="-2"/>
          <w:sz w:val="28"/>
          <w:szCs w:val="28"/>
        </w:rPr>
        <w:t>ợ</w:t>
      </w:r>
      <w:r>
        <w:rPr>
          <w:rFonts w:ascii="Times New Roman" w:hAnsi="Times New Roman" w:cs="Times New Roman"/>
          <w:spacing w:val="-2"/>
          <w:sz w:val="28"/>
          <w:szCs w:val="28"/>
        </w:rPr>
        <w:t>p</w:t>
      </w:r>
      <w:r>
        <w:rPr>
          <w:rFonts w:ascii="Times New Roman" w:hAnsi="Times New Roman" w:cs="Times New Roman"/>
          <w:spacing w:val="-11"/>
          <w:sz w:val="28"/>
          <w:szCs w:val="28"/>
        </w:rPr>
        <w:t xml:space="preserve"> </w:t>
      </w:r>
      <w:r>
        <w:rPr>
          <w:rFonts w:ascii="Times New Roman" w:hAnsi="Times New Roman" w:cs="Times New Roman"/>
          <w:spacing w:val="-2"/>
          <w:sz w:val="28"/>
          <w:szCs w:val="28"/>
        </w:rPr>
        <w:t>lí</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và</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sáng</w:t>
      </w:r>
      <w:r>
        <w:rPr>
          <w:rFonts w:ascii="Times New Roman" w:hAnsi="Times New Roman" w:cs="Times New Roman"/>
          <w:spacing w:val="-10"/>
          <w:sz w:val="28"/>
          <w:szCs w:val="28"/>
        </w:rPr>
        <w:t xml:space="preserve"> </w:t>
      </w:r>
      <w:r>
        <w:rPr>
          <w:rFonts w:ascii="Times New Roman" w:hAnsi="Times New Roman" w:cs="Times New Roman"/>
          <w:spacing w:val="-4"/>
          <w:sz w:val="28"/>
          <w:szCs w:val="28"/>
        </w:rPr>
        <w:t>t</w:t>
      </w:r>
      <w:r>
        <w:rPr>
          <w:rFonts w:ascii="Times New Roman" w:hAnsi="Times New Roman" w:cs="Times New Roman"/>
          <w:spacing w:val="-4"/>
          <w:sz w:val="28"/>
          <w:szCs w:val="28"/>
        </w:rPr>
        <w:t>ạ</w:t>
      </w:r>
      <w:r>
        <w:rPr>
          <w:rFonts w:ascii="Times New Roman" w:hAnsi="Times New Roman" w:cs="Times New Roman"/>
          <w:spacing w:val="-4"/>
          <w:sz w:val="28"/>
          <w:szCs w:val="28"/>
        </w:rPr>
        <w:t>o.</w:t>
      </w:r>
    </w:p>
    <w:p w:rsidR="00436123" w:rsidRDefault="00C26904">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b) Năng lực khoa học tự nhiên</w:t>
      </w:r>
    </w:p>
    <w:p w:rsidR="00436123" w:rsidRDefault="00C26904">
      <w:pPr>
        <w:pStyle w:val="ListParagraph"/>
        <w:tabs>
          <w:tab w:val="left" w:pos="1594"/>
        </w:tabs>
        <w:spacing w:before="64" w:line="295" w:lineRule="auto"/>
        <w:ind w:left="0" w:right="1018" w:firstLineChars="50" w:firstLine="14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vi-VN"/>
        </w:rPr>
        <w:t xml:space="preserve"> </w:t>
      </w:r>
      <w:r>
        <w:rPr>
          <w:rFonts w:ascii="Times New Roman" w:hAnsi="Times New Roman" w:cs="Times New Roman"/>
          <w:i/>
          <w:sz w:val="28"/>
          <w:szCs w:val="28"/>
        </w:rPr>
        <w:t>Năng</w:t>
      </w:r>
      <w:r>
        <w:rPr>
          <w:rFonts w:ascii="Times New Roman" w:hAnsi="Times New Roman" w:cs="Times New Roman"/>
          <w:i/>
          <w:spacing w:val="-3"/>
          <w:sz w:val="28"/>
          <w:szCs w:val="28"/>
        </w:rPr>
        <w:t xml:space="preserve"> </w:t>
      </w:r>
      <w:r>
        <w:rPr>
          <w:rFonts w:ascii="Times New Roman" w:hAnsi="Times New Roman" w:cs="Times New Roman"/>
          <w:i/>
          <w:sz w:val="28"/>
          <w:szCs w:val="28"/>
        </w:rPr>
        <w:t>l</w:t>
      </w:r>
      <w:r>
        <w:rPr>
          <w:rFonts w:ascii="Times New Roman" w:hAnsi="Times New Roman" w:cs="Times New Roman"/>
          <w:i/>
          <w:sz w:val="28"/>
          <w:szCs w:val="28"/>
        </w:rPr>
        <w:t>ự</w:t>
      </w:r>
      <w:r>
        <w:rPr>
          <w:rFonts w:ascii="Times New Roman" w:hAnsi="Times New Roman" w:cs="Times New Roman"/>
          <w:i/>
          <w:sz w:val="28"/>
          <w:szCs w:val="28"/>
        </w:rPr>
        <w:t>c</w:t>
      </w:r>
      <w:r>
        <w:rPr>
          <w:rFonts w:ascii="Times New Roman" w:hAnsi="Times New Roman" w:cs="Times New Roman"/>
          <w:i/>
          <w:spacing w:val="-3"/>
          <w:sz w:val="28"/>
          <w:szCs w:val="28"/>
        </w:rPr>
        <w:t xml:space="preserve"> </w:t>
      </w:r>
      <w:r>
        <w:rPr>
          <w:rFonts w:ascii="Times New Roman" w:hAnsi="Times New Roman" w:cs="Times New Roman"/>
          <w:i/>
          <w:sz w:val="28"/>
          <w:szCs w:val="28"/>
        </w:rPr>
        <w:t>nh</w:t>
      </w:r>
      <w:r>
        <w:rPr>
          <w:rFonts w:ascii="Times New Roman" w:hAnsi="Times New Roman" w:cs="Times New Roman"/>
          <w:i/>
          <w:sz w:val="28"/>
          <w:szCs w:val="28"/>
        </w:rPr>
        <w:t>ậ</w:t>
      </w:r>
      <w:r>
        <w:rPr>
          <w:rFonts w:ascii="Times New Roman" w:hAnsi="Times New Roman" w:cs="Times New Roman"/>
          <w:i/>
          <w:sz w:val="28"/>
          <w:szCs w:val="28"/>
        </w:rPr>
        <w:t>n</w:t>
      </w:r>
      <w:r>
        <w:rPr>
          <w:rFonts w:ascii="Times New Roman" w:hAnsi="Times New Roman" w:cs="Times New Roman"/>
          <w:i/>
          <w:spacing w:val="-3"/>
          <w:sz w:val="28"/>
          <w:szCs w:val="28"/>
        </w:rPr>
        <w:t xml:space="preserve"> </w:t>
      </w:r>
      <w:r>
        <w:rPr>
          <w:rFonts w:ascii="Times New Roman" w:hAnsi="Times New Roman" w:cs="Times New Roman"/>
          <w:i/>
          <w:sz w:val="28"/>
          <w:szCs w:val="28"/>
        </w:rPr>
        <w:t>bi</w:t>
      </w:r>
      <w:r>
        <w:rPr>
          <w:rFonts w:ascii="Times New Roman" w:hAnsi="Times New Roman" w:cs="Times New Roman"/>
          <w:i/>
          <w:sz w:val="28"/>
          <w:szCs w:val="28"/>
        </w:rPr>
        <w:t>ế</w:t>
      </w:r>
      <w:r>
        <w:rPr>
          <w:rFonts w:ascii="Times New Roman" w:hAnsi="Times New Roman" w:cs="Times New Roman"/>
          <w:i/>
          <w:sz w:val="28"/>
          <w:szCs w:val="28"/>
        </w:rPr>
        <w:t>t</w:t>
      </w:r>
      <w:r>
        <w:rPr>
          <w:rFonts w:ascii="Times New Roman" w:hAnsi="Times New Roman" w:cs="Times New Roman"/>
          <w:i/>
          <w:spacing w:val="-3"/>
          <w:sz w:val="28"/>
          <w:szCs w:val="28"/>
        </w:rPr>
        <w:t xml:space="preserve"> </w:t>
      </w:r>
      <w:r>
        <w:rPr>
          <w:rFonts w:ascii="Times New Roman" w:hAnsi="Times New Roman" w:cs="Times New Roman"/>
          <w:i/>
          <w:sz w:val="28"/>
          <w:szCs w:val="28"/>
        </w:rPr>
        <w:t>khoa</w:t>
      </w:r>
      <w:r>
        <w:rPr>
          <w:rFonts w:ascii="Times New Roman" w:hAnsi="Times New Roman" w:cs="Times New Roman"/>
          <w:i/>
          <w:spacing w:val="-3"/>
          <w:sz w:val="28"/>
          <w:szCs w:val="28"/>
        </w:rPr>
        <w:t xml:space="preserve"> </w:t>
      </w:r>
      <w:r>
        <w:rPr>
          <w:rFonts w:ascii="Times New Roman" w:hAnsi="Times New Roman" w:cs="Times New Roman"/>
          <w:i/>
          <w:sz w:val="28"/>
          <w:szCs w:val="28"/>
        </w:rPr>
        <w:t>h</w:t>
      </w:r>
      <w:r>
        <w:rPr>
          <w:rFonts w:ascii="Times New Roman" w:hAnsi="Times New Roman" w:cs="Times New Roman"/>
          <w:i/>
          <w:sz w:val="28"/>
          <w:szCs w:val="28"/>
        </w:rPr>
        <w:t>ọ</w:t>
      </w:r>
      <w:r>
        <w:rPr>
          <w:rFonts w:ascii="Times New Roman" w:hAnsi="Times New Roman" w:cs="Times New Roman"/>
          <w:i/>
          <w:sz w:val="28"/>
          <w:szCs w:val="28"/>
        </w:rPr>
        <w:t>c</w:t>
      </w:r>
      <w:r>
        <w:rPr>
          <w:rFonts w:ascii="Times New Roman" w:hAnsi="Times New Roman" w:cs="Times New Roman"/>
          <w:i/>
          <w:spacing w:val="-3"/>
          <w:sz w:val="28"/>
          <w:szCs w:val="28"/>
        </w:rPr>
        <w:t xml:space="preserve"> </w:t>
      </w:r>
      <w:r>
        <w:rPr>
          <w:rFonts w:ascii="Times New Roman" w:hAnsi="Times New Roman" w:cs="Times New Roman"/>
          <w:i/>
          <w:sz w:val="28"/>
          <w:szCs w:val="28"/>
        </w:rPr>
        <w:t>t</w:t>
      </w:r>
      <w:r>
        <w:rPr>
          <w:rFonts w:ascii="Times New Roman" w:hAnsi="Times New Roman" w:cs="Times New Roman"/>
          <w:i/>
          <w:sz w:val="28"/>
          <w:szCs w:val="28"/>
        </w:rPr>
        <w:t>ự</w:t>
      </w:r>
      <w:r>
        <w:rPr>
          <w:rFonts w:ascii="Times New Roman" w:hAnsi="Times New Roman" w:cs="Times New Roman"/>
          <w:i/>
          <w:spacing w:val="-3"/>
          <w:sz w:val="28"/>
          <w:szCs w:val="28"/>
        </w:rPr>
        <w:t xml:space="preserve"> </w:t>
      </w:r>
      <w:r>
        <w:rPr>
          <w:rFonts w:ascii="Times New Roman" w:hAnsi="Times New Roman" w:cs="Times New Roman"/>
          <w:i/>
          <w:sz w:val="28"/>
          <w:szCs w:val="28"/>
        </w:rPr>
        <w:t>nhiên:</w:t>
      </w:r>
      <w:r>
        <w:rPr>
          <w:rFonts w:ascii="Times New Roman" w:hAnsi="Times New Roman" w:cs="Times New Roman"/>
          <w:i/>
          <w:spacing w:val="-3"/>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ệ</w:t>
      </w:r>
      <w:r>
        <w:rPr>
          <w:rFonts w:ascii="Times New Roman" w:hAnsi="Times New Roman" w:cs="Times New Roman"/>
          <w:spacing w:val="-3"/>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ố</w:t>
      </w:r>
      <w:r>
        <w:rPr>
          <w:rFonts w:ascii="Times New Roman" w:hAnsi="Times New Roman" w:cs="Times New Roman"/>
          <w:sz w:val="28"/>
          <w:szCs w:val="28"/>
        </w:rPr>
        <w:t>ng</w:t>
      </w:r>
      <w:r>
        <w:rPr>
          <w:rFonts w:ascii="Times New Roman" w:hAnsi="Times New Roman" w:cs="Times New Roman"/>
          <w:spacing w:val="-3"/>
          <w:sz w:val="28"/>
          <w:szCs w:val="28"/>
        </w:rPr>
        <w:t xml:space="preserve"> </w:t>
      </w:r>
      <w:r>
        <w:rPr>
          <w:rFonts w:ascii="Times New Roman" w:hAnsi="Times New Roman" w:cs="Times New Roman"/>
          <w:sz w:val="28"/>
          <w:szCs w:val="28"/>
        </w:rPr>
        <w:t>hoá</w:t>
      </w:r>
      <w:r>
        <w:rPr>
          <w:rFonts w:ascii="Times New Roman" w:hAnsi="Times New Roman" w:cs="Times New Roman"/>
          <w:spacing w:val="-3"/>
          <w:sz w:val="28"/>
          <w:szCs w:val="28"/>
        </w:rPr>
        <w:t xml:space="preserve"> </w:t>
      </w:r>
      <w:r>
        <w:rPr>
          <w:rFonts w:ascii="Times New Roman" w:hAnsi="Times New Roman" w:cs="Times New Roman"/>
          <w:sz w:val="28"/>
          <w:szCs w:val="28"/>
        </w:rPr>
        <w:t>đư</w:t>
      </w:r>
      <w:r>
        <w:rPr>
          <w:rFonts w:ascii="Times New Roman" w:hAnsi="Times New Roman" w:cs="Times New Roman"/>
          <w:sz w:val="28"/>
          <w:szCs w:val="28"/>
        </w:rPr>
        <w:t>ợ</w:t>
      </w:r>
      <w:r>
        <w:rPr>
          <w:rFonts w:ascii="Times New Roman" w:hAnsi="Times New Roman" w:cs="Times New Roman"/>
          <w:sz w:val="28"/>
          <w:szCs w:val="28"/>
        </w:rPr>
        <w:t>c</w:t>
      </w:r>
      <w:r>
        <w:rPr>
          <w:rFonts w:ascii="Times New Roman" w:hAnsi="Times New Roman" w:cs="Times New Roman"/>
          <w:spacing w:val="-3"/>
          <w:sz w:val="28"/>
          <w:szCs w:val="28"/>
        </w:rPr>
        <w:t xml:space="preserve"> </w:t>
      </w:r>
      <w:r>
        <w:rPr>
          <w:rFonts w:ascii="Times New Roman" w:hAnsi="Times New Roman" w:cs="Times New Roman"/>
          <w:sz w:val="28"/>
          <w:szCs w:val="28"/>
        </w:rPr>
        <w:t>ki</w:t>
      </w:r>
      <w:r>
        <w:rPr>
          <w:rFonts w:ascii="Times New Roman" w:hAnsi="Times New Roman" w:cs="Times New Roman"/>
          <w:sz w:val="28"/>
          <w:szCs w:val="28"/>
        </w:rPr>
        <w:t>ế</w:t>
      </w:r>
      <w:r>
        <w:rPr>
          <w:rFonts w:ascii="Times New Roman" w:hAnsi="Times New Roman" w:cs="Times New Roman"/>
          <w:sz w:val="28"/>
          <w:szCs w:val="28"/>
        </w:rPr>
        <w:t>n</w:t>
      </w:r>
      <w:r>
        <w:rPr>
          <w:rFonts w:ascii="Times New Roman" w:hAnsi="Times New Roman" w:cs="Times New Roman"/>
          <w:spacing w:val="-3"/>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ứ</w:t>
      </w:r>
      <w:r>
        <w:rPr>
          <w:rFonts w:ascii="Times New Roman" w:hAnsi="Times New Roman" w:cs="Times New Roman"/>
          <w:sz w:val="28"/>
          <w:szCs w:val="28"/>
        </w:rPr>
        <w:t>c</w:t>
      </w:r>
      <w:r>
        <w:rPr>
          <w:rFonts w:ascii="Times New Roman" w:hAnsi="Times New Roman" w:cs="Times New Roman"/>
          <w:spacing w:val="-3"/>
          <w:sz w:val="28"/>
          <w:szCs w:val="28"/>
        </w:rPr>
        <w:t xml:space="preserve"> </w:t>
      </w:r>
      <w:r>
        <w:rPr>
          <w:rFonts w:ascii="Times New Roman" w:hAnsi="Times New Roman" w:cs="Times New Roman"/>
          <w:sz w:val="28"/>
          <w:szCs w:val="28"/>
        </w:rPr>
        <w:t>tr</w:t>
      </w:r>
      <w:r>
        <w:rPr>
          <w:rFonts w:ascii="Times New Roman" w:hAnsi="Times New Roman" w:cs="Times New Roman"/>
          <w:sz w:val="28"/>
          <w:szCs w:val="28"/>
        </w:rPr>
        <w:t>ọ</w:t>
      </w:r>
      <w:r>
        <w:rPr>
          <w:rFonts w:ascii="Times New Roman" w:hAnsi="Times New Roman" w:cs="Times New Roman"/>
          <w:sz w:val="28"/>
          <w:szCs w:val="28"/>
        </w:rPr>
        <w:t>ng</w:t>
      </w:r>
      <w:r>
        <w:rPr>
          <w:rFonts w:ascii="Times New Roman" w:hAnsi="Times New Roman" w:cs="Times New Roman"/>
          <w:spacing w:val="-3"/>
          <w:sz w:val="28"/>
          <w:szCs w:val="28"/>
        </w:rPr>
        <w:t xml:space="preserve"> </w:t>
      </w:r>
      <w:r>
        <w:rPr>
          <w:rFonts w:ascii="Times New Roman" w:hAnsi="Times New Roman" w:cs="Times New Roman"/>
          <w:sz w:val="28"/>
          <w:szCs w:val="28"/>
        </w:rPr>
        <w:t>tâm</w:t>
      </w:r>
      <w:r>
        <w:rPr>
          <w:rFonts w:ascii="Times New Roman" w:hAnsi="Times New Roman" w:cs="Times New Roman"/>
          <w:spacing w:val="-3"/>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w:t>
      </w:r>
      <w:r>
        <w:rPr>
          <w:rFonts w:ascii="Times New Roman" w:hAnsi="Times New Roman" w:cs="Times New Roman"/>
          <w:spacing w:val="-3"/>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 xml:space="preserve"> b</w:t>
      </w:r>
      <w:r>
        <w:rPr>
          <w:rFonts w:ascii="Times New Roman" w:hAnsi="Times New Roman" w:cs="Times New Roman"/>
          <w:sz w:val="28"/>
          <w:szCs w:val="28"/>
        </w:rPr>
        <w:t>ằ</w:t>
      </w:r>
      <w:r>
        <w:rPr>
          <w:rFonts w:ascii="Times New Roman" w:hAnsi="Times New Roman" w:cs="Times New Roman"/>
          <w:sz w:val="28"/>
          <w:szCs w:val="28"/>
        </w:rPr>
        <w:t>ng các sơ đ</w:t>
      </w:r>
      <w:r>
        <w:rPr>
          <w:rFonts w:ascii="Times New Roman" w:hAnsi="Times New Roman" w:cs="Times New Roman"/>
          <w:sz w:val="28"/>
          <w:szCs w:val="28"/>
        </w:rPr>
        <w:t>ồ</w:t>
      </w:r>
      <w:r>
        <w:rPr>
          <w:rFonts w:ascii="Times New Roman" w:hAnsi="Times New Roman" w:cs="Times New Roman"/>
          <w:sz w:val="28"/>
          <w:szCs w:val="28"/>
        </w:rPr>
        <w:t>, b</w:t>
      </w:r>
      <w:r>
        <w:rPr>
          <w:rFonts w:ascii="Times New Roman" w:hAnsi="Times New Roman" w:cs="Times New Roman"/>
          <w:sz w:val="28"/>
          <w:szCs w:val="28"/>
        </w:rPr>
        <w:t>ả</w:t>
      </w:r>
      <w:r>
        <w:rPr>
          <w:rFonts w:ascii="Times New Roman" w:hAnsi="Times New Roman" w:cs="Times New Roman"/>
          <w:sz w:val="28"/>
          <w:szCs w:val="28"/>
        </w:rPr>
        <w:t>ng bi</w:t>
      </w:r>
      <w:r>
        <w:rPr>
          <w:rFonts w:ascii="Times New Roman" w:hAnsi="Times New Roman" w:cs="Times New Roman"/>
          <w:sz w:val="28"/>
          <w:szCs w:val="28"/>
        </w:rPr>
        <w:t>ể</w:t>
      </w:r>
      <w:r>
        <w:rPr>
          <w:rFonts w:ascii="Times New Roman" w:hAnsi="Times New Roman" w:cs="Times New Roman"/>
          <w:sz w:val="28"/>
          <w:szCs w:val="28"/>
        </w:rPr>
        <w:t>u; T</w:t>
      </w:r>
      <w:r>
        <w:rPr>
          <w:rFonts w:ascii="Times New Roman" w:hAnsi="Times New Roman" w:cs="Times New Roman"/>
          <w:sz w:val="28"/>
          <w:szCs w:val="28"/>
        </w:rPr>
        <w:t>ổ</w:t>
      </w:r>
      <w:r>
        <w:rPr>
          <w:rFonts w:ascii="Times New Roman" w:hAnsi="Times New Roman" w:cs="Times New Roman"/>
          <w:sz w:val="28"/>
          <w:szCs w:val="28"/>
        </w:rPr>
        <w:t>ng k</w:t>
      </w:r>
      <w:r>
        <w:rPr>
          <w:rFonts w:ascii="Times New Roman" w:hAnsi="Times New Roman" w:cs="Times New Roman"/>
          <w:sz w:val="28"/>
          <w:szCs w:val="28"/>
        </w:rPr>
        <w:t>ế</w:t>
      </w:r>
      <w:r>
        <w:rPr>
          <w:rFonts w:ascii="Times New Roman" w:hAnsi="Times New Roman" w:cs="Times New Roman"/>
          <w:sz w:val="28"/>
          <w:szCs w:val="28"/>
        </w:rPr>
        <w:t>t m</w:t>
      </w:r>
      <w:r>
        <w:rPr>
          <w:rFonts w:ascii="Times New Roman" w:hAnsi="Times New Roman" w:cs="Times New Roman"/>
          <w:sz w:val="28"/>
          <w:szCs w:val="28"/>
        </w:rPr>
        <w:t>ố</w:t>
      </w:r>
      <w:r>
        <w:rPr>
          <w:rFonts w:ascii="Times New Roman" w:hAnsi="Times New Roman" w:cs="Times New Roman"/>
          <w:sz w:val="28"/>
          <w:szCs w:val="28"/>
        </w:rPr>
        <w:t>i liên h</w:t>
      </w:r>
      <w:r>
        <w:rPr>
          <w:rFonts w:ascii="Times New Roman" w:hAnsi="Times New Roman" w:cs="Times New Roman"/>
          <w:sz w:val="28"/>
          <w:szCs w:val="28"/>
        </w:rPr>
        <w:t>ệ</w:t>
      </w:r>
      <w:r>
        <w:rPr>
          <w:rFonts w:ascii="Times New Roman" w:hAnsi="Times New Roman" w:cs="Times New Roman"/>
          <w:sz w:val="28"/>
          <w:szCs w:val="28"/>
        </w:rPr>
        <w:t xml:space="preserve"> các ki</w:t>
      </w:r>
      <w:r>
        <w:rPr>
          <w:rFonts w:ascii="Times New Roman" w:hAnsi="Times New Roman" w:cs="Times New Roman"/>
          <w:sz w:val="28"/>
          <w:szCs w:val="28"/>
        </w:rPr>
        <w:t>ế</w:t>
      </w:r>
      <w:r>
        <w:rPr>
          <w:rFonts w:ascii="Times New Roman" w:hAnsi="Times New Roman" w:cs="Times New Roman"/>
          <w:sz w:val="28"/>
          <w:szCs w:val="28"/>
        </w:rPr>
        <w:t xml:space="preserve">n </w:t>
      </w:r>
      <w:r>
        <w:rPr>
          <w:rFonts w:ascii="Times New Roman" w:hAnsi="Times New Roman" w:cs="Times New Roman"/>
          <w:sz w:val="28"/>
          <w:szCs w:val="28"/>
        </w:rPr>
        <w:t>th</w:t>
      </w:r>
      <w:r>
        <w:rPr>
          <w:rFonts w:ascii="Times New Roman" w:hAnsi="Times New Roman" w:cs="Times New Roman"/>
          <w:sz w:val="28"/>
          <w:szCs w:val="28"/>
        </w:rPr>
        <w:t>ứ</w:t>
      </w:r>
      <w:r>
        <w:rPr>
          <w:rFonts w:ascii="Times New Roman" w:hAnsi="Times New Roman" w:cs="Times New Roman"/>
          <w:sz w:val="28"/>
          <w:szCs w:val="28"/>
        </w:rPr>
        <w:t>c trong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 xml:space="preserve"> v</w:t>
      </w:r>
      <w:r>
        <w:rPr>
          <w:rFonts w:ascii="Times New Roman" w:hAnsi="Times New Roman" w:cs="Times New Roman"/>
          <w:sz w:val="28"/>
          <w:szCs w:val="28"/>
        </w:rPr>
        <w:t>ề</w:t>
      </w:r>
      <w:r>
        <w:rPr>
          <w:rFonts w:ascii="Times New Roman" w:hAnsi="Times New Roman" w:cs="Times New Roman"/>
          <w:sz w:val="28"/>
          <w:szCs w:val="28"/>
        </w:rPr>
        <w:t xml:space="preserve"> ethylic alcohol và acetic acid.</w:t>
      </w:r>
    </w:p>
    <w:p w:rsidR="00436123" w:rsidRDefault="00C26904">
      <w:pPr>
        <w:pStyle w:val="ListParagraph"/>
        <w:tabs>
          <w:tab w:val="left" w:pos="1594"/>
        </w:tabs>
        <w:spacing w:before="64" w:line="295" w:lineRule="auto"/>
        <w:ind w:left="0" w:right="1018" w:firstLineChars="50" w:firstLine="14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vi-VN"/>
        </w:rPr>
        <w:t xml:space="preserve"> </w:t>
      </w:r>
      <w:r>
        <w:rPr>
          <w:rFonts w:ascii="Times New Roman" w:hAnsi="Times New Roman" w:cs="Times New Roman"/>
          <w:i/>
          <w:sz w:val="28"/>
          <w:szCs w:val="28"/>
        </w:rPr>
        <w:t>Năng</w:t>
      </w:r>
      <w:r>
        <w:rPr>
          <w:rFonts w:ascii="Times New Roman" w:hAnsi="Times New Roman" w:cs="Times New Roman"/>
          <w:i/>
          <w:spacing w:val="-1"/>
          <w:sz w:val="28"/>
          <w:szCs w:val="28"/>
        </w:rPr>
        <w:t xml:space="preserve"> </w:t>
      </w:r>
      <w:r>
        <w:rPr>
          <w:rFonts w:ascii="Times New Roman" w:hAnsi="Times New Roman" w:cs="Times New Roman"/>
          <w:i/>
          <w:sz w:val="28"/>
          <w:szCs w:val="28"/>
        </w:rPr>
        <w:t>l</w:t>
      </w:r>
      <w:r>
        <w:rPr>
          <w:rFonts w:ascii="Times New Roman" w:hAnsi="Times New Roman" w:cs="Times New Roman"/>
          <w:i/>
          <w:sz w:val="28"/>
          <w:szCs w:val="28"/>
        </w:rPr>
        <w:t>ự</w:t>
      </w:r>
      <w:r>
        <w:rPr>
          <w:rFonts w:ascii="Times New Roman" w:hAnsi="Times New Roman" w:cs="Times New Roman"/>
          <w:i/>
          <w:sz w:val="28"/>
          <w:szCs w:val="28"/>
        </w:rPr>
        <w:t>c tìm</w:t>
      </w:r>
      <w:r>
        <w:rPr>
          <w:rFonts w:ascii="Times New Roman" w:hAnsi="Times New Roman" w:cs="Times New Roman"/>
          <w:i/>
          <w:spacing w:val="-1"/>
          <w:sz w:val="28"/>
          <w:szCs w:val="28"/>
        </w:rPr>
        <w:t xml:space="preserve"> </w:t>
      </w:r>
      <w:r>
        <w:rPr>
          <w:rFonts w:ascii="Times New Roman" w:hAnsi="Times New Roman" w:cs="Times New Roman"/>
          <w:i/>
          <w:sz w:val="28"/>
          <w:szCs w:val="28"/>
        </w:rPr>
        <w:t>hi</w:t>
      </w:r>
      <w:r>
        <w:rPr>
          <w:rFonts w:ascii="Times New Roman" w:hAnsi="Times New Roman" w:cs="Times New Roman"/>
          <w:i/>
          <w:sz w:val="28"/>
          <w:szCs w:val="28"/>
        </w:rPr>
        <w:t>ể</w:t>
      </w:r>
      <w:r>
        <w:rPr>
          <w:rFonts w:ascii="Times New Roman" w:hAnsi="Times New Roman" w:cs="Times New Roman"/>
          <w:i/>
          <w:sz w:val="28"/>
          <w:szCs w:val="28"/>
        </w:rPr>
        <w:t>u</w:t>
      </w:r>
      <w:r>
        <w:rPr>
          <w:rFonts w:ascii="Times New Roman" w:hAnsi="Times New Roman" w:cs="Times New Roman"/>
          <w:i/>
          <w:spacing w:val="-1"/>
          <w:sz w:val="28"/>
          <w:szCs w:val="28"/>
        </w:rPr>
        <w:t xml:space="preserve"> </w:t>
      </w:r>
      <w:r>
        <w:rPr>
          <w:rFonts w:ascii="Times New Roman" w:hAnsi="Times New Roman" w:cs="Times New Roman"/>
          <w:i/>
          <w:sz w:val="28"/>
          <w:szCs w:val="28"/>
        </w:rPr>
        <w:t>t</w:t>
      </w:r>
      <w:r>
        <w:rPr>
          <w:rFonts w:ascii="Times New Roman" w:hAnsi="Times New Roman" w:cs="Times New Roman"/>
          <w:i/>
          <w:sz w:val="28"/>
          <w:szCs w:val="28"/>
        </w:rPr>
        <w:t>ự</w:t>
      </w:r>
      <w:r>
        <w:rPr>
          <w:rFonts w:ascii="Times New Roman" w:hAnsi="Times New Roman" w:cs="Times New Roman"/>
          <w:i/>
          <w:spacing w:val="-1"/>
          <w:sz w:val="28"/>
          <w:szCs w:val="28"/>
        </w:rPr>
        <w:t xml:space="preserve"> </w:t>
      </w:r>
      <w:r>
        <w:rPr>
          <w:rFonts w:ascii="Times New Roman" w:hAnsi="Times New Roman" w:cs="Times New Roman"/>
          <w:i/>
          <w:sz w:val="28"/>
          <w:szCs w:val="28"/>
        </w:rPr>
        <w:t xml:space="preserve">nhiên: </w:t>
      </w:r>
      <w:r>
        <w:rPr>
          <w:rFonts w:ascii="Times New Roman" w:hAnsi="Times New Roman" w:cs="Times New Roman"/>
          <w:sz w:val="28"/>
          <w:szCs w:val="28"/>
        </w:rPr>
        <w:t>S</w:t>
      </w:r>
      <w:r>
        <w:rPr>
          <w:rFonts w:ascii="Times New Roman" w:hAnsi="Times New Roman" w:cs="Times New Roman"/>
          <w:sz w:val="28"/>
          <w:szCs w:val="28"/>
        </w:rPr>
        <w:t>ử</w:t>
      </w:r>
      <w:r>
        <w:rPr>
          <w:rFonts w:ascii="Times New Roman" w:hAnsi="Times New Roman" w:cs="Times New Roman"/>
          <w:spacing w:val="-1"/>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ụ</w:t>
      </w:r>
      <w:r>
        <w:rPr>
          <w:rFonts w:ascii="Times New Roman" w:hAnsi="Times New Roman" w:cs="Times New Roman"/>
          <w:sz w:val="28"/>
          <w:szCs w:val="28"/>
        </w:rPr>
        <w:t>ng</w:t>
      </w:r>
      <w:r>
        <w:rPr>
          <w:rFonts w:ascii="Times New Roman" w:hAnsi="Times New Roman" w:cs="Times New Roman"/>
          <w:spacing w:val="-1"/>
          <w:sz w:val="28"/>
          <w:szCs w:val="28"/>
        </w:rPr>
        <w:t xml:space="preserve"> </w:t>
      </w:r>
      <w:r>
        <w:rPr>
          <w:rFonts w:ascii="Times New Roman" w:hAnsi="Times New Roman" w:cs="Times New Roman"/>
          <w:sz w:val="28"/>
          <w:szCs w:val="28"/>
        </w:rPr>
        <w:t>các</w:t>
      </w:r>
      <w:r>
        <w:rPr>
          <w:rFonts w:ascii="Times New Roman" w:hAnsi="Times New Roman" w:cs="Times New Roman"/>
          <w:spacing w:val="-1"/>
          <w:sz w:val="28"/>
          <w:szCs w:val="28"/>
        </w:rPr>
        <w:t xml:space="preserve"> </w:t>
      </w:r>
      <w:r>
        <w:rPr>
          <w:rFonts w:ascii="Times New Roman" w:hAnsi="Times New Roman" w:cs="Times New Roman"/>
          <w:sz w:val="28"/>
          <w:szCs w:val="28"/>
        </w:rPr>
        <w:t>thông</w:t>
      </w:r>
      <w:r>
        <w:rPr>
          <w:rFonts w:ascii="Times New Roman" w:hAnsi="Times New Roman" w:cs="Times New Roman"/>
          <w:spacing w:val="-1"/>
          <w:sz w:val="28"/>
          <w:szCs w:val="28"/>
        </w:rPr>
        <w:t xml:space="preserve"> </w:t>
      </w:r>
      <w:r>
        <w:rPr>
          <w:rFonts w:ascii="Times New Roman" w:hAnsi="Times New Roman" w:cs="Times New Roman"/>
          <w:sz w:val="28"/>
          <w:szCs w:val="28"/>
        </w:rPr>
        <w:t>tin,</w:t>
      </w:r>
      <w:r>
        <w:rPr>
          <w:rFonts w:ascii="Times New Roman" w:hAnsi="Times New Roman" w:cs="Times New Roman"/>
          <w:spacing w:val="-1"/>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ữ</w:t>
      </w:r>
      <w:r>
        <w:rPr>
          <w:rFonts w:ascii="Times New Roman" w:hAnsi="Times New Roman" w:cs="Times New Roman"/>
          <w:spacing w:val="-1"/>
          <w:sz w:val="28"/>
          <w:szCs w:val="28"/>
        </w:rPr>
        <w:t xml:space="preserve"> </w:t>
      </w:r>
      <w:r>
        <w:rPr>
          <w:rFonts w:ascii="Times New Roman" w:hAnsi="Times New Roman" w:cs="Times New Roman"/>
          <w:sz w:val="28"/>
          <w:szCs w:val="28"/>
        </w:rPr>
        <w:t>li</w:t>
      </w:r>
      <w:r>
        <w:rPr>
          <w:rFonts w:ascii="Times New Roman" w:hAnsi="Times New Roman" w:cs="Times New Roman"/>
          <w:sz w:val="28"/>
          <w:szCs w:val="28"/>
        </w:rPr>
        <w:t>ệ</w:t>
      </w:r>
      <w:r>
        <w:rPr>
          <w:rFonts w:ascii="Times New Roman" w:hAnsi="Times New Roman" w:cs="Times New Roman"/>
          <w:sz w:val="28"/>
          <w:szCs w:val="28"/>
        </w:rPr>
        <w:t>u</w:t>
      </w:r>
      <w:r>
        <w:rPr>
          <w:rFonts w:ascii="Times New Roman" w:hAnsi="Times New Roman" w:cs="Times New Roman"/>
          <w:spacing w:val="-1"/>
          <w:sz w:val="28"/>
          <w:szCs w:val="28"/>
        </w:rPr>
        <w:t xml:space="preserve"> </w:t>
      </w:r>
      <w:r>
        <w:rPr>
          <w:rFonts w:ascii="Times New Roman" w:hAnsi="Times New Roman" w:cs="Times New Roman"/>
          <w:sz w:val="28"/>
          <w:szCs w:val="28"/>
        </w:rPr>
        <w:t>khoa</w:t>
      </w:r>
      <w:r>
        <w:rPr>
          <w:rFonts w:ascii="Times New Roman" w:hAnsi="Times New Roman" w:cs="Times New Roman"/>
          <w:spacing w:val="-1"/>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ọ</w:t>
      </w:r>
      <w:r>
        <w:rPr>
          <w:rFonts w:ascii="Times New Roman" w:hAnsi="Times New Roman" w:cs="Times New Roman"/>
          <w:sz w:val="28"/>
          <w:szCs w:val="28"/>
        </w:rPr>
        <w:t>c</w:t>
      </w:r>
      <w:r>
        <w:rPr>
          <w:rFonts w:ascii="Times New Roman" w:hAnsi="Times New Roman" w:cs="Times New Roman"/>
          <w:spacing w:val="-1"/>
          <w:sz w:val="28"/>
          <w:szCs w:val="28"/>
        </w:rPr>
        <w:t xml:space="preserve"> </w:t>
      </w:r>
      <w:r>
        <w:rPr>
          <w:rFonts w:ascii="Times New Roman" w:hAnsi="Times New Roman" w:cs="Times New Roman"/>
          <w:sz w:val="28"/>
          <w:szCs w:val="28"/>
        </w:rPr>
        <w:t>v</w:t>
      </w:r>
      <w:r>
        <w:rPr>
          <w:rFonts w:ascii="Times New Roman" w:hAnsi="Times New Roman" w:cs="Times New Roman"/>
          <w:sz w:val="28"/>
          <w:szCs w:val="28"/>
        </w:rPr>
        <w:t>ề</w:t>
      </w:r>
      <w:r>
        <w:rPr>
          <w:rFonts w:ascii="Times New Roman" w:hAnsi="Times New Roman" w:cs="Times New Roman"/>
          <w:spacing w:val="-1"/>
          <w:sz w:val="28"/>
          <w:szCs w:val="28"/>
        </w:rPr>
        <w:t xml:space="preserve"> </w:t>
      </w:r>
      <w:r>
        <w:rPr>
          <w:rFonts w:ascii="Times New Roman" w:hAnsi="Times New Roman" w:cs="Times New Roman"/>
          <w:sz w:val="28"/>
          <w:szCs w:val="28"/>
        </w:rPr>
        <w:t>ethylic</w:t>
      </w:r>
      <w:r>
        <w:rPr>
          <w:rFonts w:ascii="Times New Roman" w:hAnsi="Times New Roman" w:cs="Times New Roman"/>
          <w:spacing w:val="-1"/>
          <w:sz w:val="28"/>
          <w:szCs w:val="28"/>
        </w:rPr>
        <w:t xml:space="preserve"> </w:t>
      </w:r>
      <w:r>
        <w:rPr>
          <w:rFonts w:ascii="Times New Roman" w:hAnsi="Times New Roman" w:cs="Times New Roman"/>
          <w:sz w:val="28"/>
          <w:szCs w:val="28"/>
        </w:rPr>
        <w:t>alcohol và acetic acid đ</w:t>
      </w:r>
      <w:r>
        <w:rPr>
          <w:rFonts w:ascii="Times New Roman" w:hAnsi="Times New Roman" w:cs="Times New Roman"/>
          <w:sz w:val="28"/>
          <w:szCs w:val="28"/>
        </w:rPr>
        <w:t>ể</w:t>
      </w:r>
      <w:r>
        <w:rPr>
          <w:rFonts w:ascii="Times New Roman" w:hAnsi="Times New Roman" w:cs="Times New Roman"/>
          <w:sz w:val="28"/>
          <w:szCs w:val="28"/>
        </w:rPr>
        <w:t xml:space="preserve"> ôn t</w:t>
      </w:r>
      <w:r>
        <w:rPr>
          <w:rFonts w:ascii="Times New Roman" w:hAnsi="Times New Roman" w:cs="Times New Roman"/>
          <w:sz w:val="28"/>
          <w:szCs w:val="28"/>
        </w:rPr>
        <w:t>ậ</w:t>
      </w:r>
      <w:r>
        <w:rPr>
          <w:rFonts w:ascii="Times New Roman" w:hAnsi="Times New Roman" w:cs="Times New Roman"/>
          <w:sz w:val="28"/>
          <w:szCs w:val="28"/>
        </w:rPr>
        <w:t>p ki</w:t>
      </w:r>
      <w:r>
        <w:rPr>
          <w:rFonts w:ascii="Times New Roman" w:hAnsi="Times New Roman" w:cs="Times New Roman"/>
          <w:sz w:val="28"/>
          <w:szCs w:val="28"/>
        </w:rPr>
        <w:t>ế</w:t>
      </w:r>
      <w:r>
        <w:rPr>
          <w:rFonts w:ascii="Times New Roman" w:hAnsi="Times New Roman" w:cs="Times New Roman"/>
          <w:sz w:val="28"/>
          <w:szCs w:val="28"/>
        </w:rPr>
        <w:t>n th</w:t>
      </w:r>
      <w:r>
        <w:rPr>
          <w:rFonts w:ascii="Times New Roman" w:hAnsi="Times New Roman" w:cs="Times New Roman"/>
          <w:sz w:val="28"/>
          <w:szCs w:val="28"/>
        </w:rPr>
        <w:t>ứ</w:t>
      </w:r>
      <w:r>
        <w:rPr>
          <w:rFonts w:ascii="Times New Roman" w:hAnsi="Times New Roman" w:cs="Times New Roman"/>
          <w:sz w:val="28"/>
          <w:szCs w:val="28"/>
        </w:rPr>
        <w:t>c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w:t>
      </w:r>
    </w:p>
    <w:p w:rsidR="00436123" w:rsidRDefault="00C26904">
      <w:pPr>
        <w:spacing w:before="40" w:after="80" w:line="276"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vi-VN"/>
        </w:rPr>
        <w:t xml:space="preserve"> </w:t>
      </w:r>
      <w:r>
        <w:rPr>
          <w:rFonts w:ascii="Times New Roman" w:hAnsi="Times New Roman" w:cs="Times New Roman"/>
          <w:i/>
          <w:sz w:val="28"/>
          <w:szCs w:val="28"/>
        </w:rPr>
        <w:t>V</w:t>
      </w:r>
      <w:r>
        <w:rPr>
          <w:rFonts w:ascii="Times New Roman" w:hAnsi="Times New Roman" w:cs="Times New Roman"/>
          <w:i/>
          <w:sz w:val="28"/>
          <w:szCs w:val="28"/>
        </w:rPr>
        <w:t>ậ</w:t>
      </w:r>
      <w:r>
        <w:rPr>
          <w:rFonts w:ascii="Times New Roman" w:hAnsi="Times New Roman" w:cs="Times New Roman"/>
          <w:i/>
          <w:sz w:val="28"/>
          <w:szCs w:val="28"/>
        </w:rPr>
        <w:t>n</w:t>
      </w:r>
      <w:r>
        <w:rPr>
          <w:rFonts w:ascii="Times New Roman" w:hAnsi="Times New Roman" w:cs="Times New Roman"/>
          <w:i/>
          <w:spacing w:val="-11"/>
          <w:sz w:val="28"/>
          <w:szCs w:val="28"/>
        </w:rPr>
        <w:t xml:space="preserve"> </w:t>
      </w:r>
      <w:r>
        <w:rPr>
          <w:rFonts w:ascii="Times New Roman" w:hAnsi="Times New Roman" w:cs="Times New Roman"/>
          <w:i/>
          <w:sz w:val="28"/>
          <w:szCs w:val="28"/>
        </w:rPr>
        <w:t>d</w:t>
      </w:r>
      <w:r>
        <w:rPr>
          <w:rFonts w:ascii="Times New Roman" w:hAnsi="Times New Roman" w:cs="Times New Roman"/>
          <w:i/>
          <w:sz w:val="28"/>
          <w:szCs w:val="28"/>
        </w:rPr>
        <w:t>ụ</w:t>
      </w:r>
      <w:r>
        <w:rPr>
          <w:rFonts w:ascii="Times New Roman" w:hAnsi="Times New Roman" w:cs="Times New Roman"/>
          <w:i/>
          <w:sz w:val="28"/>
          <w:szCs w:val="28"/>
        </w:rPr>
        <w:t>ng</w:t>
      </w:r>
      <w:r>
        <w:rPr>
          <w:rFonts w:ascii="Times New Roman" w:hAnsi="Times New Roman" w:cs="Times New Roman"/>
          <w:i/>
          <w:spacing w:val="-11"/>
          <w:sz w:val="28"/>
          <w:szCs w:val="28"/>
        </w:rPr>
        <w:t xml:space="preserve"> </w:t>
      </w:r>
      <w:r>
        <w:rPr>
          <w:rFonts w:ascii="Times New Roman" w:hAnsi="Times New Roman" w:cs="Times New Roman"/>
          <w:i/>
          <w:sz w:val="28"/>
          <w:szCs w:val="28"/>
        </w:rPr>
        <w:t>ki</w:t>
      </w:r>
      <w:r>
        <w:rPr>
          <w:rFonts w:ascii="Times New Roman" w:hAnsi="Times New Roman" w:cs="Times New Roman"/>
          <w:i/>
          <w:sz w:val="28"/>
          <w:szCs w:val="28"/>
        </w:rPr>
        <w:t>ế</w:t>
      </w:r>
      <w:r>
        <w:rPr>
          <w:rFonts w:ascii="Times New Roman" w:hAnsi="Times New Roman" w:cs="Times New Roman"/>
          <w:i/>
          <w:sz w:val="28"/>
          <w:szCs w:val="28"/>
        </w:rPr>
        <w:t>n</w:t>
      </w:r>
      <w:r>
        <w:rPr>
          <w:rFonts w:ascii="Times New Roman" w:hAnsi="Times New Roman" w:cs="Times New Roman"/>
          <w:i/>
          <w:spacing w:val="-11"/>
          <w:sz w:val="28"/>
          <w:szCs w:val="28"/>
        </w:rPr>
        <w:t xml:space="preserve"> </w:t>
      </w:r>
      <w:r>
        <w:rPr>
          <w:rFonts w:ascii="Times New Roman" w:hAnsi="Times New Roman" w:cs="Times New Roman"/>
          <w:i/>
          <w:sz w:val="28"/>
          <w:szCs w:val="28"/>
        </w:rPr>
        <w:t>th</w:t>
      </w:r>
      <w:r>
        <w:rPr>
          <w:rFonts w:ascii="Times New Roman" w:hAnsi="Times New Roman" w:cs="Times New Roman"/>
          <w:i/>
          <w:sz w:val="28"/>
          <w:szCs w:val="28"/>
        </w:rPr>
        <w:t>ứ</w:t>
      </w:r>
      <w:r>
        <w:rPr>
          <w:rFonts w:ascii="Times New Roman" w:hAnsi="Times New Roman" w:cs="Times New Roman"/>
          <w:i/>
          <w:sz w:val="28"/>
          <w:szCs w:val="28"/>
        </w:rPr>
        <w:t>c,</w:t>
      </w:r>
      <w:r>
        <w:rPr>
          <w:rFonts w:ascii="Times New Roman" w:hAnsi="Times New Roman" w:cs="Times New Roman"/>
          <w:i/>
          <w:spacing w:val="-11"/>
          <w:sz w:val="28"/>
          <w:szCs w:val="28"/>
        </w:rPr>
        <w:t xml:space="preserve"> </w:t>
      </w:r>
      <w:r>
        <w:rPr>
          <w:rFonts w:ascii="Times New Roman" w:hAnsi="Times New Roman" w:cs="Times New Roman"/>
          <w:i/>
          <w:sz w:val="28"/>
          <w:szCs w:val="28"/>
        </w:rPr>
        <w:t>kĩ</w:t>
      </w:r>
      <w:r>
        <w:rPr>
          <w:rFonts w:ascii="Times New Roman" w:hAnsi="Times New Roman" w:cs="Times New Roman"/>
          <w:i/>
          <w:spacing w:val="-11"/>
          <w:sz w:val="28"/>
          <w:szCs w:val="28"/>
        </w:rPr>
        <w:t xml:space="preserve"> </w:t>
      </w:r>
      <w:r>
        <w:rPr>
          <w:rFonts w:ascii="Times New Roman" w:hAnsi="Times New Roman" w:cs="Times New Roman"/>
          <w:i/>
          <w:sz w:val="28"/>
          <w:szCs w:val="28"/>
        </w:rPr>
        <w:t>năng</w:t>
      </w:r>
      <w:r>
        <w:rPr>
          <w:rFonts w:ascii="Times New Roman" w:hAnsi="Times New Roman" w:cs="Times New Roman"/>
          <w:i/>
          <w:spacing w:val="-11"/>
          <w:sz w:val="28"/>
          <w:szCs w:val="28"/>
        </w:rPr>
        <w:t xml:space="preserve"> </w:t>
      </w:r>
      <w:r>
        <w:rPr>
          <w:rFonts w:ascii="Times New Roman" w:hAnsi="Times New Roman" w:cs="Times New Roman"/>
          <w:i/>
          <w:sz w:val="28"/>
          <w:szCs w:val="28"/>
        </w:rPr>
        <w:t>đã</w:t>
      </w:r>
      <w:r>
        <w:rPr>
          <w:rFonts w:ascii="Times New Roman" w:hAnsi="Times New Roman" w:cs="Times New Roman"/>
          <w:i/>
          <w:spacing w:val="-11"/>
          <w:sz w:val="28"/>
          <w:szCs w:val="28"/>
        </w:rPr>
        <w:t xml:space="preserve"> </w:t>
      </w:r>
      <w:r>
        <w:rPr>
          <w:rFonts w:ascii="Times New Roman" w:hAnsi="Times New Roman" w:cs="Times New Roman"/>
          <w:i/>
          <w:sz w:val="28"/>
          <w:szCs w:val="28"/>
        </w:rPr>
        <w:t>h</w:t>
      </w:r>
      <w:r>
        <w:rPr>
          <w:rFonts w:ascii="Times New Roman" w:hAnsi="Times New Roman" w:cs="Times New Roman"/>
          <w:i/>
          <w:sz w:val="28"/>
          <w:szCs w:val="28"/>
        </w:rPr>
        <w:t>ọ</w:t>
      </w:r>
      <w:r>
        <w:rPr>
          <w:rFonts w:ascii="Times New Roman" w:hAnsi="Times New Roman" w:cs="Times New Roman"/>
          <w:i/>
          <w:sz w:val="28"/>
          <w:szCs w:val="28"/>
        </w:rPr>
        <w:t>c:</w:t>
      </w:r>
      <w:r>
        <w:rPr>
          <w:rFonts w:ascii="Times New Roman" w:hAnsi="Times New Roman" w:cs="Times New Roman"/>
          <w:i/>
          <w:spacing w:val="-14"/>
          <w:sz w:val="28"/>
          <w:szCs w:val="28"/>
        </w:rPr>
        <w:t xml:space="preserve"> </w:t>
      </w:r>
      <w:r>
        <w:rPr>
          <w:rFonts w:ascii="Times New Roman" w:hAnsi="Times New Roman" w:cs="Times New Roman"/>
          <w:sz w:val="28"/>
          <w:szCs w:val="28"/>
        </w:rPr>
        <w:t>V</w:t>
      </w:r>
      <w:r>
        <w:rPr>
          <w:rFonts w:ascii="Times New Roman" w:hAnsi="Times New Roman" w:cs="Times New Roman"/>
          <w:sz w:val="28"/>
          <w:szCs w:val="28"/>
        </w:rPr>
        <w:t>ậ</w:t>
      </w:r>
      <w:r>
        <w:rPr>
          <w:rFonts w:ascii="Times New Roman" w:hAnsi="Times New Roman" w:cs="Times New Roman"/>
          <w:sz w:val="28"/>
          <w:szCs w:val="28"/>
        </w:rPr>
        <w:t>n</w:t>
      </w:r>
      <w:r>
        <w:rPr>
          <w:rFonts w:ascii="Times New Roman" w:hAnsi="Times New Roman" w:cs="Times New Roman"/>
          <w:spacing w:val="-11"/>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ụ</w:t>
      </w:r>
      <w:r>
        <w:rPr>
          <w:rFonts w:ascii="Times New Roman" w:hAnsi="Times New Roman" w:cs="Times New Roman"/>
          <w:sz w:val="28"/>
          <w:szCs w:val="28"/>
        </w:rPr>
        <w:t>ng</w:t>
      </w:r>
      <w:r>
        <w:rPr>
          <w:rFonts w:ascii="Times New Roman" w:hAnsi="Times New Roman" w:cs="Times New Roman"/>
          <w:spacing w:val="-11"/>
          <w:sz w:val="28"/>
          <w:szCs w:val="28"/>
        </w:rPr>
        <w:t xml:space="preserve"> </w:t>
      </w:r>
      <w:r>
        <w:rPr>
          <w:rFonts w:ascii="Times New Roman" w:hAnsi="Times New Roman" w:cs="Times New Roman"/>
          <w:sz w:val="28"/>
          <w:szCs w:val="28"/>
        </w:rPr>
        <w:t>ki</w:t>
      </w:r>
      <w:r>
        <w:rPr>
          <w:rFonts w:ascii="Times New Roman" w:hAnsi="Times New Roman" w:cs="Times New Roman"/>
          <w:sz w:val="28"/>
          <w:szCs w:val="28"/>
        </w:rPr>
        <w:t>ế</w:t>
      </w:r>
      <w:r>
        <w:rPr>
          <w:rFonts w:ascii="Times New Roman" w:hAnsi="Times New Roman" w:cs="Times New Roman"/>
          <w:sz w:val="28"/>
          <w:szCs w:val="28"/>
        </w:rPr>
        <w:t>n</w:t>
      </w:r>
      <w:r>
        <w:rPr>
          <w:rFonts w:ascii="Times New Roman" w:hAnsi="Times New Roman" w:cs="Times New Roman"/>
          <w:spacing w:val="-11"/>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ứ</w:t>
      </w:r>
      <w:r>
        <w:rPr>
          <w:rFonts w:ascii="Times New Roman" w:hAnsi="Times New Roman" w:cs="Times New Roman"/>
          <w:sz w:val="28"/>
          <w:szCs w:val="28"/>
        </w:rPr>
        <w:t>c</w:t>
      </w:r>
      <w:r>
        <w:rPr>
          <w:rFonts w:ascii="Times New Roman" w:hAnsi="Times New Roman" w:cs="Times New Roman"/>
          <w:spacing w:val="-11"/>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ổ</w:t>
      </w:r>
      <w:r>
        <w:rPr>
          <w:rFonts w:ascii="Times New Roman" w:hAnsi="Times New Roman" w:cs="Times New Roman"/>
          <w:sz w:val="28"/>
          <w:szCs w:val="28"/>
        </w:rPr>
        <w:t>ng</w:t>
      </w:r>
      <w:r>
        <w:rPr>
          <w:rFonts w:ascii="Times New Roman" w:hAnsi="Times New Roman" w:cs="Times New Roman"/>
          <w:spacing w:val="-11"/>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ợ</w:t>
      </w:r>
      <w:r>
        <w:rPr>
          <w:rFonts w:ascii="Times New Roman" w:hAnsi="Times New Roman" w:cs="Times New Roman"/>
          <w:sz w:val="28"/>
          <w:szCs w:val="28"/>
        </w:rPr>
        <w:t>p</w:t>
      </w:r>
      <w:r>
        <w:rPr>
          <w:rFonts w:ascii="Times New Roman" w:hAnsi="Times New Roman" w:cs="Times New Roman"/>
          <w:spacing w:val="-11"/>
          <w:sz w:val="28"/>
          <w:szCs w:val="28"/>
        </w:rPr>
        <w:t xml:space="preserve"> </w:t>
      </w:r>
      <w:r>
        <w:rPr>
          <w:rFonts w:ascii="Times New Roman" w:hAnsi="Times New Roman" w:cs="Times New Roman"/>
          <w:sz w:val="28"/>
          <w:szCs w:val="28"/>
        </w:rPr>
        <w:t>và</w:t>
      </w:r>
      <w:r>
        <w:rPr>
          <w:rFonts w:ascii="Times New Roman" w:hAnsi="Times New Roman" w:cs="Times New Roman"/>
          <w:spacing w:val="-11"/>
          <w:sz w:val="28"/>
          <w:szCs w:val="28"/>
        </w:rPr>
        <w:t xml:space="preserve"> </w:t>
      </w:r>
      <w:r>
        <w:rPr>
          <w:rFonts w:ascii="Times New Roman" w:hAnsi="Times New Roman" w:cs="Times New Roman"/>
          <w:sz w:val="28"/>
          <w:szCs w:val="28"/>
        </w:rPr>
        <w:t>các</w:t>
      </w:r>
      <w:r>
        <w:rPr>
          <w:rFonts w:ascii="Times New Roman" w:hAnsi="Times New Roman" w:cs="Times New Roman"/>
          <w:spacing w:val="-11"/>
          <w:sz w:val="28"/>
          <w:szCs w:val="28"/>
        </w:rPr>
        <w:t xml:space="preserve"> </w:t>
      </w:r>
      <w:r>
        <w:rPr>
          <w:rFonts w:ascii="Times New Roman" w:hAnsi="Times New Roman" w:cs="Times New Roman"/>
          <w:sz w:val="28"/>
          <w:szCs w:val="28"/>
        </w:rPr>
        <w:t>kĩ</w:t>
      </w:r>
      <w:r>
        <w:rPr>
          <w:rFonts w:ascii="Times New Roman" w:hAnsi="Times New Roman" w:cs="Times New Roman"/>
          <w:spacing w:val="-11"/>
          <w:sz w:val="28"/>
          <w:szCs w:val="28"/>
        </w:rPr>
        <w:t xml:space="preserve"> </w:t>
      </w:r>
      <w:r>
        <w:rPr>
          <w:rFonts w:ascii="Times New Roman" w:hAnsi="Times New Roman" w:cs="Times New Roman"/>
          <w:sz w:val="28"/>
          <w:szCs w:val="28"/>
        </w:rPr>
        <w:t>năng</w:t>
      </w:r>
      <w:r>
        <w:rPr>
          <w:rFonts w:ascii="Times New Roman" w:hAnsi="Times New Roman" w:cs="Times New Roman"/>
          <w:spacing w:val="-11"/>
          <w:sz w:val="28"/>
          <w:szCs w:val="28"/>
        </w:rPr>
        <w:t xml:space="preserve"> </w:t>
      </w:r>
      <w:r>
        <w:rPr>
          <w:rFonts w:ascii="Times New Roman" w:hAnsi="Times New Roman" w:cs="Times New Roman"/>
          <w:sz w:val="28"/>
          <w:szCs w:val="28"/>
        </w:rPr>
        <w:t>cơ</w:t>
      </w:r>
      <w:r>
        <w:rPr>
          <w:rFonts w:ascii="Times New Roman" w:hAnsi="Times New Roman" w:cs="Times New Roman"/>
          <w:spacing w:val="-11"/>
          <w:sz w:val="28"/>
          <w:szCs w:val="28"/>
        </w:rPr>
        <w:t xml:space="preserve"> </w:t>
      </w:r>
      <w:r>
        <w:rPr>
          <w:rFonts w:ascii="Times New Roman" w:hAnsi="Times New Roman" w:cs="Times New Roman"/>
          <w:sz w:val="28"/>
          <w:szCs w:val="28"/>
        </w:rPr>
        <w:t>b</w:t>
      </w:r>
      <w:r>
        <w:rPr>
          <w:rFonts w:ascii="Times New Roman" w:hAnsi="Times New Roman" w:cs="Times New Roman"/>
          <w:sz w:val="28"/>
          <w:szCs w:val="28"/>
        </w:rPr>
        <w:t>ả</w:t>
      </w:r>
      <w:r>
        <w:rPr>
          <w:rFonts w:ascii="Times New Roman" w:hAnsi="Times New Roman" w:cs="Times New Roman"/>
          <w:sz w:val="28"/>
          <w:szCs w:val="28"/>
        </w:rPr>
        <w:t>n vào vi</w:t>
      </w:r>
      <w:r>
        <w:rPr>
          <w:rFonts w:ascii="Times New Roman" w:hAnsi="Times New Roman" w:cs="Times New Roman"/>
          <w:sz w:val="28"/>
          <w:szCs w:val="28"/>
        </w:rPr>
        <w:t>ệ</w:t>
      </w:r>
      <w:r>
        <w:rPr>
          <w:rFonts w:ascii="Times New Roman" w:hAnsi="Times New Roman" w:cs="Times New Roman"/>
          <w:sz w:val="28"/>
          <w:szCs w:val="28"/>
        </w:rPr>
        <w:t>c gi</w:t>
      </w:r>
      <w:r>
        <w:rPr>
          <w:rFonts w:ascii="Times New Roman" w:hAnsi="Times New Roman" w:cs="Times New Roman"/>
          <w:sz w:val="28"/>
          <w:szCs w:val="28"/>
        </w:rPr>
        <w:t>ả</w:t>
      </w:r>
      <w:r>
        <w:rPr>
          <w:rFonts w:ascii="Times New Roman" w:hAnsi="Times New Roman" w:cs="Times New Roman"/>
          <w:sz w:val="28"/>
          <w:szCs w:val="28"/>
        </w:rPr>
        <w:t>i các bài t</w:t>
      </w:r>
      <w:r>
        <w:rPr>
          <w:rFonts w:ascii="Times New Roman" w:hAnsi="Times New Roman" w:cs="Times New Roman"/>
          <w:sz w:val="28"/>
          <w:szCs w:val="28"/>
        </w:rPr>
        <w:t>ậ</w:t>
      </w:r>
      <w:r>
        <w:rPr>
          <w:rFonts w:ascii="Times New Roman" w:hAnsi="Times New Roman" w:cs="Times New Roman"/>
          <w:sz w:val="28"/>
          <w:szCs w:val="28"/>
        </w:rPr>
        <w:t>p ôn t</w:t>
      </w:r>
      <w:r>
        <w:rPr>
          <w:rFonts w:ascii="Times New Roman" w:hAnsi="Times New Roman" w:cs="Times New Roman"/>
          <w:sz w:val="28"/>
          <w:szCs w:val="28"/>
        </w:rPr>
        <w:t>ậ</w:t>
      </w:r>
      <w:r>
        <w:rPr>
          <w:rFonts w:ascii="Times New Roman" w:hAnsi="Times New Roman" w:cs="Times New Roman"/>
          <w:sz w:val="28"/>
          <w:szCs w:val="28"/>
        </w:rPr>
        <w:t>p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 xml:space="preserve"> v</w:t>
      </w:r>
      <w:r>
        <w:rPr>
          <w:rFonts w:ascii="Times New Roman" w:hAnsi="Times New Roman" w:cs="Times New Roman"/>
          <w:sz w:val="28"/>
          <w:szCs w:val="28"/>
        </w:rPr>
        <w:t>ề</w:t>
      </w:r>
      <w:r>
        <w:rPr>
          <w:rFonts w:ascii="Times New Roman" w:hAnsi="Times New Roman" w:cs="Times New Roman"/>
          <w:sz w:val="28"/>
          <w:szCs w:val="28"/>
        </w:rPr>
        <w:t xml:space="preserve"> ethylic alcohol và acetic acid.</w:t>
      </w:r>
    </w:p>
    <w:p w:rsidR="00436123" w:rsidRDefault="00C26904" w:rsidP="00DE084A">
      <w:pPr>
        <w:spacing w:before="40" w:after="80" w:line="276" w:lineRule="auto"/>
        <w:ind w:firstLineChars="50" w:firstLine="141"/>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3. Về phẩm chất</w:t>
      </w:r>
    </w:p>
    <w:p w:rsidR="00436123" w:rsidRDefault="00C26904">
      <w:pPr>
        <w:pStyle w:val="ListParagraph"/>
        <w:tabs>
          <w:tab w:val="left" w:pos="1597"/>
        </w:tabs>
        <w:spacing w:before="64"/>
        <w:ind w:left="0" w:firstLineChars="50" w:firstLine="14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vi-VN"/>
        </w:rPr>
        <w:t xml:space="preserve"> </w:t>
      </w:r>
      <w:r>
        <w:rPr>
          <w:rFonts w:ascii="Times New Roman" w:hAnsi="Times New Roman" w:cs="Times New Roman"/>
          <w:sz w:val="28"/>
          <w:szCs w:val="28"/>
        </w:rPr>
        <w:t>Có ý th</w:t>
      </w:r>
      <w:r>
        <w:rPr>
          <w:rFonts w:ascii="Times New Roman" w:hAnsi="Times New Roman" w:cs="Times New Roman"/>
          <w:sz w:val="28"/>
          <w:szCs w:val="28"/>
        </w:rPr>
        <w:t>ứ</w:t>
      </w:r>
      <w:r>
        <w:rPr>
          <w:rFonts w:ascii="Times New Roman" w:hAnsi="Times New Roman" w:cs="Times New Roman"/>
          <w:sz w:val="28"/>
          <w:szCs w:val="28"/>
        </w:rPr>
        <w:t>c tìm hi</w:t>
      </w:r>
      <w:r>
        <w:rPr>
          <w:rFonts w:ascii="Times New Roman" w:hAnsi="Times New Roman" w:cs="Times New Roman"/>
          <w:sz w:val="28"/>
          <w:szCs w:val="28"/>
        </w:rPr>
        <w:t>ể</w:t>
      </w:r>
      <w:r>
        <w:rPr>
          <w:rFonts w:ascii="Times New Roman" w:hAnsi="Times New Roman" w:cs="Times New Roman"/>
          <w:sz w:val="28"/>
          <w:szCs w:val="28"/>
        </w:rPr>
        <w:t>u v</w:t>
      </w:r>
      <w:r>
        <w:rPr>
          <w:rFonts w:ascii="Times New Roman" w:hAnsi="Times New Roman" w:cs="Times New Roman"/>
          <w:sz w:val="28"/>
          <w:szCs w:val="28"/>
        </w:rPr>
        <w:t>ề</w:t>
      </w:r>
      <w:r>
        <w:rPr>
          <w:rFonts w:ascii="Times New Roman" w:hAnsi="Times New Roman" w:cs="Times New Roman"/>
          <w:sz w:val="28"/>
          <w:szCs w:val="28"/>
        </w:rPr>
        <w:t xml:space="preserve">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 xml:space="preserve"> h</w:t>
      </w:r>
      <w:r>
        <w:rPr>
          <w:rFonts w:ascii="Times New Roman" w:hAnsi="Times New Roman" w:cs="Times New Roman"/>
          <w:sz w:val="28"/>
          <w:szCs w:val="28"/>
        </w:rPr>
        <w:t>ọ</w:t>
      </w:r>
      <w:r>
        <w:rPr>
          <w:rFonts w:ascii="Times New Roman" w:hAnsi="Times New Roman" w:cs="Times New Roman"/>
          <w:sz w:val="28"/>
          <w:szCs w:val="28"/>
        </w:rPr>
        <w:t>c t</w:t>
      </w:r>
      <w:r>
        <w:rPr>
          <w:rFonts w:ascii="Times New Roman" w:hAnsi="Times New Roman" w:cs="Times New Roman"/>
          <w:sz w:val="28"/>
          <w:szCs w:val="28"/>
        </w:rPr>
        <w:t>ậ</w:t>
      </w:r>
      <w:r>
        <w:rPr>
          <w:rFonts w:ascii="Times New Roman" w:hAnsi="Times New Roman" w:cs="Times New Roman"/>
          <w:sz w:val="28"/>
          <w:szCs w:val="28"/>
        </w:rPr>
        <w:t>p, say mê và có ni</w:t>
      </w:r>
      <w:r>
        <w:rPr>
          <w:rFonts w:ascii="Times New Roman" w:hAnsi="Times New Roman" w:cs="Times New Roman"/>
          <w:sz w:val="28"/>
          <w:szCs w:val="28"/>
        </w:rPr>
        <w:t>ề</w:t>
      </w:r>
      <w:r>
        <w:rPr>
          <w:rFonts w:ascii="Times New Roman" w:hAnsi="Times New Roman" w:cs="Times New Roman"/>
          <w:sz w:val="28"/>
          <w:szCs w:val="28"/>
        </w:rPr>
        <w:t xml:space="preserve">m tin vào khoa </w:t>
      </w:r>
      <w:r>
        <w:rPr>
          <w:rFonts w:ascii="Times New Roman" w:hAnsi="Times New Roman" w:cs="Times New Roman"/>
          <w:spacing w:val="-4"/>
          <w:sz w:val="28"/>
          <w:szCs w:val="28"/>
        </w:rPr>
        <w:t>h</w:t>
      </w:r>
      <w:r>
        <w:rPr>
          <w:rFonts w:ascii="Times New Roman" w:hAnsi="Times New Roman" w:cs="Times New Roman"/>
          <w:spacing w:val="-4"/>
          <w:sz w:val="28"/>
          <w:szCs w:val="28"/>
        </w:rPr>
        <w:t>ọ</w:t>
      </w:r>
      <w:r>
        <w:rPr>
          <w:rFonts w:ascii="Times New Roman" w:hAnsi="Times New Roman" w:cs="Times New Roman"/>
          <w:spacing w:val="-4"/>
          <w:sz w:val="28"/>
          <w:szCs w:val="28"/>
        </w:rPr>
        <w:t>c.</w:t>
      </w:r>
    </w:p>
    <w:p w:rsidR="00436123" w:rsidRDefault="00C26904">
      <w:pPr>
        <w:pStyle w:val="ListParagraph"/>
        <w:tabs>
          <w:tab w:val="left" w:pos="1594"/>
        </w:tabs>
        <w:spacing w:before="64" w:line="295"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lastRenderedPageBreak/>
        <w:t>‒</w:t>
      </w:r>
      <w:r>
        <w:rPr>
          <w:rFonts w:ascii="Times New Roman" w:hAnsi="Times New Roman" w:cs="Times New Roman"/>
          <w:sz w:val="28"/>
          <w:szCs w:val="28"/>
          <w:lang w:val="vi-VN"/>
        </w:rPr>
        <w:t xml:space="preserve">  </w:t>
      </w:r>
      <w:r>
        <w:rPr>
          <w:rFonts w:ascii="Times New Roman" w:hAnsi="Times New Roman" w:cs="Times New Roman"/>
          <w:sz w:val="28"/>
          <w:szCs w:val="28"/>
        </w:rPr>
        <w:t>Tích</w:t>
      </w:r>
      <w:r>
        <w:rPr>
          <w:rFonts w:ascii="Times New Roman" w:hAnsi="Times New Roman" w:cs="Times New Roman"/>
          <w:spacing w:val="-4"/>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ự</w:t>
      </w:r>
      <w:r>
        <w:rPr>
          <w:rFonts w:ascii="Times New Roman" w:hAnsi="Times New Roman" w:cs="Times New Roman"/>
          <w:sz w:val="28"/>
          <w:szCs w:val="28"/>
        </w:rPr>
        <w:t>c,</w:t>
      </w:r>
      <w:r>
        <w:rPr>
          <w:rFonts w:ascii="Times New Roman" w:hAnsi="Times New Roman" w:cs="Times New Roman"/>
          <w:spacing w:val="-4"/>
          <w:sz w:val="28"/>
          <w:szCs w:val="28"/>
        </w:rPr>
        <w:t xml:space="preserve"> </w:t>
      </w:r>
      <w:r>
        <w:rPr>
          <w:rFonts w:ascii="Times New Roman" w:hAnsi="Times New Roman" w:cs="Times New Roman"/>
          <w:sz w:val="28"/>
          <w:szCs w:val="28"/>
        </w:rPr>
        <w:t>gương</w:t>
      </w:r>
      <w:r>
        <w:rPr>
          <w:rFonts w:ascii="Times New Roman" w:hAnsi="Times New Roman" w:cs="Times New Roman"/>
          <w:spacing w:val="-4"/>
          <w:sz w:val="28"/>
          <w:szCs w:val="28"/>
        </w:rPr>
        <w:t xml:space="preserve"> </w:t>
      </w:r>
      <w:r>
        <w:rPr>
          <w:rFonts w:ascii="Times New Roman" w:hAnsi="Times New Roman" w:cs="Times New Roman"/>
          <w:sz w:val="28"/>
          <w:szCs w:val="28"/>
        </w:rPr>
        <w:t>m</w:t>
      </w:r>
      <w:r>
        <w:rPr>
          <w:rFonts w:ascii="Times New Roman" w:hAnsi="Times New Roman" w:cs="Times New Roman"/>
          <w:sz w:val="28"/>
          <w:szCs w:val="28"/>
        </w:rPr>
        <w:t>ẫ</w:t>
      </w:r>
      <w:r>
        <w:rPr>
          <w:rFonts w:ascii="Times New Roman" w:hAnsi="Times New Roman" w:cs="Times New Roman"/>
          <w:sz w:val="28"/>
          <w:szCs w:val="28"/>
        </w:rPr>
        <w:t>u,</w:t>
      </w:r>
      <w:r>
        <w:rPr>
          <w:rFonts w:ascii="Times New Roman" w:hAnsi="Times New Roman" w:cs="Times New Roman"/>
          <w:spacing w:val="-4"/>
          <w:sz w:val="28"/>
          <w:szCs w:val="28"/>
        </w:rPr>
        <w:t xml:space="preserve"> </w:t>
      </w:r>
      <w:r>
        <w:rPr>
          <w:rFonts w:ascii="Times New Roman" w:hAnsi="Times New Roman" w:cs="Times New Roman"/>
          <w:sz w:val="28"/>
          <w:szCs w:val="28"/>
        </w:rPr>
        <w:t>ph</w:t>
      </w:r>
      <w:r>
        <w:rPr>
          <w:rFonts w:ascii="Times New Roman" w:hAnsi="Times New Roman" w:cs="Times New Roman"/>
          <w:sz w:val="28"/>
          <w:szCs w:val="28"/>
        </w:rPr>
        <w:t>ố</w:t>
      </w:r>
      <w:r>
        <w:rPr>
          <w:rFonts w:ascii="Times New Roman" w:hAnsi="Times New Roman" w:cs="Times New Roman"/>
          <w:sz w:val="28"/>
          <w:szCs w:val="28"/>
        </w:rPr>
        <w:t>i</w:t>
      </w:r>
      <w:r>
        <w:rPr>
          <w:rFonts w:ascii="Times New Roman" w:hAnsi="Times New Roman" w:cs="Times New Roman"/>
          <w:spacing w:val="-4"/>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ợ</w:t>
      </w:r>
      <w:r>
        <w:rPr>
          <w:rFonts w:ascii="Times New Roman" w:hAnsi="Times New Roman" w:cs="Times New Roman"/>
          <w:sz w:val="28"/>
          <w:szCs w:val="28"/>
        </w:rPr>
        <w:t>p</w:t>
      </w:r>
      <w:r>
        <w:rPr>
          <w:rFonts w:ascii="Times New Roman" w:hAnsi="Times New Roman" w:cs="Times New Roman"/>
          <w:spacing w:val="-4"/>
          <w:sz w:val="28"/>
          <w:szCs w:val="28"/>
        </w:rPr>
        <w:t xml:space="preserve"> </w:t>
      </w:r>
      <w:r>
        <w:rPr>
          <w:rFonts w:ascii="Times New Roman" w:hAnsi="Times New Roman" w:cs="Times New Roman"/>
          <w:sz w:val="28"/>
          <w:szCs w:val="28"/>
        </w:rPr>
        <w:t>các</w:t>
      </w:r>
      <w:r>
        <w:rPr>
          <w:rFonts w:ascii="Times New Roman" w:hAnsi="Times New Roman" w:cs="Times New Roman"/>
          <w:spacing w:val="-4"/>
          <w:sz w:val="28"/>
          <w:szCs w:val="28"/>
        </w:rPr>
        <w:t xml:space="preserve"> </w:t>
      </w:r>
      <w:r>
        <w:rPr>
          <w:rFonts w:ascii="Times New Roman" w:hAnsi="Times New Roman" w:cs="Times New Roman"/>
          <w:sz w:val="28"/>
          <w:szCs w:val="28"/>
        </w:rPr>
        <w:t>thành</w:t>
      </w:r>
      <w:r>
        <w:rPr>
          <w:rFonts w:ascii="Times New Roman" w:hAnsi="Times New Roman" w:cs="Times New Roman"/>
          <w:spacing w:val="-4"/>
          <w:sz w:val="28"/>
          <w:szCs w:val="28"/>
        </w:rPr>
        <w:t xml:space="preserve"> </w:t>
      </w:r>
      <w:r>
        <w:rPr>
          <w:rFonts w:ascii="Times New Roman" w:hAnsi="Times New Roman" w:cs="Times New Roman"/>
          <w:sz w:val="28"/>
          <w:szCs w:val="28"/>
        </w:rPr>
        <w:t>viên</w:t>
      </w:r>
      <w:r>
        <w:rPr>
          <w:rFonts w:ascii="Times New Roman" w:hAnsi="Times New Roman" w:cs="Times New Roman"/>
          <w:spacing w:val="-4"/>
          <w:sz w:val="28"/>
          <w:szCs w:val="28"/>
        </w:rPr>
        <w:t xml:space="preserve"> </w:t>
      </w:r>
      <w:r>
        <w:rPr>
          <w:rFonts w:ascii="Times New Roman" w:hAnsi="Times New Roman" w:cs="Times New Roman"/>
          <w:sz w:val="28"/>
          <w:szCs w:val="28"/>
        </w:rPr>
        <w:t>trong</w:t>
      </w:r>
      <w:r>
        <w:rPr>
          <w:rFonts w:ascii="Times New Roman" w:hAnsi="Times New Roman" w:cs="Times New Roman"/>
          <w:spacing w:val="-4"/>
          <w:sz w:val="28"/>
          <w:szCs w:val="28"/>
        </w:rPr>
        <w:t xml:space="preserve"> </w:t>
      </w:r>
      <w:r>
        <w:rPr>
          <w:rFonts w:ascii="Times New Roman" w:hAnsi="Times New Roman" w:cs="Times New Roman"/>
          <w:sz w:val="28"/>
          <w:szCs w:val="28"/>
        </w:rPr>
        <w:t>nhóm</w:t>
      </w:r>
      <w:r>
        <w:rPr>
          <w:rFonts w:ascii="Times New Roman" w:hAnsi="Times New Roman" w:cs="Times New Roman"/>
          <w:spacing w:val="-4"/>
          <w:sz w:val="28"/>
          <w:szCs w:val="28"/>
        </w:rPr>
        <w:t xml:space="preserve"> </w:t>
      </w:r>
      <w:r>
        <w:rPr>
          <w:rFonts w:ascii="Times New Roman" w:hAnsi="Times New Roman" w:cs="Times New Roman"/>
          <w:sz w:val="28"/>
          <w:szCs w:val="28"/>
        </w:rPr>
        <w:t>hoàn</w:t>
      </w:r>
      <w:r>
        <w:rPr>
          <w:rFonts w:ascii="Times New Roman" w:hAnsi="Times New Roman" w:cs="Times New Roman"/>
          <w:spacing w:val="-4"/>
          <w:sz w:val="28"/>
          <w:szCs w:val="28"/>
        </w:rPr>
        <w:t xml:space="preserve"> </w:t>
      </w:r>
      <w:r>
        <w:rPr>
          <w:rFonts w:ascii="Times New Roman" w:hAnsi="Times New Roman" w:cs="Times New Roman"/>
          <w:sz w:val="28"/>
          <w:szCs w:val="28"/>
        </w:rPr>
        <w:t>thành</w:t>
      </w:r>
      <w:r>
        <w:rPr>
          <w:rFonts w:ascii="Times New Roman" w:hAnsi="Times New Roman" w:cs="Times New Roman"/>
          <w:spacing w:val="-4"/>
          <w:sz w:val="28"/>
          <w:szCs w:val="28"/>
        </w:rPr>
        <w:t xml:space="preserve"> </w:t>
      </w:r>
      <w:r>
        <w:rPr>
          <w:rFonts w:ascii="Times New Roman" w:hAnsi="Times New Roman" w:cs="Times New Roman"/>
          <w:sz w:val="28"/>
          <w:szCs w:val="28"/>
        </w:rPr>
        <w:t>các</w:t>
      </w:r>
      <w:r>
        <w:rPr>
          <w:rFonts w:ascii="Times New Roman" w:hAnsi="Times New Roman" w:cs="Times New Roman"/>
          <w:spacing w:val="-4"/>
          <w:sz w:val="28"/>
          <w:szCs w:val="28"/>
        </w:rPr>
        <w:t xml:space="preserve"> </w:t>
      </w:r>
      <w:r>
        <w:rPr>
          <w:rFonts w:ascii="Times New Roman" w:hAnsi="Times New Roman" w:cs="Times New Roman"/>
          <w:sz w:val="28"/>
          <w:szCs w:val="28"/>
        </w:rPr>
        <w:t>n</w:t>
      </w:r>
      <w:r>
        <w:rPr>
          <w:rFonts w:ascii="Times New Roman" w:hAnsi="Times New Roman" w:cs="Times New Roman"/>
          <w:sz w:val="28"/>
          <w:szCs w:val="28"/>
        </w:rPr>
        <w:t>ộ</w:t>
      </w:r>
      <w:r>
        <w:rPr>
          <w:rFonts w:ascii="Times New Roman" w:hAnsi="Times New Roman" w:cs="Times New Roman"/>
          <w:sz w:val="28"/>
          <w:szCs w:val="28"/>
        </w:rPr>
        <w:t>i</w:t>
      </w:r>
      <w:r>
        <w:rPr>
          <w:rFonts w:ascii="Times New Roman" w:hAnsi="Times New Roman" w:cs="Times New Roman"/>
          <w:spacing w:val="-4"/>
          <w:sz w:val="28"/>
          <w:szCs w:val="28"/>
        </w:rPr>
        <w:t xml:space="preserve"> </w:t>
      </w:r>
      <w:r>
        <w:rPr>
          <w:rFonts w:ascii="Times New Roman" w:hAnsi="Times New Roman" w:cs="Times New Roman"/>
          <w:sz w:val="28"/>
          <w:szCs w:val="28"/>
        </w:rPr>
        <w:t>dung</w:t>
      </w:r>
      <w:r>
        <w:rPr>
          <w:rFonts w:ascii="Times New Roman" w:hAnsi="Times New Roman" w:cs="Times New Roman"/>
          <w:spacing w:val="-4"/>
          <w:sz w:val="28"/>
          <w:szCs w:val="28"/>
        </w:rPr>
        <w:t xml:space="preserve"> </w:t>
      </w:r>
      <w:r>
        <w:rPr>
          <w:rFonts w:ascii="Times New Roman" w:hAnsi="Times New Roman" w:cs="Times New Roman"/>
          <w:sz w:val="28"/>
          <w:szCs w:val="28"/>
        </w:rPr>
        <w:t>ôn t</w:t>
      </w:r>
      <w:r>
        <w:rPr>
          <w:rFonts w:ascii="Times New Roman" w:hAnsi="Times New Roman" w:cs="Times New Roman"/>
          <w:sz w:val="28"/>
          <w:szCs w:val="28"/>
        </w:rPr>
        <w:t>ậ</w:t>
      </w:r>
      <w:r>
        <w:rPr>
          <w:rFonts w:ascii="Times New Roman" w:hAnsi="Times New Roman" w:cs="Times New Roman"/>
          <w:sz w:val="28"/>
          <w:szCs w:val="28"/>
        </w:rPr>
        <w:t>p v</w:t>
      </w:r>
      <w:r>
        <w:rPr>
          <w:rFonts w:ascii="Times New Roman" w:hAnsi="Times New Roman" w:cs="Times New Roman"/>
          <w:sz w:val="28"/>
          <w:szCs w:val="28"/>
        </w:rPr>
        <w:t>ề</w:t>
      </w:r>
      <w:r>
        <w:rPr>
          <w:rFonts w:ascii="Times New Roman" w:hAnsi="Times New Roman" w:cs="Times New Roman"/>
          <w:sz w:val="28"/>
          <w:szCs w:val="28"/>
        </w:rPr>
        <w:t xml:space="preserve">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 xml:space="preserve"> ethylic alcohol và acetic acid.</w:t>
      </w:r>
    </w:p>
    <w:p w:rsidR="00436123" w:rsidRDefault="00C26904">
      <w:pPr>
        <w:pStyle w:val="ListParagraph"/>
        <w:tabs>
          <w:tab w:val="left" w:pos="1592"/>
        </w:tabs>
        <w:spacing w:before="1" w:line="295"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vi-VN"/>
        </w:rPr>
        <w:t xml:space="preserve">  </w:t>
      </w:r>
      <w:r>
        <w:rPr>
          <w:rFonts w:ascii="Times New Roman" w:hAnsi="Times New Roman" w:cs="Times New Roman"/>
          <w:sz w:val="28"/>
          <w:szCs w:val="28"/>
        </w:rPr>
        <w:t>Quan</w:t>
      </w:r>
      <w:r>
        <w:rPr>
          <w:rFonts w:ascii="Times New Roman" w:hAnsi="Times New Roman" w:cs="Times New Roman"/>
          <w:spacing w:val="-6"/>
          <w:sz w:val="28"/>
          <w:szCs w:val="28"/>
        </w:rPr>
        <w:t xml:space="preserve"> </w:t>
      </w:r>
      <w:r>
        <w:rPr>
          <w:rFonts w:ascii="Times New Roman" w:hAnsi="Times New Roman" w:cs="Times New Roman"/>
          <w:sz w:val="28"/>
          <w:szCs w:val="28"/>
        </w:rPr>
        <w:t>tâm</w:t>
      </w:r>
      <w:r>
        <w:rPr>
          <w:rFonts w:ascii="Times New Roman" w:hAnsi="Times New Roman" w:cs="Times New Roman"/>
          <w:spacing w:val="-6"/>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ế</w:t>
      </w:r>
      <w:r>
        <w:rPr>
          <w:rFonts w:ascii="Times New Roman" w:hAnsi="Times New Roman" w:cs="Times New Roman"/>
          <w:sz w:val="28"/>
          <w:szCs w:val="28"/>
        </w:rPr>
        <w:t>n</w:t>
      </w:r>
      <w:r>
        <w:rPr>
          <w:rFonts w:ascii="Times New Roman" w:hAnsi="Times New Roman" w:cs="Times New Roman"/>
          <w:spacing w:val="-6"/>
          <w:sz w:val="28"/>
          <w:szCs w:val="28"/>
        </w:rPr>
        <w:t xml:space="preserve"> </w:t>
      </w:r>
      <w:r>
        <w:rPr>
          <w:rFonts w:ascii="Times New Roman" w:hAnsi="Times New Roman" w:cs="Times New Roman"/>
          <w:sz w:val="28"/>
          <w:szCs w:val="28"/>
        </w:rPr>
        <w:t>bài</w:t>
      </w:r>
      <w:r>
        <w:rPr>
          <w:rFonts w:ascii="Times New Roman" w:hAnsi="Times New Roman" w:cs="Times New Roman"/>
          <w:spacing w:val="-6"/>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ổ</w:t>
      </w:r>
      <w:r>
        <w:rPr>
          <w:rFonts w:ascii="Times New Roman" w:hAnsi="Times New Roman" w:cs="Times New Roman"/>
          <w:sz w:val="28"/>
          <w:szCs w:val="28"/>
        </w:rPr>
        <w:t>ng</w:t>
      </w:r>
      <w:r>
        <w:rPr>
          <w:rFonts w:ascii="Times New Roman" w:hAnsi="Times New Roman" w:cs="Times New Roman"/>
          <w:spacing w:val="-6"/>
          <w:sz w:val="28"/>
          <w:szCs w:val="28"/>
        </w:rPr>
        <w:t xml:space="preserve"> </w:t>
      </w:r>
      <w:r>
        <w:rPr>
          <w:rFonts w:ascii="Times New Roman" w:hAnsi="Times New Roman" w:cs="Times New Roman"/>
          <w:sz w:val="28"/>
          <w:szCs w:val="28"/>
        </w:rPr>
        <w:t>k</w:t>
      </w:r>
      <w:r>
        <w:rPr>
          <w:rFonts w:ascii="Times New Roman" w:hAnsi="Times New Roman" w:cs="Times New Roman"/>
          <w:sz w:val="28"/>
          <w:szCs w:val="28"/>
        </w:rPr>
        <w:t>ế</w:t>
      </w:r>
      <w:r>
        <w:rPr>
          <w:rFonts w:ascii="Times New Roman" w:hAnsi="Times New Roman" w:cs="Times New Roman"/>
          <w:sz w:val="28"/>
          <w:szCs w:val="28"/>
        </w:rPr>
        <w:t>t</w:t>
      </w:r>
      <w:r>
        <w:rPr>
          <w:rFonts w:ascii="Times New Roman" w:hAnsi="Times New Roman" w:cs="Times New Roman"/>
          <w:spacing w:val="-6"/>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w:t>
      </w:r>
      <w:r>
        <w:rPr>
          <w:rFonts w:ascii="Times New Roman" w:hAnsi="Times New Roman" w:cs="Times New Roman"/>
          <w:spacing w:val="-6"/>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ả</w:t>
      </w:r>
      <w:r>
        <w:rPr>
          <w:rFonts w:ascii="Times New Roman" w:hAnsi="Times New Roman" w:cs="Times New Roman"/>
          <w:spacing w:val="-6"/>
          <w:sz w:val="28"/>
          <w:szCs w:val="28"/>
        </w:rPr>
        <w:t xml:space="preserve"> </w:t>
      </w:r>
      <w:r>
        <w:rPr>
          <w:rFonts w:ascii="Times New Roman" w:hAnsi="Times New Roman" w:cs="Times New Roman"/>
          <w:sz w:val="28"/>
          <w:szCs w:val="28"/>
        </w:rPr>
        <w:t>nhóm,</w:t>
      </w:r>
      <w:r>
        <w:rPr>
          <w:rFonts w:ascii="Times New Roman" w:hAnsi="Times New Roman" w:cs="Times New Roman"/>
          <w:spacing w:val="-6"/>
          <w:sz w:val="28"/>
          <w:szCs w:val="28"/>
        </w:rPr>
        <w:t xml:space="preserve"> </w:t>
      </w:r>
      <w:r>
        <w:rPr>
          <w:rFonts w:ascii="Times New Roman" w:hAnsi="Times New Roman" w:cs="Times New Roman"/>
          <w:sz w:val="28"/>
          <w:szCs w:val="28"/>
        </w:rPr>
        <w:t>kiên</w:t>
      </w:r>
      <w:r>
        <w:rPr>
          <w:rFonts w:ascii="Times New Roman" w:hAnsi="Times New Roman" w:cs="Times New Roman"/>
          <w:spacing w:val="-6"/>
          <w:sz w:val="28"/>
          <w:szCs w:val="28"/>
        </w:rPr>
        <w:t xml:space="preserve"> </w:t>
      </w:r>
      <w:r>
        <w:rPr>
          <w:rFonts w:ascii="Times New Roman" w:hAnsi="Times New Roman" w:cs="Times New Roman"/>
          <w:sz w:val="28"/>
          <w:szCs w:val="28"/>
        </w:rPr>
        <w:t>nh</w:t>
      </w:r>
      <w:r>
        <w:rPr>
          <w:rFonts w:ascii="Times New Roman" w:hAnsi="Times New Roman" w:cs="Times New Roman"/>
          <w:sz w:val="28"/>
          <w:szCs w:val="28"/>
        </w:rPr>
        <w:t>ẫ</w:t>
      </w:r>
      <w:r>
        <w:rPr>
          <w:rFonts w:ascii="Times New Roman" w:hAnsi="Times New Roman" w:cs="Times New Roman"/>
          <w:sz w:val="28"/>
          <w:szCs w:val="28"/>
        </w:rPr>
        <w:t>n</w:t>
      </w:r>
      <w:r>
        <w:rPr>
          <w:rFonts w:ascii="Times New Roman" w:hAnsi="Times New Roman" w:cs="Times New Roman"/>
          <w:spacing w:val="-6"/>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ự</w:t>
      </w:r>
      <w:r>
        <w:rPr>
          <w:rFonts w:ascii="Times New Roman" w:hAnsi="Times New Roman" w:cs="Times New Roman"/>
          <w:sz w:val="28"/>
          <w:szCs w:val="28"/>
        </w:rPr>
        <w:t>c</w:t>
      </w:r>
      <w:r>
        <w:rPr>
          <w:rFonts w:ascii="Times New Roman" w:hAnsi="Times New Roman" w:cs="Times New Roman"/>
          <w:spacing w:val="-6"/>
          <w:sz w:val="28"/>
          <w:szCs w:val="28"/>
        </w:rPr>
        <w:t xml:space="preserve"> </w:t>
      </w:r>
      <w:r>
        <w:rPr>
          <w:rFonts w:ascii="Times New Roman" w:hAnsi="Times New Roman" w:cs="Times New Roman"/>
          <w:sz w:val="28"/>
          <w:szCs w:val="28"/>
        </w:rPr>
        <w:t>hi</w:t>
      </w:r>
      <w:r>
        <w:rPr>
          <w:rFonts w:ascii="Times New Roman" w:hAnsi="Times New Roman" w:cs="Times New Roman"/>
          <w:sz w:val="28"/>
          <w:szCs w:val="28"/>
        </w:rPr>
        <w:t>ệ</w:t>
      </w:r>
      <w:r>
        <w:rPr>
          <w:rFonts w:ascii="Times New Roman" w:hAnsi="Times New Roman" w:cs="Times New Roman"/>
          <w:sz w:val="28"/>
          <w:szCs w:val="28"/>
        </w:rPr>
        <w:t>n</w:t>
      </w:r>
      <w:r>
        <w:rPr>
          <w:rFonts w:ascii="Times New Roman" w:hAnsi="Times New Roman" w:cs="Times New Roman"/>
          <w:spacing w:val="-6"/>
          <w:sz w:val="28"/>
          <w:szCs w:val="28"/>
        </w:rPr>
        <w:t xml:space="preserve"> </w:t>
      </w:r>
      <w:r>
        <w:rPr>
          <w:rFonts w:ascii="Times New Roman" w:hAnsi="Times New Roman" w:cs="Times New Roman"/>
          <w:sz w:val="28"/>
          <w:szCs w:val="28"/>
        </w:rPr>
        <w:t>các</w:t>
      </w:r>
      <w:r>
        <w:rPr>
          <w:rFonts w:ascii="Times New Roman" w:hAnsi="Times New Roman" w:cs="Times New Roman"/>
          <w:spacing w:val="-6"/>
          <w:sz w:val="28"/>
          <w:szCs w:val="28"/>
        </w:rPr>
        <w:t xml:space="preserve"> </w:t>
      </w:r>
      <w:r>
        <w:rPr>
          <w:rFonts w:ascii="Times New Roman" w:hAnsi="Times New Roman" w:cs="Times New Roman"/>
          <w:sz w:val="28"/>
          <w:szCs w:val="28"/>
        </w:rPr>
        <w:t>nhi</w:t>
      </w:r>
      <w:r>
        <w:rPr>
          <w:rFonts w:ascii="Times New Roman" w:hAnsi="Times New Roman" w:cs="Times New Roman"/>
          <w:sz w:val="28"/>
          <w:szCs w:val="28"/>
        </w:rPr>
        <w:t>ệ</w:t>
      </w:r>
      <w:r>
        <w:rPr>
          <w:rFonts w:ascii="Times New Roman" w:hAnsi="Times New Roman" w:cs="Times New Roman"/>
          <w:sz w:val="28"/>
          <w:szCs w:val="28"/>
        </w:rPr>
        <w:t>m</w:t>
      </w:r>
      <w:r>
        <w:rPr>
          <w:rFonts w:ascii="Times New Roman" w:hAnsi="Times New Roman" w:cs="Times New Roman"/>
          <w:spacing w:val="-6"/>
          <w:sz w:val="28"/>
          <w:szCs w:val="28"/>
        </w:rPr>
        <w:t xml:space="preserve"> </w:t>
      </w:r>
      <w:r>
        <w:rPr>
          <w:rFonts w:ascii="Times New Roman" w:hAnsi="Times New Roman" w:cs="Times New Roman"/>
          <w:sz w:val="28"/>
          <w:szCs w:val="28"/>
        </w:rPr>
        <w:t>v</w:t>
      </w:r>
      <w:r>
        <w:rPr>
          <w:rFonts w:ascii="Times New Roman" w:hAnsi="Times New Roman" w:cs="Times New Roman"/>
          <w:sz w:val="28"/>
          <w:szCs w:val="28"/>
        </w:rPr>
        <w:t>ụ</w:t>
      </w:r>
      <w:r>
        <w:rPr>
          <w:rFonts w:ascii="Times New Roman" w:hAnsi="Times New Roman" w:cs="Times New Roman"/>
          <w:spacing w:val="-6"/>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ọ</w:t>
      </w:r>
      <w:r>
        <w:rPr>
          <w:rFonts w:ascii="Times New Roman" w:hAnsi="Times New Roman" w:cs="Times New Roman"/>
          <w:sz w:val="28"/>
          <w:szCs w:val="28"/>
        </w:rPr>
        <w:t>c</w:t>
      </w:r>
      <w:r>
        <w:rPr>
          <w:rFonts w:ascii="Times New Roman" w:hAnsi="Times New Roman" w:cs="Times New Roman"/>
          <w:spacing w:val="-6"/>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ậ</w:t>
      </w:r>
      <w:r>
        <w:rPr>
          <w:rFonts w:ascii="Times New Roman" w:hAnsi="Times New Roman" w:cs="Times New Roman"/>
          <w:sz w:val="28"/>
          <w:szCs w:val="28"/>
        </w:rPr>
        <w:t>p,</w:t>
      </w:r>
      <w:r>
        <w:rPr>
          <w:rFonts w:ascii="Times New Roman" w:hAnsi="Times New Roman" w:cs="Times New Roman"/>
          <w:spacing w:val="-6"/>
          <w:sz w:val="28"/>
          <w:szCs w:val="28"/>
        </w:rPr>
        <w:t xml:space="preserve"> </w:t>
      </w:r>
      <w:r>
        <w:rPr>
          <w:rFonts w:ascii="Times New Roman" w:hAnsi="Times New Roman" w:cs="Times New Roman"/>
          <w:sz w:val="28"/>
          <w:szCs w:val="28"/>
        </w:rPr>
        <w:t>v</w:t>
      </w:r>
      <w:r>
        <w:rPr>
          <w:rFonts w:ascii="Times New Roman" w:hAnsi="Times New Roman" w:cs="Times New Roman"/>
          <w:sz w:val="28"/>
          <w:szCs w:val="28"/>
        </w:rPr>
        <w:t>ậ</w:t>
      </w:r>
      <w:r>
        <w:rPr>
          <w:rFonts w:ascii="Times New Roman" w:hAnsi="Times New Roman" w:cs="Times New Roman"/>
          <w:sz w:val="28"/>
          <w:szCs w:val="28"/>
        </w:rPr>
        <w:t>n d</w:t>
      </w:r>
      <w:r>
        <w:rPr>
          <w:rFonts w:ascii="Times New Roman" w:hAnsi="Times New Roman" w:cs="Times New Roman"/>
          <w:sz w:val="28"/>
          <w:szCs w:val="28"/>
        </w:rPr>
        <w:t>ụ</w:t>
      </w:r>
      <w:r>
        <w:rPr>
          <w:rFonts w:ascii="Times New Roman" w:hAnsi="Times New Roman" w:cs="Times New Roman"/>
          <w:sz w:val="28"/>
          <w:szCs w:val="28"/>
        </w:rPr>
        <w:t>ng m</w:t>
      </w:r>
      <w:r>
        <w:rPr>
          <w:rFonts w:ascii="Times New Roman" w:hAnsi="Times New Roman" w:cs="Times New Roman"/>
          <w:sz w:val="28"/>
          <w:szCs w:val="28"/>
        </w:rPr>
        <w:t>ở</w:t>
      </w:r>
      <w:r>
        <w:rPr>
          <w:rFonts w:ascii="Times New Roman" w:hAnsi="Times New Roman" w:cs="Times New Roman"/>
          <w:sz w:val="28"/>
          <w:szCs w:val="28"/>
        </w:rPr>
        <w:t xml:space="preserve"> r</w:t>
      </w:r>
      <w:r>
        <w:rPr>
          <w:rFonts w:ascii="Times New Roman" w:hAnsi="Times New Roman" w:cs="Times New Roman"/>
          <w:sz w:val="28"/>
          <w:szCs w:val="28"/>
        </w:rPr>
        <w:t>ộ</w:t>
      </w:r>
      <w:r>
        <w:rPr>
          <w:rFonts w:ascii="Times New Roman" w:hAnsi="Times New Roman" w:cs="Times New Roman"/>
          <w:sz w:val="28"/>
          <w:szCs w:val="28"/>
        </w:rPr>
        <w:t>ng.</w:t>
      </w:r>
    </w:p>
    <w:p w:rsidR="00436123" w:rsidRDefault="00C26904">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I. THIẾT BỊ DẠY HỌC VÀ HỌC LIỆU</w:t>
      </w:r>
    </w:p>
    <w:p w:rsidR="00436123" w:rsidRDefault="00C26904">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hình ảnh, video, máy chiếu.</w:t>
      </w:r>
    </w:p>
    <w:p w:rsidR="00436123" w:rsidRDefault="00C26904">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Bảng A,B,C,D</w:t>
      </w:r>
    </w:p>
    <w:p w:rsidR="00436123" w:rsidRDefault="00C26904">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Bảng </w:t>
      </w:r>
      <w:r>
        <w:rPr>
          <w:rFonts w:ascii="Times New Roman" w:eastAsia="Times New Roman" w:hAnsi="Times New Roman" w:cs="Times New Roman"/>
          <w:sz w:val="28"/>
          <w:szCs w:val="28"/>
        </w:rPr>
        <w:t>nhóm</w:t>
      </w:r>
    </w:p>
    <w:p w:rsidR="00436123" w:rsidRDefault="00C26904">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Phiếu học tập</w:t>
      </w:r>
    </w:p>
    <w:tbl>
      <w:tblPr>
        <w:tblStyle w:val="Style10"/>
        <w:tblW w:w="10145"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145"/>
      </w:tblGrid>
      <w:tr w:rsidR="00436123">
        <w:trPr>
          <w:jc w:val="center"/>
        </w:trPr>
        <w:tc>
          <w:tcPr>
            <w:tcW w:w="10145" w:type="dxa"/>
            <w:tcBorders>
              <w:top w:val="single" w:sz="4" w:space="0" w:color="000000"/>
              <w:left w:val="single" w:sz="4" w:space="0" w:color="000000"/>
              <w:bottom w:val="single" w:sz="4" w:space="0" w:color="000000"/>
              <w:right w:val="single" w:sz="4" w:space="0" w:color="000000"/>
            </w:tcBorders>
            <w:shd w:val="clear" w:color="auto" w:fill="FFC000"/>
            <w:tcMar>
              <w:top w:w="0" w:type="dxa"/>
              <w:left w:w="108" w:type="dxa"/>
              <w:bottom w:w="0" w:type="dxa"/>
              <w:right w:w="108" w:type="dxa"/>
            </w:tcMar>
          </w:tcPr>
          <w:p w:rsidR="00436123" w:rsidRDefault="00C26904">
            <w:pPr>
              <w:spacing w:before="40" w:after="60"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PHIẾU HỌC TẬP VÒNG 1</w:t>
            </w:r>
          </w:p>
        </w:tc>
      </w:tr>
      <w:tr w:rsidR="00436123">
        <w:trPr>
          <w:trHeight w:val="652"/>
          <w:jc w:val="center"/>
        </w:trPr>
        <w:tc>
          <w:tcPr>
            <w:tcW w:w="10145" w:type="dxa"/>
            <w:tcBorders>
              <w:top w:val="single" w:sz="4" w:space="0" w:color="000000"/>
              <w:left w:val="single" w:sz="4" w:space="0" w:color="000000"/>
              <w:bottom w:val="single" w:sz="4" w:space="0" w:color="000000"/>
              <w:right w:val="single" w:sz="4" w:space="0" w:color="000000"/>
            </w:tcBorders>
          </w:tcPr>
          <w:p w:rsidR="00436123" w:rsidRDefault="00C26904">
            <w:pPr>
              <w:tabs>
                <w:tab w:val="left" w:pos="347"/>
              </w:tabs>
              <w:spacing w:before="40" w:after="60" w:line="276" w:lineRule="auto"/>
              <w:ind w:left="-226" w:firstLine="260"/>
              <w:jc w:val="both"/>
              <w:rPr>
                <w:rFonts w:ascii="Times New Roman" w:eastAsia="Times New Roman" w:hAnsi="Times New Roman" w:cs="Times New Roman"/>
                <w:b/>
                <w:color w:val="000000"/>
                <w:sz w:val="28"/>
                <w:szCs w:val="28"/>
                <w:highlight w:val="white"/>
              </w:rPr>
            </w:pPr>
            <w:r>
              <w:rPr>
                <w:rFonts w:ascii="Times New Roman" w:eastAsia="Times New Roman" w:hAnsi="Times New Roman" w:cs="Times New Roman"/>
                <w:b/>
                <w:color w:val="000000"/>
                <w:sz w:val="28"/>
                <w:szCs w:val="28"/>
              </w:rPr>
              <w:t>Trắc nghiệm</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Ch</w:t>
            </w:r>
            <w:r>
              <w:rPr>
                <w:rFonts w:ascii="Times New Roman" w:hAnsi="Times New Roman" w:cs="Times New Roman"/>
                <w:sz w:val="28"/>
                <w:szCs w:val="28"/>
              </w:rPr>
              <w:t>ỉ</w:t>
            </w:r>
            <w:r>
              <w:rPr>
                <w:rFonts w:ascii="Times New Roman" w:hAnsi="Times New Roman" w:cs="Times New Roman"/>
                <w:sz w:val="28"/>
                <w:szCs w:val="28"/>
              </w:rPr>
              <w:t xml:space="preserve"> dùng qu</w:t>
            </w:r>
            <w:r>
              <w:rPr>
                <w:rFonts w:ascii="Times New Roman" w:hAnsi="Times New Roman" w:cs="Times New Roman"/>
                <w:sz w:val="28"/>
                <w:szCs w:val="28"/>
              </w:rPr>
              <w:t>ỳ</w:t>
            </w:r>
            <w:r>
              <w:rPr>
                <w:rFonts w:ascii="Times New Roman" w:hAnsi="Times New Roman" w:cs="Times New Roman"/>
                <w:sz w:val="28"/>
                <w:szCs w:val="28"/>
              </w:rPr>
              <w:t xml:space="preserve"> tím có th</w:t>
            </w:r>
            <w:r>
              <w:rPr>
                <w:rFonts w:ascii="Times New Roman" w:hAnsi="Times New Roman" w:cs="Times New Roman"/>
                <w:sz w:val="28"/>
                <w:szCs w:val="28"/>
              </w:rPr>
              <w:t>ể</w:t>
            </w:r>
            <w:r>
              <w:rPr>
                <w:rFonts w:ascii="Times New Roman" w:hAnsi="Times New Roman" w:cs="Times New Roman"/>
                <w:sz w:val="28"/>
                <w:szCs w:val="28"/>
              </w:rPr>
              <w:t xml:space="preserve"> phân bi</w:t>
            </w:r>
            <w:r>
              <w:rPr>
                <w:rFonts w:ascii="Times New Roman" w:hAnsi="Times New Roman" w:cs="Times New Roman"/>
                <w:sz w:val="28"/>
                <w:szCs w:val="28"/>
              </w:rPr>
              <w:t>ệ</w:t>
            </w:r>
            <w:r>
              <w:rPr>
                <w:rFonts w:ascii="Times New Roman" w:hAnsi="Times New Roman" w:cs="Times New Roman"/>
                <w:sz w:val="28"/>
                <w:szCs w:val="28"/>
              </w:rPr>
              <w:t>t đư</w:t>
            </w:r>
            <w:r>
              <w:rPr>
                <w:rFonts w:ascii="Times New Roman" w:hAnsi="Times New Roman" w:cs="Times New Roman"/>
                <w:sz w:val="28"/>
                <w:szCs w:val="28"/>
              </w:rPr>
              <w:t>ợ</w:t>
            </w:r>
            <w:r>
              <w:rPr>
                <w:rFonts w:ascii="Times New Roman" w:hAnsi="Times New Roman" w:cs="Times New Roman"/>
                <w:sz w:val="28"/>
                <w:szCs w:val="28"/>
              </w:rPr>
              <w:t>c c</w:t>
            </w:r>
            <w:r>
              <w:rPr>
                <w:rFonts w:ascii="Times New Roman" w:hAnsi="Times New Roman" w:cs="Times New Roman"/>
                <w:sz w:val="28"/>
                <w:szCs w:val="28"/>
              </w:rPr>
              <w:t>ặ</w:t>
            </w:r>
            <w:r>
              <w:rPr>
                <w:rFonts w:ascii="Times New Roman" w:hAnsi="Times New Roman" w:cs="Times New Roman"/>
                <w:sz w:val="28"/>
                <w:szCs w:val="28"/>
              </w:rPr>
              <w:t>p ch</w:t>
            </w:r>
            <w:r>
              <w:rPr>
                <w:rFonts w:ascii="Times New Roman" w:hAnsi="Times New Roman" w:cs="Times New Roman"/>
                <w:sz w:val="28"/>
                <w:szCs w:val="28"/>
              </w:rPr>
              <w:t>ấ</w:t>
            </w:r>
            <w:r>
              <w:rPr>
                <w:rFonts w:ascii="Times New Roman" w:hAnsi="Times New Roman" w:cs="Times New Roman"/>
                <w:sz w:val="28"/>
                <w:szCs w:val="28"/>
              </w:rPr>
              <w:t>t nào sau đây?</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A.</w:t>
            </w:r>
            <w:r>
              <w:rPr>
                <w:rFonts w:ascii="Times New Roman" w:hAnsi="Times New Roman" w:cs="Times New Roman"/>
                <w:color w:val="365F91" w:themeColor="accent1" w:themeShade="BF"/>
                <w:sz w:val="28"/>
                <w:szCs w:val="28"/>
              </w:rPr>
              <w:t xml:space="preserve"> Ethylic alcohol và acetic acid.</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Ethylic alcohol và d</w:t>
            </w:r>
            <w:r>
              <w:rPr>
                <w:rFonts w:ascii="Times New Roman" w:hAnsi="Times New Roman" w:cs="Times New Roman"/>
                <w:sz w:val="28"/>
                <w:szCs w:val="28"/>
              </w:rPr>
              <w:t>ầ</w:t>
            </w:r>
            <w:r>
              <w:rPr>
                <w:rFonts w:ascii="Times New Roman" w:hAnsi="Times New Roman" w:cs="Times New Roman"/>
                <w:sz w:val="28"/>
                <w:szCs w:val="28"/>
              </w:rPr>
              <w:t>u ăn.</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Ethylene và d</w:t>
            </w:r>
            <w:r>
              <w:rPr>
                <w:rFonts w:ascii="Times New Roman" w:hAnsi="Times New Roman" w:cs="Times New Roman"/>
                <w:sz w:val="28"/>
                <w:szCs w:val="28"/>
              </w:rPr>
              <w:t>ầ</w:t>
            </w:r>
            <w:r>
              <w:rPr>
                <w:rFonts w:ascii="Times New Roman" w:hAnsi="Times New Roman" w:cs="Times New Roman"/>
                <w:sz w:val="28"/>
                <w:szCs w:val="28"/>
              </w:rPr>
              <w:t>u ăn.</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Ethylic alcohol và ethylene.</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Ethylic alcohol tác d</w:t>
            </w:r>
            <w:r>
              <w:rPr>
                <w:rFonts w:ascii="Times New Roman" w:hAnsi="Times New Roman" w:cs="Times New Roman"/>
                <w:sz w:val="28"/>
                <w:szCs w:val="28"/>
              </w:rPr>
              <w:t>ụ</w:t>
            </w:r>
            <w:r>
              <w:rPr>
                <w:rFonts w:ascii="Times New Roman" w:hAnsi="Times New Roman" w:cs="Times New Roman"/>
                <w:sz w:val="28"/>
                <w:szCs w:val="28"/>
              </w:rPr>
              <w:t>ng đư</w:t>
            </w:r>
            <w:r>
              <w:rPr>
                <w:rFonts w:ascii="Times New Roman" w:hAnsi="Times New Roman" w:cs="Times New Roman"/>
                <w:sz w:val="28"/>
                <w:szCs w:val="28"/>
              </w:rPr>
              <w:t>ợ</w:t>
            </w:r>
            <w:r>
              <w:rPr>
                <w:rFonts w:ascii="Times New Roman" w:hAnsi="Times New Roman" w:cs="Times New Roman"/>
                <w:sz w:val="28"/>
                <w:szCs w:val="28"/>
              </w:rPr>
              <w:t>c v</w:t>
            </w:r>
            <w:r>
              <w:rPr>
                <w:rFonts w:ascii="Times New Roman" w:hAnsi="Times New Roman" w:cs="Times New Roman"/>
                <w:sz w:val="28"/>
                <w:szCs w:val="28"/>
              </w:rPr>
              <w:t>ớ</w:t>
            </w:r>
            <w:r>
              <w:rPr>
                <w:rFonts w:ascii="Times New Roman" w:hAnsi="Times New Roman" w:cs="Times New Roman"/>
                <w:sz w:val="28"/>
                <w:szCs w:val="28"/>
              </w:rPr>
              <w:t>i dãy hóa ch</w:t>
            </w:r>
            <w:r>
              <w:rPr>
                <w:rFonts w:ascii="Times New Roman" w:hAnsi="Times New Roman" w:cs="Times New Roman"/>
                <w:sz w:val="28"/>
                <w:szCs w:val="28"/>
              </w:rPr>
              <w:t>ấ</w:t>
            </w:r>
            <w:r>
              <w:rPr>
                <w:rFonts w:ascii="Times New Roman" w:hAnsi="Times New Roman" w:cs="Times New Roman"/>
                <w:sz w:val="28"/>
                <w:szCs w:val="28"/>
              </w:rPr>
              <w:t>t là</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NaOH; Cu; CH</w:t>
            </w:r>
            <w:r>
              <w:rPr>
                <w:rFonts w:ascii="Times New Roman" w:hAnsi="Times New Roman" w:cs="Times New Roman"/>
                <w:sz w:val="28"/>
                <w:szCs w:val="28"/>
                <w:vertAlign w:val="subscript"/>
              </w:rPr>
              <w:t>3</w:t>
            </w:r>
            <w:r>
              <w:rPr>
                <w:rFonts w:ascii="Times New Roman" w:hAnsi="Times New Roman" w:cs="Times New Roman"/>
                <w:sz w:val="28"/>
                <w:szCs w:val="28"/>
              </w:rPr>
              <w:t>COOH; O</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Na; K; CH</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COOH; O</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4</w:t>
            </w:r>
            <w:r>
              <w:rPr>
                <w:rFonts w:ascii="Times New Roman" w:hAnsi="Times New Roman" w:cs="Times New Roman"/>
                <w:sz w:val="28"/>
                <w:szCs w:val="28"/>
              </w:rPr>
              <w:t>; K; CH</w:t>
            </w:r>
            <w:r>
              <w:rPr>
                <w:rFonts w:ascii="Times New Roman" w:hAnsi="Times New Roman" w:cs="Times New Roman"/>
                <w:sz w:val="28"/>
                <w:szCs w:val="28"/>
                <w:vertAlign w:val="subscript"/>
              </w:rPr>
              <w:t>3</w:t>
            </w:r>
            <w:r>
              <w:rPr>
                <w:rFonts w:ascii="Times New Roman" w:hAnsi="Times New Roman" w:cs="Times New Roman"/>
                <w:sz w:val="28"/>
                <w:szCs w:val="28"/>
              </w:rPr>
              <w:t>COOH; Fe.</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Ca(OH)</w:t>
            </w:r>
            <w:r>
              <w:rPr>
                <w:rFonts w:ascii="Times New Roman" w:hAnsi="Times New Roman" w:cs="Times New Roman"/>
                <w:sz w:val="28"/>
                <w:szCs w:val="28"/>
                <w:vertAlign w:val="subscript"/>
              </w:rPr>
              <w:t>2</w:t>
            </w:r>
            <w:r>
              <w:rPr>
                <w:rFonts w:ascii="Times New Roman" w:hAnsi="Times New Roman" w:cs="Times New Roman"/>
                <w:sz w:val="28"/>
                <w:szCs w:val="28"/>
              </w:rPr>
              <w:t>; Zn; CH</w:t>
            </w:r>
            <w:r>
              <w:rPr>
                <w:rFonts w:ascii="Times New Roman" w:hAnsi="Times New Roman" w:cs="Times New Roman"/>
                <w:sz w:val="28"/>
                <w:szCs w:val="28"/>
                <w:vertAlign w:val="subscript"/>
              </w:rPr>
              <w:t>3</w:t>
            </w:r>
            <w:r>
              <w:rPr>
                <w:rFonts w:ascii="Times New Roman" w:hAnsi="Times New Roman" w:cs="Times New Roman"/>
                <w:sz w:val="28"/>
                <w:szCs w:val="28"/>
              </w:rPr>
              <w:t>COOH; O</w:t>
            </w:r>
            <w:r>
              <w:rPr>
                <w:rFonts w:ascii="Times New Roman" w:hAnsi="Times New Roman" w:cs="Times New Roman"/>
                <w:sz w:val="28"/>
                <w:szCs w:val="28"/>
                <w:vertAlign w:val="subscript"/>
              </w:rPr>
              <w:t>2</w:t>
            </w:r>
            <w:r>
              <w:rPr>
                <w:rFonts w:ascii="Times New Roman" w:hAnsi="Times New Roman" w:cs="Times New Roman"/>
                <w:sz w:val="28"/>
                <w:szCs w:val="28"/>
              </w:rPr>
              <w:t>.</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Gi</w:t>
            </w:r>
            <w:r>
              <w:rPr>
                <w:rFonts w:ascii="Times New Roman" w:hAnsi="Times New Roman" w:cs="Times New Roman"/>
                <w:sz w:val="28"/>
                <w:szCs w:val="28"/>
              </w:rPr>
              <w:t>ấ</w:t>
            </w:r>
            <w:r>
              <w:rPr>
                <w:rFonts w:ascii="Times New Roman" w:hAnsi="Times New Roman" w:cs="Times New Roman"/>
                <w:sz w:val="28"/>
                <w:szCs w:val="28"/>
              </w:rPr>
              <w:t>m ăn là dung d</w:t>
            </w:r>
            <w:r>
              <w:rPr>
                <w:rFonts w:ascii="Times New Roman" w:hAnsi="Times New Roman" w:cs="Times New Roman"/>
                <w:sz w:val="28"/>
                <w:szCs w:val="28"/>
              </w:rPr>
              <w:t>ị</w:t>
            </w:r>
            <w:r>
              <w:rPr>
                <w:rFonts w:ascii="Times New Roman" w:hAnsi="Times New Roman" w:cs="Times New Roman"/>
                <w:sz w:val="28"/>
                <w:szCs w:val="28"/>
              </w:rPr>
              <w:t>ch c</w:t>
            </w:r>
            <w:r>
              <w:rPr>
                <w:rFonts w:ascii="Times New Roman" w:hAnsi="Times New Roman" w:cs="Times New Roman"/>
                <w:sz w:val="28"/>
                <w:szCs w:val="28"/>
              </w:rPr>
              <w:t>ủ</w:t>
            </w:r>
            <w:r>
              <w:rPr>
                <w:rFonts w:ascii="Times New Roman" w:hAnsi="Times New Roman" w:cs="Times New Roman"/>
                <w:sz w:val="28"/>
                <w:szCs w:val="28"/>
              </w:rPr>
              <w:t>a acetic acid trong nư</w:t>
            </w:r>
            <w:r>
              <w:rPr>
                <w:rFonts w:ascii="Times New Roman" w:hAnsi="Times New Roman" w:cs="Times New Roman"/>
                <w:sz w:val="28"/>
                <w:szCs w:val="28"/>
              </w:rPr>
              <w:t>ớ</w:t>
            </w:r>
            <w:r>
              <w:rPr>
                <w:rFonts w:ascii="Times New Roman" w:hAnsi="Times New Roman" w:cs="Times New Roman"/>
                <w:sz w:val="28"/>
                <w:szCs w:val="28"/>
              </w:rPr>
              <w:t>c, trong đó n</w:t>
            </w:r>
            <w:r>
              <w:rPr>
                <w:rFonts w:ascii="Times New Roman" w:hAnsi="Times New Roman" w:cs="Times New Roman"/>
                <w:sz w:val="28"/>
                <w:szCs w:val="28"/>
              </w:rPr>
              <w:t>ồ</w:t>
            </w:r>
            <w:r>
              <w:rPr>
                <w:rFonts w:ascii="Times New Roman" w:hAnsi="Times New Roman" w:cs="Times New Roman"/>
                <w:sz w:val="28"/>
                <w:szCs w:val="28"/>
              </w:rPr>
              <w:t>ng đ</w:t>
            </w:r>
            <w:r>
              <w:rPr>
                <w:rFonts w:ascii="Times New Roman" w:hAnsi="Times New Roman" w:cs="Times New Roman"/>
                <w:sz w:val="28"/>
                <w:szCs w:val="28"/>
              </w:rPr>
              <w:t>ộ</w:t>
            </w:r>
            <w:r>
              <w:rPr>
                <w:rFonts w:ascii="Times New Roman" w:hAnsi="Times New Roman" w:cs="Times New Roman"/>
                <w:sz w:val="28"/>
                <w:szCs w:val="28"/>
              </w:rPr>
              <w:t xml:space="preserve"> acetic acid t</w:t>
            </w:r>
            <w:r>
              <w:rPr>
                <w:rFonts w:ascii="Times New Roman" w:hAnsi="Times New Roman" w:cs="Times New Roman"/>
                <w:sz w:val="28"/>
                <w:szCs w:val="28"/>
              </w:rPr>
              <w:t>ừ</w:t>
            </w:r>
            <w:r>
              <w:rPr>
                <w:rFonts w:ascii="Times New Roman" w:hAnsi="Times New Roman" w:cs="Times New Roman"/>
                <w:sz w:val="28"/>
                <w:szCs w:val="28"/>
              </w:rPr>
              <w:t xml:space="preserve"> 2–5%. Lư</w:t>
            </w:r>
            <w:r>
              <w:rPr>
                <w:rFonts w:ascii="Times New Roman" w:hAnsi="Times New Roman" w:cs="Times New Roman"/>
                <w:sz w:val="28"/>
                <w:szCs w:val="28"/>
              </w:rPr>
              <w:t>ợ</w:t>
            </w:r>
            <w:r>
              <w:rPr>
                <w:rFonts w:ascii="Times New Roman" w:hAnsi="Times New Roman" w:cs="Times New Roman"/>
                <w:sz w:val="28"/>
                <w:szCs w:val="28"/>
              </w:rPr>
              <w:t xml:space="preserve">ng </w:t>
            </w:r>
            <w:r>
              <w:rPr>
                <w:rFonts w:ascii="Times New Roman" w:hAnsi="Times New Roman" w:cs="Times New Roman"/>
                <w:sz w:val="28"/>
                <w:szCs w:val="28"/>
              </w:rPr>
              <w:t>acetic acid t</w:t>
            </w:r>
            <w:r>
              <w:rPr>
                <w:rFonts w:ascii="Times New Roman" w:hAnsi="Times New Roman" w:cs="Times New Roman"/>
                <w:sz w:val="28"/>
                <w:szCs w:val="28"/>
              </w:rPr>
              <w:t>ố</w:t>
            </w:r>
            <w:r>
              <w:rPr>
                <w:rFonts w:ascii="Times New Roman" w:hAnsi="Times New Roman" w:cs="Times New Roman"/>
                <w:sz w:val="28"/>
                <w:szCs w:val="28"/>
              </w:rPr>
              <w:t>i thi</w:t>
            </w:r>
            <w:r>
              <w:rPr>
                <w:rFonts w:ascii="Times New Roman" w:hAnsi="Times New Roman" w:cs="Times New Roman"/>
                <w:sz w:val="28"/>
                <w:szCs w:val="28"/>
              </w:rPr>
              <w:t>ể</w:t>
            </w:r>
            <w:r>
              <w:rPr>
                <w:rFonts w:ascii="Times New Roman" w:hAnsi="Times New Roman" w:cs="Times New Roman"/>
                <w:sz w:val="28"/>
                <w:szCs w:val="28"/>
              </w:rPr>
              <w:t>u có trong 1 lít gi</w:t>
            </w:r>
            <w:r>
              <w:rPr>
                <w:rFonts w:ascii="Times New Roman" w:hAnsi="Times New Roman" w:cs="Times New Roman"/>
                <w:sz w:val="28"/>
                <w:szCs w:val="28"/>
              </w:rPr>
              <w:t>ấ</w:t>
            </w:r>
            <w:r>
              <w:rPr>
                <w:rFonts w:ascii="Times New Roman" w:hAnsi="Times New Roman" w:cs="Times New Roman"/>
                <w:sz w:val="28"/>
                <w:szCs w:val="28"/>
              </w:rPr>
              <w:t>m ăn (D</w:t>
            </w:r>
            <w:r>
              <w:rPr>
                <w:rFonts w:ascii="Times New Roman" w:hAnsi="Times New Roman" w:cs="Times New Roman"/>
                <w:sz w:val="28"/>
                <w:szCs w:val="28"/>
                <w:vertAlign w:val="subscript"/>
              </w:rPr>
              <w:t>gi</w:t>
            </w:r>
            <w:r>
              <w:rPr>
                <w:rFonts w:ascii="Times New Roman" w:hAnsi="Times New Roman" w:cs="Times New Roman"/>
                <w:sz w:val="28"/>
                <w:szCs w:val="28"/>
                <w:vertAlign w:val="subscript"/>
              </w:rPr>
              <w:t>ấ</w:t>
            </w:r>
            <w:r>
              <w:rPr>
                <w:rFonts w:ascii="Times New Roman" w:hAnsi="Times New Roman" w:cs="Times New Roman"/>
                <w:sz w:val="28"/>
                <w:szCs w:val="28"/>
                <w:vertAlign w:val="subscript"/>
              </w:rPr>
              <w:t>m ăn</w:t>
            </w:r>
            <w:r>
              <w:rPr>
                <w:rFonts w:ascii="Times New Roman" w:hAnsi="Times New Roman" w:cs="Times New Roman"/>
                <w:sz w:val="28"/>
                <w:szCs w:val="28"/>
              </w:rPr>
              <w:t xml:space="preserve"> = 1,01 g/mL) là</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2,20 gam.</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20,2 gam.</w:t>
            </w:r>
            <w:r>
              <w:rPr>
                <w:rFonts w:ascii="Times New Roman" w:hAnsi="Times New Roman" w:cs="Times New Roman"/>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12,2 gam.</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19,2 gam.</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Dãy ch</w:t>
            </w:r>
            <w:r>
              <w:rPr>
                <w:rFonts w:ascii="Times New Roman" w:hAnsi="Times New Roman" w:cs="Times New Roman"/>
                <w:sz w:val="28"/>
                <w:szCs w:val="28"/>
              </w:rPr>
              <w:t>ấ</w:t>
            </w:r>
            <w:r>
              <w:rPr>
                <w:rFonts w:ascii="Times New Roman" w:hAnsi="Times New Roman" w:cs="Times New Roman"/>
                <w:sz w:val="28"/>
                <w:szCs w:val="28"/>
              </w:rPr>
              <w:t>t tác d</w:t>
            </w:r>
            <w:r>
              <w:rPr>
                <w:rFonts w:ascii="Times New Roman" w:hAnsi="Times New Roman" w:cs="Times New Roman"/>
                <w:sz w:val="28"/>
                <w:szCs w:val="28"/>
              </w:rPr>
              <w:t>ụ</w:t>
            </w:r>
            <w:r>
              <w:rPr>
                <w:rFonts w:ascii="Times New Roman" w:hAnsi="Times New Roman" w:cs="Times New Roman"/>
                <w:sz w:val="28"/>
                <w:szCs w:val="28"/>
              </w:rPr>
              <w:t>ng v</w:t>
            </w:r>
            <w:r>
              <w:rPr>
                <w:rFonts w:ascii="Times New Roman" w:hAnsi="Times New Roman" w:cs="Times New Roman"/>
                <w:sz w:val="28"/>
                <w:szCs w:val="28"/>
              </w:rPr>
              <w:t>ớ</w:t>
            </w:r>
            <w:r>
              <w:rPr>
                <w:rFonts w:ascii="Times New Roman" w:hAnsi="Times New Roman" w:cs="Times New Roman"/>
                <w:sz w:val="28"/>
                <w:szCs w:val="28"/>
              </w:rPr>
              <w:t>i acetic acid là</w:t>
            </w:r>
          </w:p>
          <w:p w:rsidR="00436123" w:rsidRDefault="00C26904">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ZnO; Cu(OH)</w:t>
            </w:r>
            <w:r>
              <w:rPr>
                <w:rFonts w:ascii="Times New Roman" w:hAnsi="Times New Roman" w:cs="Times New Roman"/>
                <w:sz w:val="28"/>
                <w:szCs w:val="28"/>
                <w:vertAlign w:val="subscript"/>
              </w:rPr>
              <w:t>2</w:t>
            </w:r>
            <w:r>
              <w:rPr>
                <w:rFonts w:ascii="Times New Roman" w:hAnsi="Times New Roman" w:cs="Times New Roman"/>
                <w:sz w:val="28"/>
                <w:szCs w:val="28"/>
              </w:rPr>
              <w:t>; Cu; CuSO</w:t>
            </w:r>
            <w:r>
              <w:rPr>
                <w:rFonts w:ascii="Times New Roman" w:hAnsi="Times New Roman" w:cs="Times New Roman"/>
                <w:sz w:val="28"/>
                <w:szCs w:val="28"/>
                <w:vertAlign w:val="subscript"/>
              </w:rPr>
              <w:t>4</w:t>
            </w:r>
            <w:r>
              <w:rPr>
                <w:rFonts w:ascii="Times New Roman" w:hAnsi="Times New Roman" w:cs="Times New Roman"/>
                <w:sz w:val="28"/>
                <w:szCs w:val="28"/>
              </w:rPr>
              <w:t> ;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rsidR="00436123" w:rsidRDefault="00C26904">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CuO; Ba(OH)</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 Mg; K</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C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 ; C</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5</w:t>
            </w:r>
            <w:r>
              <w:rPr>
                <w:rFonts w:ascii="Times New Roman" w:hAnsi="Times New Roman" w:cs="Times New Roman"/>
                <w:color w:val="365F91" w:themeColor="accent1" w:themeShade="BF"/>
                <w:sz w:val="28"/>
                <w:szCs w:val="28"/>
              </w:rPr>
              <w:t>OH.</w:t>
            </w:r>
          </w:p>
          <w:p w:rsidR="00436123" w:rsidRDefault="00C26904">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Ag; Cu(OH)</w:t>
            </w:r>
            <w:r>
              <w:rPr>
                <w:rFonts w:ascii="Times New Roman" w:hAnsi="Times New Roman" w:cs="Times New Roman"/>
                <w:sz w:val="28"/>
                <w:szCs w:val="28"/>
                <w:vertAlign w:val="subscript"/>
              </w:rPr>
              <w:t>2</w:t>
            </w:r>
            <w:r>
              <w:rPr>
                <w:rFonts w:ascii="Times New Roman" w:hAnsi="Times New Roman" w:cs="Times New Roman"/>
                <w:sz w:val="28"/>
                <w:szCs w:val="28"/>
              </w:rPr>
              <w:t>; ZnO ; H</w:t>
            </w:r>
            <w:r>
              <w:rPr>
                <w:rFonts w:ascii="Times New Roman" w:hAnsi="Times New Roman" w:cs="Times New Roman"/>
                <w:sz w:val="28"/>
                <w:szCs w:val="28"/>
                <w:vertAlign w:val="subscript"/>
              </w:rPr>
              <w:t>2</w:t>
            </w:r>
            <w:r>
              <w:rPr>
                <w:rFonts w:ascii="Times New Roman" w:hAnsi="Times New Roman" w:cs="Times New Roman"/>
                <w:sz w:val="28"/>
                <w:szCs w:val="28"/>
              </w:rPr>
              <w:t>SO</w:t>
            </w:r>
            <w:r>
              <w:rPr>
                <w:rFonts w:ascii="Times New Roman" w:hAnsi="Times New Roman" w:cs="Times New Roman"/>
                <w:sz w:val="28"/>
                <w:szCs w:val="28"/>
                <w:vertAlign w:val="subscript"/>
              </w:rPr>
              <w:t>4</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rsidR="00436123" w:rsidRDefault="00C26904">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H</w:t>
            </w:r>
            <w:r>
              <w:rPr>
                <w:rFonts w:ascii="Times New Roman" w:hAnsi="Times New Roman" w:cs="Times New Roman"/>
                <w:sz w:val="28"/>
                <w:szCs w:val="28"/>
                <w:vertAlign w:val="subscript"/>
              </w:rPr>
              <w:t>2</w:t>
            </w:r>
            <w:r>
              <w:rPr>
                <w:rFonts w:ascii="Times New Roman" w:hAnsi="Times New Roman" w:cs="Times New Roman"/>
                <w:sz w:val="28"/>
                <w:szCs w:val="28"/>
              </w:rPr>
              <w:t>SO</w:t>
            </w:r>
            <w:r>
              <w:rPr>
                <w:rFonts w:ascii="Times New Roman" w:hAnsi="Times New Roman" w:cs="Times New Roman"/>
                <w:sz w:val="28"/>
                <w:szCs w:val="28"/>
                <w:vertAlign w:val="subscript"/>
              </w:rPr>
              <w:t>4</w:t>
            </w:r>
            <w:r>
              <w:rPr>
                <w:rFonts w:ascii="Times New Roman" w:hAnsi="Times New Roman" w:cs="Times New Roman"/>
                <w:sz w:val="28"/>
                <w:szCs w:val="28"/>
              </w:rPr>
              <w:t>; Cu(OH)</w:t>
            </w:r>
            <w:r>
              <w:rPr>
                <w:rFonts w:ascii="Times New Roman" w:hAnsi="Times New Roman" w:cs="Times New Roman"/>
                <w:sz w:val="28"/>
                <w:szCs w:val="28"/>
                <w:vertAlign w:val="subscript"/>
              </w:rPr>
              <w:t>2</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 CaCO</w:t>
            </w:r>
            <w:r>
              <w:rPr>
                <w:rFonts w:ascii="Times New Roman" w:hAnsi="Times New Roman" w:cs="Times New Roman"/>
                <w:sz w:val="28"/>
                <w:szCs w:val="28"/>
                <w:vertAlign w:val="subscript"/>
              </w:rPr>
              <w:t>3</w:t>
            </w:r>
            <w:r>
              <w:rPr>
                <w:rFonts w:ascii="Times New Roman" w:hAnsi="Times New Roman" w:cs="Times New Roman"/>
                <w:sz w:val="28"/>
                <w:szCs w:val="28"/>
              </w:rPr>
              <w:t>.</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5</w:t>
            </w:r>
            <w:r>
              <w:rPr>
                <w:rFonts w:ascii="Times New Roman" w:hAnsi="Times New Roman" w:cs="Times New Roman"/>
                <w:b/>
                <w:bCs/>
                <w:sz w:val="28"/>
                <w:szCs w:val="28"/>
              </w:rPr>
              <w:t>. </w:t>
            </w:r>
            <w:r>
              <w:rPr>
                <w:rFonts w:ascii="Times New Roman" w:hAnsi="Times New Roman" w:cs="Times New Roman"/>
                <w:sz w:val="28"/>
                <w:szCs w:val="28"/>
              </w:rPr>
              <w:t>Tính ch</w:t>
            </w:r>
            <w:r>
              <w:rPr>
                <w:rFonts w:ascii="Times New Roman" w:hAnsi="Times New Roman" w:cs="Times New Roman"/>
                <w:sz w:val="28"/>
                <w:szCs w:val="28"/>
              </w:rPr>
              <w:t>ấ</w:t>
            </w:r>
            <w:r>
              <w:rPr>
                <w:rFonts w:ascii="Times New Roman" w:hAnsi="Times New Roman" w:cs="Times New Roman"/>
                <w:sz w:val="28"/>
                <w:szCs w:val="28"/>
              </w:rPr>
              <w:t>t v</w:t>
            </w:r>
            <w:r>
              <w:rPr>
                <w:rFonts w:ascii="Times New Roman" w:hAnsi="Times New Roman" w:cs="Times New Roman"/>
                <w:sz w:val="28"/>
                <w:szCs w:val="28"/>
              </w:rPr>
              <w:t>ậ</w:t>
            </w:r>
            <w:r>
              <w:rPr>
                <w:rFonts w:ascii="Times New Roman" w:hAnsi="Times New Roman" w:cs="Times New Roman"/>
                <w:sz w:val="28"/>
                <w:szCs w:val="28"/>
              </w:rPr>
              <w:t>t lý c</w:t>
            </w:r>
            <w:r>
              <w:rPr>
                <w:rFonts w:ascii="Times New Roman" w:hAnsi="Times New Roman" w:cs="Times New Roman"/>
                <w:sz w:val="28"/>
                <w:szCs w:val="28"/>
              </w:rPr>
              <w:t>ủ</w:t>
            </w:r>
            <w:r>
              <w:rPr>
                <w:rFonts w:ascii="Times New Roman" w:hAnsi="Times New Roman" w:cs="Times New Roman"/>
                <w:sz w:val="28"/>
                <w:szCs w:val="28"/>
              </w:rPr>
              <w:t>a ethylic alcohol là</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A.</w:t>
            </w:r>
            <w:r>
              <w:rPr>
                <w:rFonts w:ascii="Times New Roman" w:hAnsi="Times New Roman" w:cs="Times New Roman"/>
                <w:color w:val="365F91" w:themeColor="accent1" w:themeShade="BF"/>
                <w:sz w:val="28"/>
                <w:szCs w:val="28"/>
              </w:rPr>
              <w:t xml:space="preserve"> Ch</w:t>
            </w:r>
            <w:r>
              <w:rPr>
                <w:rFonts w:ascii="Times New Roman" w:hAnsi="Times New Roman" w:cs="Times New Roman"/>
                <w:color w:val="365F91" w:themeColor="accent1" w:themeShade="BF"/>
                <w:sz w:val="28"/>
                <w:szCs w:val="28"/>
              </w:rPr>
              <w:t>ấ</w:t>
            </w:r>
            <w:r>
              <w:rPr>
                <w:rFonts w:ascii="Times New Roman" w:hAnsi="Times New Roman" w:cs="Times New Roman"/>
                <w:color w:val="365F91" w:themeColor="accent1" w:themeShade="BF"/>
                <w:sz w:val="28"/>
                <w:szCs w:val="28"/>
              </w:rPr>
              <w:t>t l</w:t>
            </w:r>
            <w:r>
              <w:rPr>
                <w:rFonts w:ascii="Times New Roman" w:hAnsi="Times New Roman" w:cs="Times New Roman"/>
                <w:color w:val="365F91" w:themeColor="accent1" w:themeShade="BF"/>
                <w:sz w:val="28"/>
                <w:szCs w:val="28"/>
              </w:rPr>
              <w:t>ỏ</w:t>
            </w:r>
            <w:r>
              <w:rPr>
                <w:rFonts w:ascii="Times New Roman" w:hAnsi="Times New Roman" w:cs="Times New Roman"/>
                <w:color w:val="365F91" w:themeColor="accent1" w:themeShade="BF"/>
                <w:sz w:val="28"/>
                <w:szCs w:val="28"/>
              </w:rPr>
              <w:t>ng, không màu, nh</w:t>
            </w:r>
            <w:r>
              <w:rPr>
                <w:rFonts w:ascii="Times New Roman" w:hAnsi="Times New Roman" w:cs="Times New Roman"/>
                <w:color w:val="365F91" w:themeColor="accent1" w:themeShade="BF"/>
                <w:sz w:val="28"/>
                <w:szCs w:val="28"/>
              </w:rPr>
              <w:t>ẹ</w:t>
            </w:r>
            <w:r>
              <w:rPr>
                <w:rFonts w:ascii="Times New Roman" w:hAnsi="Times New Roman" w:cs="Times New Roman"/>
                <w:color w:val="365F91" w:themeColor="accent1" w:themeShade="BF"/>
                <w:sz w:val="28"/>
                <w:szCs w:val="28"/>
              </w:rPr>
              <w:t xml:space="preserve"> hơn nư</w:t>
            </w:r>
            <w:r>
              <w:rPr>
                <w:rFonts w:ascii="Times New Roman" w:hAnsi="Times New Roman" w:cs="Times New Roman"/>
                <w:color w:val="365F91" w:themeColor="accent1" w:themeShade="BF"/>
                <w:sz w:val="28"/>
                <w:szCs w:val="28"/>
              </w:rPr>
              <w:t>ớ</w:t>
            </w:r>
            <w:r>
              <w:rPr>
                <w:rFonts w:ascii="Times New Roman" w:hAnsi="Times New Roman" w:cs="Times New Roman"/>
                <w:color w:val="365F91" w:themeColor="accent1" w:themeShade="BF"/>
                <w:sz w:val="28"/>
                <w:szCs w:val="28"/>
              </w:rPr>
              <w:t>c, tan vô h</w:t>
            </w:r>
            <w:r>
              <w:rPr>
                <w:rFonts w:ascii="Times New Roman" w:hAnsi="Times New Roman" w:cs="Times New Roman"/>
                <w:color w:val="365F91" w:themeColor="accent1" w:themeShade="BF"/>
                <w:sz w:val="28"/>
                <w:szCs w:val="28"/>
              </w:rPr>
              <w:t>ạ</w:t>
            </w:r>
            <w:r>
              <w:rPr>
                <w:rFonts w:ascii="Times New Roman" w:hAnsi="Times New Roman" w:cs="Times New Roman"/>
                <w:color w:val="365F91" w:themeColor="accent1" w:themeShade="BF"/>
                <w:sz w:val="28"/>
                <w:szCs w:val="28"/>
              </w:rPr>
              <w:t>n trong nư</w:t>
            </w:r>
            <w:r>
              <w:rPr>
                <w:rFonts w:ascii="Times New Roman" w:hAnsi="Times New Roman" w:cs="Times New Roman"/>
                <w:color w:val="365F91" w:themeColor="accent1" w:themeShade="BF"/>
                <w:sz w:val="28"/>
                <w:szCs w:val="28"/>
              </w:rPr>
              <w:t>ớ</w:t>
            </w:r>
            <w:r>
              <w:rPr>
                <w:rFonts w:ascii="Times New Roman" w:hAnsi="Times New Roman" w:cs="Times New Roman"/>
                <w:color w:val="365F91" w:themeColor="accent1" w:themeShade="BF"/>
                <w:sz w:val="28"/>
                <w:szCs w:val="28"/>
              </w:rPr>
              <w:t>c, hòa tan đư</w:t>
            </w:r>
            <w:r>
              <w:rPr>
                <w:rFonts w:ascii="Times New Roman" w:hAnsi="Times New Roman" w:cs="Times New Roman"/>
                <w:color w:val="365F91" w:themeColor="accent1" w:themeShade="BF"/>
                <w:sz w:val="28"/>
                <w:szCs w:val="28"/>
              </w:rPr>
              <w:t>ợ</w:t>
            </w:r>
            <w:r>
              <w:rPr>
                <w:rFonts w:ascii="Times New Roman" w:hAnsi="Times New Roman" w:cs="Times New Roman"/>
                <w:color w:val="365F91" w:themeColor="accent1" w:themeShade="BF"/>
                <w:sz w:val="28"/>
                <w:szCs w:val="28"/>
              </w:rPr>
              <w:t>c nhi</w:t>
            </w:r>
            <w:r>
              <w:rPr>
                <w:rFonts w:ascii="Times New Roman" w:hAnsi="Times New Roman" w:cs="Times New Roman"/>
                <w:color w:val="365F91" w:themeColor="accent1" w:themeShade="BF"/>
                <w:sz w:val="28"/>
                <w:szCs w:val="28"/>
              </w:rPr>
              <w:t>ề</w:t>
            </w:r>
            <w:r>
              <w:rPr>
                <w:rFonts w:ascii="Times New Roman" w:hAnsi="Times New Roman" w:cs="Times New Roman"/>
                <w:color w:val="365F91" w:themeColor="accent1" w:themeShade="BF"/>
                <w:sz w:val="28"/>
                <w:szCs w:val="28"/>
              </w:rPr>
              <w:t>u ch</w:t>
            </w:r>
            <w:r>
              <w:rPr>
                <w:rFonts w:ascii="Times New Roman" w:hAnsi="Times New Roman" w:cs="Times New Roman"/>
                <w:color w:val="365F91" w:themeColor="accent1" w:themeShade="BF"/>
                <w:sz w:val="28"/>
                <w:szCs w:val="28"/>
              </w:rPr>
              <w:t>ấ</w:t>
            </w:r>
            <w:r>
              <w:rPr>
                <w:rFonts w:ascii="Times New Roman" w:hAnsi="Times New Roman" w:cs="Times New Roman"/>
                <w:color w:val="365F91" w:themeColor="accent1" w:themeShade="BF"/>
                <w:sz w:val="28"/>
                <w:szCs w:val="28"/>
              </w:rPr>
              <w:t>t như iodine, benzene, …</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B.</w:t>
            </w:r>
            <w:r>
              <w:rPr>
                <w:rFonts w:ascii="Times New Roman" w:hAnsi="Times New Roman" w:cs="Times New Roman"/>
                <w:sz w:val="28"/>
                <w:szCs w:val="28"/>
              </w:rPr>
              <w:t xml:space="preserve"> Ch</w:t>
            </w:r>
            <w:r>
              <w:rPr>
                <w:rFonts w:ascii="Times New Roman" w:hAnsi="Times New Roman" w:cs="Times New Roman"/>
                <w:sz w:val="28"/>
                <w:szCs w:val="28"/>
              </w:rPr>
              <w:t>ấ</w:t>
            </w:r>
            <w:r>
              <w:rPr>
                <w:rFonts w:ascii="Times New Roman" w:hAnsi="Times New Roman" w:cs="Times New Roman"/>
                <w:sz w:val="28"/>
                <w:szCs w:val="28"/>
              </w:rPr>
              <w:t>t l</w:t>
            </w:r>
            <w:r>
              <w:rPr>
                <w:rFonts w:ascii="Times New Roman" w:hAnsi="Times New Roman" w:cs="Times New Roman"/>
                <w:sz w:val="28"/>
                <w:szCs w:val="28"/>
              </w:rPr>
              <w:t>ỏ</w:t>
            </w:r>
            <w:r>
              <w:rPr>
                <w:rFonts w:ascii="Times New Roman" w:hAnsi="Times New Roman" w:cs="Times New Roman"/>
                <w:sz w:val="28"/>
                <w:szCs w:val="28"/>
              </w:rPr>
              <w:t>ng, màu h</w:t>
            </w:r>
            <w:r>
              <w:rPr>
                <w:rFonts w:ascii="Times New Roman" w:hAnsi="Times New Roman" w:cs="Times New Roman"/>
                <w:sz w:val="28"/>
                <w:szCs w:val="28"/>
              </w:rPr>
              <w:t>ồ</w:t>
            </w:r>
            <w:r>
              <w:rPr>
                <w:rFonts w:ascii="Times New Roman" w:hAnsi="Times New Roman" w:cs="Times New Roman"/>
                <w:sz w:val="28"/>
                <w:szCs w:val="28"/>
              </w:rPr>
              <w:t>ng, nh</w:t>
            </w:r>
            <w:r>
              <w:rPr>
                <w:rFonts w:ascii="Times New Roman" w:hAnsi="Times New Roman" w:cs="Times New Roman"/>
                <w:sz w:val="28"/>
                <w:szCs w:val="28"/>
              </w:rPr>
              <w:t>ẹ</w:t>
            </w:r>
            <w:r>
              <w:rPr>
                <w:rFonts w:ascii="Times New Roman" w:hAnsi="Times New Roman" w:cs="Times New Roman"/>
                <w:sz w:val="28"/>
                <w:szCs w:val="28"/>
              </w:rPr>
              <w:t xml:space="preserve"> hơn nư</w:t>
            </w:r>
            <w:r>
              <w:rPr>
                <w:rFonts w:ascii="Times New Roman" w:hAnsi="Times New Roman" w:cs="Times New Roman"/>
                <w:sz w:val="28"/>
                <w:szCs w:val="28"/>
              </w:rPr>
              <w:t>ớ</w:t>
            </w:r>
            <w:r>
              <w:rPr>
                <w:rFonts w:ascii="Times New Roman" w:hAnsi="Times New Roman" w:cs="Times New Roman"/>
                <w:sz w:val="28"/>
                <w:szCs w:val="28"/>
              </w:rPr>
              <w:t>c, tan vô h</w:t>
            </w:r>
            <w:r>
              <w:rPr>
                <w:rFonts w:ascii="Times New Roman" w:hAnsi="Times New Roman" w:cs="Times New Roman"/>
                <w:sz w:val="28"/>
                <w:szCs w:val="28"/>
              </w:rPr>
              <w:t>ạ</w:t>
            </w:r>
            <w:r>
              <w:rPr>
                <w:rFonts w:ascii="Times New Roman" w:hAnsi="Times New Roman" w:cs="Times New Roman"/>
                <w:sz w:val="28"/>
                <w:szCs w:val="28"/>
              </w:rPr>
              <w:t>n trong nư</w:t>
            </w:r>
            <w:r>
              <w:rPr>
                <w:rFonts w:ascii="Times New Roman" w:hAnsi="Times New Roman" w:cs="Times New Roman"/>
                <w:sz w:val="28"/>
                <w:szCs w:val="28"/>
              </w:rPr>
              <w:t>ớ</w:t>
            </w:r>
            <w:r>
              <w:rPr>
                <w:rFonts w:ascii="Times New Roman" w:hAnsi="Times New Roman" w:cs="Times New Roman"/>
                <w:sz w:val="28"/>
                <w:szCs w:val="28"/>
              </w:rPr>
              <w:t>c, hòa tan đư</w:t>
            </w:r>
            <w:r>
              <w:rPr>
                <w:rFonts w:ascii="Times New Roman" w:hAnsi="Times New Roman" w:cs="Times New Roman"/>
                <w:sz w:val="28"/>
                <w:szCs w:val="28"/>
              </w:rPr>
              <w:t>ợ</w:t>
            </w:r>
            <w:r>
              <w:rPr>
                <w:rFonts w:ascii="Times New Roman" w:hAnsi="Times New Roman" w:cs="Times New Roman"/>
                <w:sz w:val="28"/>
                <w:szCs w:val="28"/>
              </w:rPr>
              <w:t>c nhi</w:t>
            </w:r>
            <w:r>
              <w:rPr>
                <w:rFonts w:ascii="Times New Roman" w:hAnsi="Times New Roman" w:cs="Times New Roman"/>
                <w:sz w:val="28"/>
                <w:szCs w:val="28"/>
              </w:rPr>
              <w:t>ề</w:t>
            </w:r>
            <w:r>
              <w:rPr>
                <w:rFonts w:ascii="Times New Roman" w:hAnsi="Times New Roman" w:cs="Times New Roman"/>
                <w:sz w:val="28"/>
                <w:szCs w:val="28"/>
              </w:rPr>
              <w:t>u ch</w:t>
            </w:r>
            <w:r>
              <w:rPr>
                <w:rFonts w:ascii="Times New Roman" w:hAnsi="Times New Roman" w:cs="Times New Roman"/>
                <w:sz w:val="28"/>
                <w:szCs w:val="28"/>
              </w:rPr>
              <w:t>ấ</w:t>
            </w:r>
            <w:r>
              <w:rPr>
                <w:rFonts w:ascii="Times New Roman" w:hAnsi="Times New Roman" w:cs="Times New Roman"/>
                <w:sz w:val="28"/>
                <w:szCs w:val="28"/>
              </w:rPr>
              <w:t>t như iodine, benzene, …</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Ch</w:t>
            </w:r>
            <w:r>
              <w:rPr>
                <w:rFonts w:ascii="Times New Roman" w:hAnsi="Times New Roman" w:cs="Times New Roman"/>
                <w:sz w:val="28"/>
                <w:szCs w:val="28"/>
              </w:rPr>
              <w:t>ấ</w:t>
            </w:r>
            <w:r>
              <w:rPr>
                <w:rFonts w:ascii="Times New Roman" w:hAnsi="Times New Roman" w:cs="Times New Roman"/>
                <w:sz w:val="28"/>
                <w:szCs w:val="28"/>
              </w:rPr>
              <w:t>t l</w:t>
            </w:r>
            <w:r>
              <w:rPr>
                <w:rFonts w:ascii="Times New Roman" w:hAnsi="Times New Roman" w:cs="Times New Roman"/>
                <w:sz w:val="28"/>
                <w:szCs w:val="28"/>
              </w:rPr>
              <w:t>ỏ</w:t>
            </w:r>
            <w:r>
              <w:rPr>
                <w:rFonts w:ascii="Times New Roman" w:hAnsi="Times New Roman" w:cs="Times New Roman"/>
                <w:sz w:val="28"/>
                <w:szCs w:val="28"/>
              </w:rPr>
              <w:t>ng, không màu, không tan trong nư</w:t>
            </w:r>
            <w:r>
              <w:rPr>
                <w:rFonts w:ascii="Times New Roman" w:hAnsi="Times New Roman" w:cs="Times New Roman"/>
                <w:sz w:val="28"/>
                <w:szCs w:val="28"/>
              </w:rPr>
              <w:t>ớ</w:t>
            </w:r>
            <w:r>
              <w:rPr>
                <w:rFonts w:ascii="Times New Roman" w:hAnsi="Times New Roman" w:cs="Times New Roman"/>
                <w:sz w:val="28"/>
                <w:szCs w:val="28"/>
              </w:rPr>
              <w:t>c, hòa tan đư</w:t>
            </w:r>
            <w:r>
              <w:rPr>
                <w:rFonts w:ascii="Times New Roman" w:hAnsi="Times New Roman" w:cs="Times New Roman"/>
                <w:sz w:val="28"/>
                <w:szCs w:val="28"/>
              </w:rPr>
              <w:t>ợ</w:t>
            </w:r>
            <w:r>
              <w:rPr>
                <w:rFonts w:ascii="Times New Roman" w:hAnsi="Times New Roman" w:cs="Times New Roman"/>
                <w:sz w:val="28"/>
                <w:szCs w:val="28"/>
              </w:rPr>
              <w:t>c nhi</w:t>
            </w:r>
            <w:r>
              <w:rPr>
                <w:rFonts w:ascii="Times New Roman" w:hAnsi="Times New Roman" w:cs="Times New Roman"/>
                <w:sz w:val="28"/>
                <w:szCs w:val="28"/>
              </w:rPr>
              <w:t>ề</w:t>
            </w:r>
            <w:r>
              <w:rPr>
                <w:rFonts w:ascii="Times New Roman" w:hAnsi="Times New Roman" w:cs="Times New Roman"/>
                <w:sz w:val="28"/>
                <w:szCs w:val="28"/>
              </w:rPr>
              <w:t>u ch</w:t>
            </w:r>
            <w:r>
              <w:rPr>
                <w:rFonts w:ascii="Times New Roman" w:hAnsi="Times New Roman" w:cs="Times New Roman"/>
                <w:sz w:val="28"/>
                <w:szCs w:val="28"/>
              </w:rPr>
              <w:t>ấ</w:t>
            </w:r>
            <w:r>
              <w:rPr>
                <w:rFonts w:ascii="Times New Roman" w:hAnsi="Times New Roman" w:cs="Times New Roman"/>
                <w:sz w:val="28"/>
                <w:szCs w:val="28"/>
              </w:rPr>
              <w:t>t như iodine, benzene, …</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lastRenderedPageBreak/>
              <w:tab/>
              <w:t>D.</w:t>
            </w:r>
            <w:r>
              <w:rPr>
                <w:rFonts w:ascii="Times New Roman" w:hAnsi="Times New Roman" w:cs="Times New Roman"/>
                <w:sz w:val="28"/>
                <w:szCs w:val="28"/>
              </w:rPr>
              <w:t xml:space="preserve"> Ch</w:t>
            </w:r>
            <w:r>
              <w:rPr>
                <w:rFonts w:ascii="Times New Roman" w:hAnsi="Times New Roman" w:cs="Times New Roman"/>
                <w:sz w:val="28"/>
                <w:szCs w:val="28"/>
              </w:rPr>
              <w:t>ấ</w:t>
            </w:r>
            <w:r>
              <w:rPr>
                <w:rFonts w:ascii="Times New Roman" w:hAnsi="Times New Roman" w:cs="Times New Roman"/>
                <w:sz w:val="28"/>
                <w:szCs w:val="28"/>
              </w:rPr>
              <w:t>t l</w:t>
            </w:r>
            <w:r>
              <w:rPr>
                <w:rFonts w:ascii="Times New Roman" w:hAnsi="Times New Roman" w:cs="Times New Roman"/>
                <w:sz w:val="28"/>
                <w:szCs w:val="28"/>
              </w:rPr>
              <w:t>ỏ</w:t>
            </w:r>
            <w:r>
              <w:rPr>
                <w:rFonts w:ascii="Times New Roman" w:hAnsi="Times New Roman" w:cs="Times New Roman"/>
                <w:sz w:val="28"/>
                <w:szCs w:val="28"/>
              </w:rPr>
              <w:t>ng, không màu, n</w:t>
            </w:r>
            <w:r>
              <w:rPr>
                <w:rFonts w:ascii="Times New Roman" w:hAnsi="Times New Roman" w:cs="Times New Roman"/>
                <w:sz w:val="28"/>
                <w:szCs w:val="28"/>
              </w:rPr>
              <w:t>ặ</w:t>
            </w:r>
            <w:r>
              <w:rPr>
                <w:rFonts w:ascii="Times New Roman" w:hAnsi="Times New Roman" w:cs="Times New Roman"/>
                <w:sz w:val="28"/>
                <w:szCs w:val="28"/>
              </w:rPr>
              <w:t>ng hơn nư</w:t>
            </w:r>
            <w:r>
              <w:rPr>
                <w:rFonts w:ascii="Times New Roman" w:hAnsi="Times New Roman" w:cs="Times New Roman"/>
                <w:sz w:val="28"/>
                <w:szCs w:val="28"/>
              </w:rPr>
              <w:t>ớ</w:t>
            </w:r>
            <w:r>
              <w:rPr>
                <w:rFonts w:ascii="Times New Roman" w:hAnsi="Times New Roman" w:cs="Times New Roman"/>
                <w:sz w:val="28"/>
                <w:szCs w:val="28"/>
              </w:rPr>
              <w:t>c, tan vô h</w:t>
            </w:r>
            <w:r>
              <w:rPr>
                <w:rFonts w:ascii="Times New Roman" w:hAnsi="Times New Roman" w:cs="Times New Roman"/>
                <w:sz w:val="28"/>
                <w:szCs w:val="28"/>
              </w:rPr>
              <w:t>ạ</w:t>
            </w:r>
            <w:r>
              <w:rPr>
                <w:rFonts w:ascii="Times New Roman" w:hAnsi="Times New Roman" w:cs="Times New Roman"/>
                <w:sz w:val="28"/>
                <w:szCs w:val="28"/>
              </w:rPr>
              <w:t>n tro</w:t>
            </w:r>
            <w:r>
              <w:rPr>
                <w:rFonts w:ascii="Times New Roman" w:hAnsi="Times New Roman" w:cs="Times New Roman"/>
                <w:sz w:val="28"/>
                <w:szCs w:val="28"/>
              </w:rPr>
              <w:t>ng nư</w:t>
            </w:r>
            <w:r>
              <w:rPr>
                <w:rFonts w:ascii="Times New Roman" w:hAnsi="Times New Roman" w:cs="Times New Roman"/>
                <w:sz w:val="28"/>
                <w:szCs w:val="28"/>
              </w:rPr>
              <w:t>ớ</w:t>
            </w:r>
            <w:r>
              <w:rPr>
                <w:rFonts w:ascii="Times New Roman" w:hAnsi="Times New Roman" w:cs="Times New Roman"/>
                <w:sz w:val="28"/>
                <w:szCs w:val="28"/>
              </w:rPr>
              <w:t>c, hòa tan đư</w:t>
            </w:r>
            <w:r>
              <w:rPr>
                <w:rFonts w:ascii="Times New Roman" w:hAnsi="Times New Roman" w:cs="Times New Roman"/>
                <w:sz w:val="28"/>
                <w:szCs w:val="28"/>
              </w:rPr>
              <w:t>ợ</w:t>
            </w:r>
            <w:r>
              <w:rPr>
                <w:rFonts w:ascii="Times New Roman" w:hAnsi="Times New Roman" w:cs="Times New Roman"/>
                <w:sz w:val="28"/>
                <w:szCs w:val="28"/>
              </w:rPr>
              <w:t>c nhi</w:t>
            </w:r>
            <w:r>
              <w:rPr>
                <w:rFonts w:ascii="Times New Roman" w:hAnsi="Times New Roman" w:cs="Times New Roman"/>
                <w:sz w:val="28"/>
                <w:szCs w:val="28"/>
              </w:rPr>
              <w:t>ề</w:t>
            </w:r>
            <w:r>
              <w:rPr>
                <w:rFonts w:ascii="Times New Roman" w:hAnsi="Times New Roman" w:cs="Times New Roman"/>
                <w:sz w:val="28"/>
                <w:szCs w:val="28"/>
              </w:rPr>
              <w:t>u ch</w:t>
            </w:r>
            <w:r>
              <w:rPr>
                <w:rFonts w:ascii="Times New Roman" w:hAnsi="Times New Roman" w:cs="Times New Roman"/>
                <w:sz w:val="28"/>
                <w:szCs w:val="28"/>
              </w:rPr>
              <w:t>ấ</w:t>
            </w:r>
            <w:r>
              <w:rPr>
                <w:rFonts w:ascii="Times New Roman" w:hAnsi="Times New Roman" w:cs="Times New Roman"/>
                <w:sz w:val="28"/>
                <w:szCs w:val="28"/>
              </w:rPr>
              <w:t>t như iodine, benzene, …</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6</w:t>
            </w:r>
            <w:r>
              <w:rPr>
                <w:rFonts w:ascii="Times New Roman" w:hAnsi="Times New Roman" w:cs="Times New Roman"/>
                <w:b/>
                <w:bCs/>
                <w:sz w:val="28"/>
                <w:szCs w:val="28"/>
              </w:rPr>
              <w:t>.</w:t>
            </w:r>
            <w:r>
              <w:rPr>
                <w:rFonts w:ascii="Times New Roman" w:hAnsi="Times New Roman" w:cs="Times New Roman"/>
                <w:sz w:val="28"/>
                <w:szCs w:val="28"/>
              </w:rPr>
              <w:t> Công th</w:t>
            </w:r>
            <w:r>
              <w:rPr>
                <w:rFonts w:ascii="Times New Roman" w:hAnsi="Times New Roman" w:cs="Times New Roman"/>
                <w:sz w:val="28"/>
                <w:szCs w:val="28"/>
              </w:rPr>
              <w:t>ứ</w:t>
            </w:r>
            <w:r>
              <w:rPr>
                <w:rFonts w:ascii="Times New Roman" w:hAnsi="Times New Roman" w:cs="Times New Roman"/>
                <w:sz w:val="28"/>
                <w:szCs w:val="28"/>
              </w:rPr>
              <w:t>c phân t</w:t>
            </w:r>
            <w:r>
              <w:rPr>
                <w:rFonts w:ascii="Times New Roman" w:hAnsi="Times New Roman" w:cs="Times New Roman"/>
                <w:sz w:val="28"/>
                <w:szCs w:val="28"/>
              </w:rPr>
              <w:t>ử</w:t>
            </w:r>
            <w:r>
              <w:rPr>
                <w:rFonts w:ascii="Times New Roman" w:hAnsi="Times New Roman" w:cs="Times New Roman"/>
                <w:sz w:val="28"/>
                <w:szCs w:val="28"/>
              </w:rPr>
              <w:t xml:space="preserve"> c</w:t>
            </w:r>
            <w:r>
              <w:rPr>
                <w:rFonts w:ascii="Times New Roman" w:hAnsi="Times New Roman" w:cs="Times New Roman"/>
                <w:sz w:val="28"/>
                <w:szCs w:val="28"/>
              </w:rPr>
              <w:t>ủ</w:t>
            </w:r>
            <w:r>
              <w:rPr>
                <w:rFonts w:ascii="Times New Roman" w:hAnsi="Times New Roman" w:cs="Times New Roman"/>
                <w:sz w:val="28"/>
                <w:szCs w:val="28"/>
              </w:rPr>
              <w:t>a acetic acid là</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C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O</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C</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4</w:t>
            </w:r>
            <w:r>
              <w:rPr>
                <w:rFonts w:ascii="Times New Roman" w:hAnsi="Times New Roman" w:cs="Times New Roman"/>
                <w:color w:val="365F91" w:themeColor="accent1" w:themeShade="BF"/>
                <w:sz w:val="28"/>
                <w:szCs w:val="28"/>
              </w:rPr>
              <w:t>O</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4</w:t>
            </w:r>
            <w:r>
              <w:rPr>
                <w:rFonts w:ascii="Times New Roman" w:hAnsi="Times New Roman" w:cs="Times New Roman"/>
                <w:sz w:val="28"/>
                <w:szCs w:val="28"/>
              </w:rPr>
              <w:t>O.</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7</w:t>
            </w:r>
            <w:r>
              <w:rPr>
                <w:rFonts w:ascii="Times New Roman" w:hAnsi="Times New Roman" w:cs="Times New Roman"/>
                <w:b/>
                <w:bCs/>
                <w:sz w:val="28"/>
                <w:szCs w:val="28"/>
              </w:rPr>
              <w:t>.</w:t>
            </w:r>
            <w:r>
              <w:rPr>
                <w:rFonts w:ascii="Times New Roman" w:hAnsi="Times New Roman" w:cs="Times New Roman"/>
                <w:sz w:val="28"/>
                <w:szCs w:val="28"/>
              </w:rPr>
              <w:t> Trong phân t</w:t>
            </w:r>
            <w:r>
              <w:rPr>
                <w:rFonts w:ascii="Times New Roman" w:hAnsi="Times New Roman" w:cs="Times New Roman"/>
                <w:sz w:val="28"/>
                <w:szCs w:val="28"/>
              </w:rPr>
              <w:t>ử</w:t>
            </w:r>
            <w:r>
              <w:rPr>
                <w:rFonts w:ascii="Times New Roman" w:hAnsi="Times New Roman" w:cs="Times New Roman"/>
                <w:sz w:val="28"/>
                <w:szCs w:val="28"/>
              </w:rPr>
              <w:t xml:space="preserve"> ethylic alcohol, nhóm nào gây nên tính ch</w:t>
            </w:r>
            <w:r>
              <w:rPr>
                <w:rFonts w:ascii="Times New Roman" w:hAnsi="Times New Roman" w:cs="Times New Roman"/>
                <w:sz w:val="28"/>
                <w:szCs w:val="28"/>
              </w:rPr>
              <w:t>ấ</w:t>
            </w:r>
            <w:r>
              <w:rPr>
                <w:rFonts w:ascii="Times New Roman" w:hAnsi="Times New Roman" w:cs="Times New Roman"/>
                <w:sz w:val="28"/>
                <w:szCs w:val="28"/>
              </w:rPr>
              <w:t>t đ</w:t>
            </w:r>
            <w:r>
              <w:rPr>
                <w:rFonts w:ascii="Times New Roman" w:hAnsi="Times New Roman" w:cs="Times New Roman"/>
                <w:sz w:val="28"/>
                <w:szCs w:val="28"/>
              </w:rPr>
              <w:t>ặ</w:t>
            </w:r>
            <w:r>
              <w:rPr>
                <w:rFonts w:ascii="Times New Roman" w:hAnsi="Times New Roman" w:cs="Times New Roman"/>
                <w:sz w:val="28"/>
                <w:szCs w:val="28"/>
              </w:rPr>
              <w:t>c trưng c</w:t>
            </w:r>
            <w:r>
              <w:rPr>
                <w:rFonts w:ascii="Times New Roman" w:hAnsi="Times New Roman" w:cs="Times New Roman"/>
                <w:sz w:val="28"/>
                <w:szCs w:val="28"/>
              </w:rPr>
              <w:t>ủ</w:t>
            </w:r>
            <w:r>
              <w:rPr>
                <w:rFonts w:ascii="Times New Roman" w:hAnsi="Times New Roman" w:cs="Times New Roman"/>
                <w:sz w:val="28"/>
                <w:szCs w:val="28"/>
              </w:rPr>
              <w:t>a nó?</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Nhóm –CH</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Nhóm CH</w:t>
            </w:r>
            <w:r>
              <w:rPr>
                <w:rFonts w:ascii="Times New Roman" w:hAnsi="Times New Roman" w:cs="Times New Roman"/>
                <w:sz w:val="28"/>
                <w:szCs w:val="28"/>
                <w:vertAlign w:val="subscript"/>
              </w:rPr>
              <w:t>3</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Nhóm – OH.</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C</w:t>
            </w:r>
            <w:r>
              <w:rPr>
                <w:rFonts w:ascii="Times New Roman" w:hAnsi="Times New Roman" w:cs="Times New Roman"/>
                <w:sz w:val="28"/>
                <w:szCs w:val="28"/>
              </w:rPr>
              <w:t>ả</w:t>
            </w:r>
            <w:r>
              <w:rPr>
                <w:rFonts w:ascii="Times New Roman" w:hAnsi="Times New Roman" w:cs="Times New Roman"/>
                <w:sz w:val="28"/>
                <w:szCs w:val="28"/>
              </w:rPr>
              <w:t xml:space="preserve"> phân t</w:t>
            </w:r>
            <w:r>
              <w:rPr>
                <w:rFonts w:ascii="Times New Roman" w:hAnsi="Times New Roman" w:cs="Times New Roman"/>
                <w:sz w:val="28"/>
                <w:szCs w:val="28"/>
              </w:rPr>
              <w:t>ử</w:t>
            </w:r>
            <w:r>
              <w:rPr>
                <w:rFonts w:ascii="Times New Roman" w:hAnsi="Times New Roman" w:cs="Times New Roman"/>
                <w:sz w:val="28"/>
                <w:szCs w:val="28"/>
              </w:rPr>
              <w:t>.</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8</w:t>
            </w:r>
            <w:r>
              <w:rPr>
                <w:rFonts w:ascii="Times New Roman" w:hAnsi="Times New Roman" w:cs="Times New Roman"/>
                <w:b/>
                <w:bCs/>
                <w:sz w:val="28"/>
                <w:szCs w:val="28"/>
              </w:rPr>
              <w:t>. </w:t>
            </w:r>
            <w:r>
              <w:rPr>
                <w:rFonts w:ascii="Times New Roman" w:hAnsi="Times New Roman" w:cs="Times New Roman"/>
                <w:sz w:val="28"/>
                <w:szCs w:val="28"/>
              </w:rPr>
              <w:t>Đ</w:t>
            </w:r>
            <w:r>
              <w:rPr>
                <w:rFonts w:ascii="Times New Roman" w:hAnsi="Times New Roman" w:cs="Times New Roman"/>
                <w:sz w:val="28"/>
                <w:szCs w:val="28"/>
              </w:rPr>
              <w:t>ể</w:t>
            </w:r>
            <w:r>
              <w:rPr>
                <w:rFonts w:ascii="Times New Roman" w:hAnsi="Times New Roman" w:cs="Times New Roman"/>
                <w:sz w:val="28"/>
                <w:szCs w:val="28"/>
              </w:rPr>
              <w:t xml:space="preserve"> phân bi</w:t>
            </w:r>
            <w:r>
              <w:rPr>
                <w:rFonts w:ascii="Times New Roman" w:hAnsi="Times New Roman" w:cs="Times New Roman"/>
                <w:sz w:val="28"/>
                <w:szCs w:val="28"/>
              </w:rPr>
              <w:t>ệ</w:t>
            </w:r>
            <w:r>
              <w:rPr>
                <w:rFonts w:ascii="Times New Roman" w:hAnsi="Times New Roman" w:cs="Times New Roman"/>
                <w:sz w:val="28"/>
                <w:szCs w:val="28"/>
              </w:rPr>
              <w:t>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và CH</w:t>
            </w:r>
            <w:r>
              <w:rPr>
                <w:rFonts w:ascii="Times New Roman" w:hAnsi="Times New Roman" w:cs="Times New Roman"/>
                <w:sz w:val="28"/>
                <w:szCs w:val="28"/>
                <w:vertAlign w:val="subscript"/>
              </w:rPr>
              <w:t>3</w:t>
            </w:r>
            <w:r>
              <w:rPr>
                <w:rFonts w:ascii="Times New Roman" w:hAnsi="Times New Roman" w:cs="Times New Roman"/>
                <w:sz w:val="28"/>
                <w:szCs w:val="28"/>
              </w:rPr>
              <w:t>COOH, ta dùng hóa ch</w:t>
            </w:r>
            <w:r>
              <w:rPr>
                <w:rFonts w:ascii="Times New Roman" w:hAnsi="Times New Roman" w:cs="Times New Roman"/>
                <w:sz w:val="28"/>
                <w:szCs w:val="28"/>
              </w:rPr>
              <w:t>ấ</w:t>
            </w:r>
            <w:r>
              <w:rPr>
                <w:rFonts w:ascii="Times New Roman" w:hAnsi="Times New Roman" w:cs="Times New Roman"/>
                <w:sz w:val="28"/>
                <w:szCs w:val="28"/>
              </w:rPr>
              <w:t>t nào sau đây là đúng?</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Na.</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Dung d</w:t>
            </w:r>
            <w:r>
              <w:rPr>
                <w:rFonts w:ascii="Times New Roman" w:hAnsi="Times New Roman" w:cs="Times New Roman"/>
                <w:sz w:val="28"/>
                <w:szCs w:val="28"/>
              </w:rPr>
              <w:t>ị</w:t>
            </w:r>
            <w:r>
              <w:rPr>
                <w:rFonts w:ascii="Times New Roman" w:hAnsi="Times New Roman" w:cs="Times New Roman"/>
                <w:sz w:val="28"/>
                <w:szCs w:val="28"/>
              </w:rPr>
              <w:t>ch AgNO</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CaC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Dung d</w:t>
            </w:r>
            <w:r>
              <w:rPr>
                <w:rFonts w:ascii="Times New Roman" w:hAnsi="Times New Roman" w:cs="Times New Roman"/>
                <w:sz w:val="28"/>
                <w:szCs w:val="28"/>
              </w:rPr>
              <w:t>ị</w:t>
            </w:r>
            <w:r>
              <w:rPr>
                <w:rFonts w:ascii="Times New Roman" w:hAnsi="Times New Roman" w:cs="Times New Roman"/>
                <w:sz w:val="28"/>
                <w:szCs w:val="28"/>
              </w:rPr>
              <w:t>ch NaCl.</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9</w:t>
            </w:r>
            <w:r>
              <w:rPr>
                <w:rFonts w:ascii="Times New Roman" w:hAnsi="Times New Roman" w:cs="Times New Roman"/>
                <w:b/>
                <w:bCs/>
                <w:sz w:val="28"/>
                <w:szCs w:val="28"/>
              </w:rPr>
              <w:t>. </w:t>
            </w:r>
            <w:r>
              <w:rPr>
                <w:rFonts w:ascii="Times New Roman" w:hAnsi="Times New Roman" w:cs="Times New Roman"/>
                <w:sz w:val="28"/>
                <w:szCs w:val="28"/>
              </w:rPr>
              <w:t>Đâu </w:t>
            </w:r>
            <w:r>
              <w:rPr>
                <w:rFonts w:ascii="Times New Roman" w:hAnsi="Times New Roman" w:cs="Times New Roman"/>
                <w:b/>
                <w:bCs/>
                <w:sz w:val="28"/>
                <w:szCs w:val="28"/>
              </w:rPr>
              <w:t>không</w:t>
            </w:r>
            <w:r>
              <w:rPr>
                <w:rFonts w:ascii="Times New Roman" w:hAnsi="Times New Roman" w:cs="Times New Roman"/>
                <w:sz w:val="28"/>
                <w:szCs w:val="28"/>
              </w:rPr>
              <w:t> ph</w:t>
            </w:r>
            <w:r>
              <w:rPr>
                <w:rFonts w:ascii="Times New Roman" w:hAnsi="Times New Roman" w:cs="Times New Roman"/>
                <w:sz w:val="28"/>
                <w:szCs w:val="28"/>
              </w:rPr>
              <w:t>ả</w:t>
            </w:r>
            <w:r>
              <w:rPr>
                <w:rFonts w:ascii="Times New Roman" w:hAnsi="Times New Roman" w:cs="Times New Roman"/>
                <w:sz w:val="28"/>
                <w:szCs w:val="28"/>
              </w:rPr>
              <w:t>i tính ch</w:t>
            </w:r>
            <w:r>
              <w:rPr>
                <w:rFonts w:ascii="Times New Roman" w:hAnsi="Times New Roman" w:cs="Times New Roman"/>
                <w:sz w:val="28"/>
                <w:szCs w:val="28"/>
              </w:rPr>
              <w:t>ấ</w:t>
            </w:r>
            <w:r>
              <w:rPr>
                <w:rFonts w:ascii="Times New Roman" w:hAnsi="Times New Roman" w:cs="Times New Roman"/>
                <w:sz w:val="28"/>
                <w:szCs w:val="28"/>
              </w:rPr>
              <w:t>t hóa h</w:t>
            </w:r>
            <w:r>
              <w:rPr>
                <w:rFonts w:ascii="Times New Roman" w:hAnsi="Times New Roman" w:cs="Times New Roman"/>
                <w:sz w:val="28"/>
                <w:szCs w:val="28"/>
              </w:rPr>
              <w:t>ọ</w:t>
            </w:r>
            <w:r>
              <w:rPr>
                <w:rFonts w:ascii="Times New Roman" w:hAnsi="Times New Roman" w:cs="Times New Roman"/>
                <w:sz w:val="28"/>
                <w:szCs w:val="28"/>
              </w:rPr>
              <w:t>c c</w:t>
            </w:r>
            <w:r>
              <w:rPr>
                <w:rFonts w:ascii="Times New Roman" w:hAnsi="Times New Roman" w:cs="Times New Roman"/>
                <w:sz w:val="28"/>
                <w:szCs w:val="28"/>
              </w:rPr>
              <w:t>ủ</w:t>
            </w:r>
            <w:r>
              <w:rPr>
                <w:rFonts w:ascii="Times New Roman" w:hAnsi="Times New Roman" w:cs="Times New Roman"/>
                <w:sz w:val="28"/>
                <w:szCs w:val="28"/>
              </w:rPr>
              <w:t>a ethylic alcohol ?</w:t>
            </w:r>
          </w:p>
          <w:p w:rsidR="00436123" w:rsidRDefault="00C26904">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Tác d</w:t>
            </w:r>
            <w:r>
              <w:rPr>
                <w:rFonts w:ascii="Times New Roman" w:hAnsi="Times New Roman" w:cs="Times New Roman"/>
                <w:sz w:val="28"/>
                <w:szCs w:val="28"/>
              </w:rPr>
              <w:t>ụ</w:t>
            </w:r>
            <w:r>
              <w:rPr>
                <w:rFonts w:ascii="Times New Roman" w:hAnsi="Times New Roman" w:cs="Times New Roman"/>
                <w:sz w:val="28"/>
                <w:szCs w:val="28"/>
              </w:rPr>
              <w:t>ng v</w:t>
            </w:r>
            <w:r>
              <w:rPr>
                <w:rFonts w:ascii="Times New Roman" w:hAnsi="Times New Roman" w:cs="Times New Roman"/>
                <w:sz w:val="28"/>
                <w:szCs w:val="28"/>
              </w:rPr>
              <w:t>ớ</w:t>
            </w:r>
            <w:r>
              <w:rPr>
                <w:rFonts w:ascii="Times New Roman" w:hAnsi="Times New Roman" w:cs="Times New Roman"/>
                <w:sz w:val="28"/>
                <w:szCs w:val="28"/>
              </w:rPr>
              <w:t>i acetic acid.</w:t>
            </w:r>
          </w:p>
          <w:p w:rsidR="00436123" w:rsidRDefault="00C26904">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Tác d</w:t>
            </w:r>
            <w:r>
              <w:rPr>
                <w:rFonts w:ascii="Times New Roman" w:hAnsi="Times New Roman" w:cs="Times New Roman"/>
                <w:sz w:val="28"/>
                <w:szCs w:val="28"/>
              </w:rPr>
              <w:t>ụ</w:t>
            </w:r>
            <w:r>
              <w:rPr>
                <w:rFonts w:ascii="Times New Roman" w:hAnsi="Times New Roman" w:cs="Times New Roman"/>
                <w:sz w:val="28"/>
                <w:szCs w:val="28"/>
              </w:rPr>
              <w:t>ng v</w:t>
            </w:r>
            <w:r>
              <w:rPr>
                <w:rFonts w:ascii="Times New Roman" w:hAnsi="Times New Roman" w:cs="Times New Roman"/>
                <w:sz w:val="28"/>
                <w:szCs w:val="28"/>
              </w:rPr>
              <w:t>ớ</w:t>
            </w:r>
            <w:r>
              <w:rPr>
                <w:rFonts w:ascii="Times New Roman" w:hAnsi="Times New Roman" w:cs="Times New Roman"/>
                <w:sz w:val="28"/>
                <w:szCs w:val="28"/>
              </w:rPr>
              <w:t>i kim lo</w:t>
            </w:r>
            <w:r>
              <w:rPr>
                <w:rFonts w:ascii="Times New Roman" w:hAnsi="Times New Roman" w:cs="Times New Roman"/>
                <w:sz w:val="28"/>
                <w:szCs w:val="28"/>
              </w:rPr>
              <w:t>ạ</w:t>
            </w:r>
            <w:r>
              <w:rPr>
                <w:rFonts w:ascii="Times New Roman" w:hAnsi="Times New Roman" w:cs="Times New Roman"/>
                <w:sz w:val="28"/>
                <w:szCs w:val="28"/>
              </w:rPr>
              <w:t>i m</w:t>
            </w:r>
            <w:r>
              <w:rPr>
                <w:rFonts w:ascii="Times New Roman" w:hAnsi="Times New Roman" w:cs="Times New Roman"/>
                <w:sz w:val="28"/>
                <w:szCs w:val="28"/>
              </w:rPr>
              <w:t>ạ</w:t>
            </w:r>
            <w:r>
              <w:rPr>
                <w:rFonts w:ascii="Times New Roman" w:hAnsi="Times New Roman" w:cs="Times New Roman"/>
                <w:sz w:val="28"/>
                <w:szCs w:val="28"/>
              </w:rPr>
              <w:t>nh như K, Na, …</w:t>
            </w:r>
          </w:p>
          <w:p w:rsidR="00436123" w:rsidRDefault="00C26904">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Ph</w:t>
            </w:r>
            <w:r>
              <w:rPr>
                <w:rFonts w:ascii="Times New Roman" w:hAnsi="Times New Roman" w:cs="Times New Roman"/>
                <w:sz w:val="28"/>
                <w:szCs w:val="28"/>
              </w:rPr>
              <w:t>ả</w:t>
            </w:r>
            <w:r>
              <w:rPr>
                <w:rFonts w:ascii="Times New Roman" w:hAnsi="Times New Roman" w:cs="Times New Roman"/>
                <w:sz w:val="28"/>
                <w:szCs w:val="28"/>
              </w:rPr>
              <w:t xml:space="preserve">n </w:t>
            </w:r>
            <w:r>
              <w:rPr>
                <w:rFonts w:ascii="Times New Roman" w:hAnsi="Times New Roman" w:cs="Times New Roman"/>
                <w:sz w:val="28"/>
                <w:szCs w:val="28"/>
              </w:rPr>
              <w:t>ứ</w:t>
            </w:r>
            <w:r>
              <w:rPr>
                <w:rFonts w:ascii="Times New Roman" w:hAnsi="Times New Roman" w:cs="Times New Roman"/>
                <w:sz w:val="28"/>
                <w:szCs w:val="28"/>
              </w:rPr>
              <w:t>ng cháy.</w:t>
            </w:r>
          </w:p>
          <w:p w:rsidR="00436123" w:rsidRDefault="00C26904">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Tác d</w:t>
            </w:r>
            <w:r>
              <w:rPr>
                <w:rFonts w:ascii="Times New Roman" w:hAnsi="Times New Roman" w:cs="Times New Roman"/>
                <w:color w:val="365F91" w:themeColor="accent1" w:themeShade="BF"/>
                <w:sz w:val="28"/>
                <w:szCs w:val="28"/>
              </w:rPr>
              <w:t>ụ</w:t>
            </w:r>
            <w:r>
              <w:rPr>
                <w:rFonts w:ascii="Times New Roman" w:hAnsi="Times New Roman" w:cs="Times New Roman"/>
                <w:color w:val="365F91" w:themeColor="accent1" w:themeShade="BF"/>
                <w:sz w:val="28"/>
                <w:szCs w:val="28"/>
              </w:rPr>
              <w:t>ng v</w:t>
            </w:r>
            <w:r>
              <w:rPr>
                <w:rFonts w:ascii="Times New Roman" w:hAnsi="Times New Roman" w:cs="Times New Roman"/>
                <w:color w:val="365F91" w:themeColor="accent1" w:themeShade="BF"/>
                <w:sz w:val="28"/>
                <w:szCs w:val="28"/>
              </w:rPr>
              <w:t>ớ</w:t>
            </w:r>
            <w:r>
              <w:rPr>
                <w:rFonts w:ascii="Times New Roman" w:hAnsi="Times New Roman" w:cs="Times New Roman"/>
                <w:color w:val="365F91" w:themeColor="accent1" w:themeShade="BF"/>
                <w:sz w:val="28"/>
                <w:szCs w:val="28"/>
              </w:rPr>
              <w:t>i CaC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10</w:t>
            </w:r>
            <w:r>
              <w:rPr>
                <w:rFonts w:ascii="Times New Roman" w:hAnsi="Times New Roman" w:cs="Times New Roman"/>
                <w:b/>
                <w:bCs/>
                <w:sz w:val="28"/>
                <w:szCs w:val="28"/>
              </w:rPr>
              <w:t>. </w:t>
            </w:r>
            <w:r>
              <w:rPr>
                <w:rFonts w:ascii="Times New Roman" w:hAnsi="Times New Roman" w:cs="Times New Roman"/>
                <w:sz w:val="28"/>
                <w:szCs w:val="28"/>
              </w:rPr>
              <w:t>Trong phòng thí nghi</w:t>
            </w:r>
            <w:r>
              <w:rPr>
                <w:rFonts w:ascii="Times New Roman" w:hAnsi="Times New Roman" w:cs="Times New Roman"/>
                <w:sz w:val="28"/>
                <w:szCs w:val="28"/>
              </w:rPr>
              <w:t>ệ</w:t>
            </w:r>
            <w:r>
              <w:rPr>
                <w:rFonts w:ascii="Times New Roman" w:hAnsi="Times New Roman" w:cs="Times New Roman"/>
                <w:sz w:val="28"/>
                <w:szCs w:val="28"/>
              </w:rPr>
              <w:t>m, acetic acid đư</w:t>
            </w:r>
            <w:r>
              <w:rPr>
                <w:rFonts w:ascii="Times New Roman" w:hAnsi="Times New Roman" w:cs="Times New Roman"/>
                <w:sz w:val="28"/>
                <w:szCs w:val="28"/>
              </w:rPr>
              <w:t>ợ</w:t>
            </w:r>
            <w:r>
              <w:rPr>
                <w:rFonts w:ascii="Times New Roman" w:hAnsi="Times New Roman" w:cs="Times New Roman"/>
                <w:sz w:val="28"/>
                <w:szCs w:val="28"/>
              </w:rPr>
              <w:t>c đi</w:t>
            </w:r>
            <w:r>
              <w:rPr>
                <w:rFonts w:ascii="Times New Roman" w:hAnsi="Times New Roman" w:cs="Times New Roman"/>
                <w:sz w:val="28"/>
                <w:szCs w:val="28"/>
              </w:rPr>
              <w:t>ề</w:t>
            </w:r>
            <w:r>
              <w:rPr>
                <w:rFonts w:ascii="Times New Roman" w:hAnsi="Times New Roman" w:cs="Times New Roman"/>
                <w:sz w:val="28"/>
                <w:szCs w:val="28"/>
              </w:rPr>
              <w:t>u ch</w:t>
            </w:r>
            <w:r>
              <w:rPr>
                <w:rFonts w:ascii="Times New Roman" w:hAnsi="Times New Roman" w:cs="Times New Roman"/>
                <w:sz w:val="28"/>
                <w:szCs w:val="28"/>
              </w:rPr>
              <w:t>ế</w:t>
            </w:r>
            <w:r>
              <w:rPr>
                <w:rFonts w:ascii="Times New Roman" w:hAnsi="Times New Roman" w:cs="Times New Roman"/>
                <w:sz w:val="28"/>
                <w:szCs w:val="28"/>
              </w:rPr>
              <w:t xml:space="preserve"> t</w:t>
            </w:r>
            <w:r>
              <w:rPr>
                <w:rFonts w:ascii="Times New Roman" w:hAnsi="Times New Roman" w:cs="Times New Roman"/>
                <w:sz w:val="28"/>
                <w:szCs w:val="28"/>
              </w:rPr>
              <w:t>ừ</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Oxi hóa butane.</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Lên men ethylic alcohol.</w:t>
            </w:r>
          </w:p>
          <w:p w:rsidR="00436123" w:rsidRDefault="00C26904">
            <w:pPr>
              <w:tabs>
                <w:tab w:val="left" w:pos="284"/>
                <w:tab w:val="left" w:pos="2552"/>
                <w:tab w:val="left" w:pos="5103"/>
                <w:tab w:val="left" w:pos="7655"/>
              </w:tabs>
              <w:spacing w:after="0" w:line="312" w:lineRule="auto"/>
              <w:jc w:val="both"/>
              <w:rPr>
                <w:color w:val="000000"/>
                <w:sz w:val="28"/>
                <w:szCs w:val="28"/>
                <w:vertAlign w:val="subscript"/>
              </w:rPr>
            </w:pPr>
            <w:r>
              <w:rPr>
                <w:rFonts w:ascii="Times New Roman" w:hAnsi="Times New Roman" w:cs="Times New Roman"/>
                <w:b/>
                <w:bCs/>
                <w:color w:val="365F91" w:themeColor="accent1" w:themeShade="BF"/>
                <w:sz w:val="28"/>
                <w:szCs w:val="28"/>
              </w:rPr>
              <w:tab/>
              <w:t>C.</w:t>
            </w:r>
            <w:r>
              <w:rPr>
                <w:rFonts w:ascii="Times New Roman" w:hAnsi="Times New Roman" w:cs="Times New Roman"/>
                <w:color w:val="365F91" w:themeColor="accent1" w:themeShade="BF"/>
                <w:sz w:val="28"/>
                <w:szCs w:val="28"/>
              </w:rPr>
              <w:t xml:space="preserve"> Sodium acetate và H</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SO</w:t>
            </w:r>
            <w:r>
              <w:rPr>
                <w:rFonts w:ascii="Times New Roman" w:hAnsi="Times New Roman" w:cs="Times New Roman"/>
                <w:color w:val="365F91" w:themeColor="accent1" w:themeShade="BF"/>
                <w:sz w:val="28"/>
                <w:szCs w:val="28"/>
                <w:vertAlign w:val="subscript"/>
              </w:rPr>
              <w:t>4</w:t>
            </w:r>
            <w:r>
              <w:rPr>
                <w:rFonts w:ascii="Times New Roman" w:hAnsi="Times New Roman" w:cs="Times New Roman"/>
                <w:color w:val="365F91" w:themeColor="accent1" w:themeShade="BF"/>
                <w:sz w:val="28"/>
                <w:szCs w:val="28"/>
              </w:rPr>
              <w:t>.</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Sodium acetete và HCl.</w:t>
            </w:r>
          </w:p>
        </w:tc>
      </w:tr>
      <w:tr w:rsidR="00436123">
        <w:trPr>
          <w:trHeight w:val="387"/>
          <w:jc w:val="center"/>
        </w:trPr>
        <w:tc>
          <w:tcPr>
            <w:tcW w:w="101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36123" w:rsidRDefault="00C26904">
            <w:pPr>
              <w:spacing w:before="160" w:after="80" w:line="276" w:lineRule="auto"/>
              <w:jc w:val="center"/>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lastRenderedPageBreak/>
              <w:t>PHIẾU</w:t>
            </w:r>
            <w:r>
              <w:rPr>
                <w:rFonts w:ascii="Times New Roman" w:eastAsia="Times New Roman" w:hAnsi="Times New Roman" w:cs="Times New Roman"/>
                <w:b/>
                <w:color w:val="C00000"/>
                <w:sz w:val="28"/>
                <w:szCs w:val="28"/>
              </w:rPr>
              <w:t xml:space="preserve"> HỌC TẬP VÒNG 2</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1</w:t>
            </w:r>
            <w:r>
              <w:rPr>
                <w:rFonts w:ascii="Times New Roman" w:hAnsi="Times New Roman" w:cs="Times New Roman"/>
                <w:b/>
                <w:bCs/>
                <w:sz w:val="28"/>
                <w:szCs w:val="28"/>
              </w:rPr>
              <w:t>.</w:t>
            </w:r>
            <w:r>
              <w:rPr>
                <w:rFonts w:ascii="Times New Roman" w:hAnsi="Times New Roman" w:cs="Times New Roman"/>
                <w:sz w:val="28"/>
                <w:szCs w:val="28"/>
              </w:rPr>
              <w:t> </w:t>
            </w:r>
            <w:r>
              <w:rPr>
                <w:rFonts w:ascii="Times New Roman" w:hAnsi="Times New Roman" w:cs="Times New Roman"/>
                <w:sz w:val="28"/>
                <w:szCs w:val="28"/>
              </w:rPr>
              <w:t>Nh</w:t>
            </w:r>
            <w:r>
              <w:rPr>
                <w:rFonts w:ascii="Times New Roman" w:hAnsi="Times New Roman" w:cs="Times New Roman"/>
                <w:sz w:val="28"/>
                <w:szCs w:val="28"/>
              </w:rPr>
              <w:t>ữ</w:t>
            </w:r>
            <w:r>
              <w:rPr>
                <w:rFonts w:ascii="Times New Roman" w:hAnsi="Times New Roman" w:cs="Times New Roman"/>
                <w:sz w:val="28"/>
                <w:szCs w:val="28"/>
              </w:rPr>
              <w:t>ng ch</w:t>
            </w:r>
            <w:r>
              <w:rPr>
                <w:rFonts w:ascii="Times New Roman" w:hAnsi="Times New Roman" w:cs="Times New Roman"/>
                <w:sz w:val="28"/>
                <w:szCs w:val="28"/>
              </w:rPr>
              <w:t>ấ</w:t>
            </w:r>
            <w:r>
              <w:rPr>
                <w:rFonts w:ascii="Times New Roman" w:hAnsi="Times New Roman" w:cs="Times New Roman"/>
                <w:sz w:val="28"/>
                <w:szCs w:val="28"/>
              </w:rPr>
              <w:t>t nào sau đây có ph</w:t>
            </w:r>
            <w:r>
              <w:rPr>
                <w:rFonts w:ascii="Times New Roman" w:hAnsi="Times New Roman" w:cs="Times New Roman"/>
                <w:sz w:val="28"/>
                <w:szCs w:val="28"/>
              </w:rPr>
              <w:t>ả</w:t>
            </w:r>
            <w:r>
              <w:rPr>
                <w:rFonts w:ascii="Times New Roman" w:hAnsi="Times New Roman" w:cs="Times New Roman"/>
                <w:sz w:val="28"/>
                <w:szCs w:val="28"/>
              </w:rPr>
              <w:t xml:space="preserve">n </w:t>
            </w:r>
            <w:r>
              <w:rPr>
                <w:rFonts w:ascii="Times New Roman" w:hAnsi="Times New Roman" w:cs="Times New Roman"/>
                <w:sz w:val="28"/>
                <w:szCs w:val="28"/>
              </w:rPr>
              <w:t>ứ</w:t>
            </w:r>
            <w:r>
              <w:rPr>
                <w:rFonts w:ascii="Times New Roman" w:hAnsi="Times New Roman" w:cs="Times New Roman"/>
                <w:sz w:val="28"/>
                <w:szCs w:val="28"/>
              </w:rPr>
              <w:t>ng v</w:t>
            </w:r>
            <w:r>
              <w:rPr>
                <w:rFonts w:ascii="Times New Roman" w:hAnsi="Times New Roman" w:cs="Times New Roman"/>
                <w:sz w:val="28"/>
                <w:szCs w:val="28"/>
              </w:rPr>
              <w:t>ớ</w:t>
            </w:r>
            <w:r>
              <w:rPr>
                <w:rFonts w:ascii="Times New Roman" w:hAnsi="Times New Roman" w:cs="Times New Roman"/>
                <w:sz w:val="28"/>
                <w:szCs w:val="28"/>
              </w:rPr>
              <w:t>i Na?</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CH</w:t>
            </w:r>
            <w:r>
              <w:rPr>
                <w:rFonts w:ascii="Times New Roman" w:hAnsi="Times New Roman" w:cs="Times New Roman"/>
                <w:sz w:val="28"/>
                <w:szCs w:val="28"/>
                <w:vertAlign w:val="subscript"/>
              </w:rPr>
              <w:t>3</w:t>
            </w:r>
            <w:r>
              <w:rPr>
                <w:rFonts w:ascii="Times New Roman" w:hAnsi="Times New Roman" w:cs="Times New Roman"/>
                <w:sz w:val="28"/>
                <w:szCs w:val="28"/>
              </w:rPr>
              <w:t> – OH</w:t>
            </w:r>
            <w:r>
              <w:rPr>
                <w:rFonts w:ascii="Times New Roman" w:hAnsi="Times New Roman" w:cs="Times New Roman"/>
                <w:sz w:val="28"/>
                <w:szCs w:val="28"/>
              </w:rPr>
              <w:tab/>
            </w:r>
            <w:r>
              <w:rPr>
                <w:rFonts w:ascii="Times New Roman" w:hAnsi="Times New Roman" w:cs="Times New Roman"/>
                <w:sz w:val="28"/>
                <w:szCs w:val="28"/>
              </w:rPr>
              <w:tab/>
              <w:t>(2)  CH</w:t>
            </w:r>
            <w:r>
              <w:rPr>
                <w:rFonts w:ascii="Times New Roman" w:hAnsi="Times New Roman" w:cs="Times New Roman"/>
                <w:sz w:val="28"/>
                <w:szCs w:val="28"/>
                <w:vertAlign w:val="subscript"/>
              </w:rPr>
              <w:t>2</w:t>
            </w:r>
            <w:r>
              <w:rPr>
                <w:rFonts w:ascii="Times New Roman" w:hAnsi="Times New Roman" w:cs="Times New Roman"/>
                <w:sz w:val="28"/>
                <w:szCs w:val="28"/>
              </w:rPr>
              <w:t> = CH</w:t>
            </w:r>
            <w:r>
              <w:rPr>
                <w:rFonts w:ascii="Times New Roman" w:hAnsi="Times New Roman" w:cs="Times New Roman"/>
                <w:sz w:val="28"/>
                <w:szCs w:val="28"/>
                <w:vertAlign w:val="subscript"/>
              </w:rPr>
              <w:t>2</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3)  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OH</w:t>
            </w:r>
            <w:r>
              <w:rPr>
                <w:rFonts w:ascii="Times New Roman" w:hAnsi="Times New Roman" w:cs="Times New Roman"/>
                <w:sz w:val="28"/>
                <w:szCs w:val="28"/>
              </w:rPr>
              <w:tab/>
              <w:t>(4)  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3</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5) 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OH</w:t>
            </w:r>
          </w:p>
          <w:p w:rsidR="00436123" w:rsidRDefault="00C26904">
            <w:pPr>
              <w:spacing w:before="40" w:after="80" w:line="276" w:lineRule="auto"/>
              <w:rPr>
                <w:rFonts w:ascii="Times New Roman" w:hAnsi="Times New Roman" w:cs="Times New Roman"/>
                <w:sz w:val="28"/>
                <w:szCs w:val="28"/>
                <w:lang w:val="vi-VN"/>
              </w:rPr>
            </w:pPr>
            <w:r>
              <w:rPr>
                <w:rFonts w:ascii="Times New Roman" w:hAnsi="Times New Roman" w:cs="Times New Roman"/>
                <w:sz w:val="28"/>
                <w:szCs w:val="28"/>
                <w:lang w:val="vi-VN"/>
              </w:rPr>
              <w:t>.............................................................................................................................................</w:t>
            </w:r>
          </w:p>
          <w:p w:rsidR="00436123" w:rsidRDefault="00C26904">
            <w:pPr>
              <w:spacing w:before="40" w:after="80" w:line="276" w:lineRule="auto"/>
              <w:rPr>
                <w:rFonts w:ascii="Times New Roman" w:hAnsi="Times New Roman" w:cs="Times New Roman"/>
                <w:sz w:val="26"/>
                <w:szCs w:val="26"/>
              </w:rPr>
            </w:pPr>
            <w:r>
              <w:rPr>
                <w:rFonts w:ascii="Times New Roman" w:hAnsi="Times New Roman" w:cs="Times New Roman"/>
                <w:sz w:val="28"/>
                <w:szCs w:val="28"/>
                <w:lang w:val="vi-VN"/>
              </w:rPr>
              <w:t>..................................................................................................................</w:t>
            </w:r>
            <w:r>
              <w:rPr>
                <w:rFonts w:ascii="Times New Roman" w:hAnsi="Times New Roman" w:cs="Times New Roman"/>
                <w:sz w:val="28"/>
                <w:szCs w:val="28"/>
                <w:lang w:val="vi-VN"/>
              </w:rPr>
              <w:t>...........................</w:t>
            </w:r>
            <w:r>
              <w:rPr>
                <w:rFonts w:ascii="Times New Roman" w:hAnsi="Times New Roman" w:cs="Times New Roman"/>
                <w:b/>
                <w:bCs/>
                <w:sz w:val="28"/>
                <w:szCs w:val="28"/>
              </w:rPr>
              <w:t>Câu 2.</w:t>
            </w:r>
            <w:r>
              <w:rPr>
                <w:rFonts w:ascii="Times New Roman" w:hAnsi="Times New Roman" w:cs="Times New Roman"/>
                <w:sz w:val="28"/>
                <w:szCs w:val="28"/>
              </w:rPr>
              <w:t>  </w:t>
            </w:r>
            <w:r>
              <w:rPr>
                <w:rFonts w:ascii="Times New Roman" w:hAnsi="Times New Roman" w:cs="Times New Roman"/>
                <w:sz w:val="28"/>
                <w:szCs w:val="28"/>
              </w:rPr>
              <w:t>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qu</w:t>
            </w:r>
            <w:r>
              <w:rPr>
                <w:rFonts w:ascii="Times New Roman" w:hAnsi="Times New Roman" w:cs="Times New Roman"/>
                <w:sz w:val="28"/>
                <w:szCs w:val="28"/>
              </w:rPr>
              <w:t>ố</w:t>
            </w:r>
            <w:r>
              <w:rPr>
                <w:rFonts w:ascii="Times New Roman" w:hAnsi="Times New Roman" w:cs="Times New Roman"/>
                <w:sz w:val="28"/>
                <w:szCs w:val="28"/>
              </w:rPr>
              <w:t>c gia đang tích c</w:t>
            </w:r>
            <w:r>
              <w:rPr>
                <w:rFonts w:ascii="Times New Roman" w:hAnsi="Times New Roman" w:cs="Times New Roman"/>
                <w:sz w:val="28"/>
                <w:szCs w:val="28"/>
              </w:rPr>
              <w:t>ự</w:t>
            </w:r>
            <w:r>
              <w:rPr>
                <w:rFonts w:ascii="Times New Roman" w:hAnsi="Times New Roman" w:cs="Times New Roman"/>
                <w:sz w:val="28"/>
                <w:szCs w:val="28"/>
              </w:rPr>
              <w:t>c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đư</w:t>
            </w:r>
            <w:r>
              <w:rPr>
                <w:rFonts w:ascii="Times New Roman" w:hAnsi="Times New Roman" w:cs="Times New Roman"/>
                <w:sz w:val="28"/>
                <w:szCs w:val="28"/>
              </w:rPr>
              <w:t>ợ</w:t>
            </w:r>
            <w:r>
              <w:rPr>
                <w:rFonts w:ascii="Times New Roman" w:hAnsi="Times New Roman" w:cs="Times New Roman"/>
                <w:sz w:val="28"/>
                <w:szCs w:val="28"/>
              </w:rPr>
              <w:t>c s</w:t>
            </w:r>
            <w:r>
              <w:rPr>
                <w:rFonts w:ascii="Times New Roman" w:hAnsi="Times New Roman" w:cs="Times New Roman"/>
                <w:sz w:val="28"/>
                <w:szCs w:val="28"/>
              </w:rPr>
              <w:t>ả</w:t>
            </w:r>
            <w:r>
              <w:rPr>
                <w:rFonts w:ascii="Times New Roman" w:hAnsi="Times New Roman" w:cs="Times New Roman"/>
                <w:sz w:val="28"/>
                <w:szCs w:val="28"/>
              </w:rPr>
              <w:t>n xu</w:t>
            </w:r>
            <w:r>
              <w:rPr>
                <w:rFonts w:ascii="Times New Roman" w:hAnsi="Times New Roman" w:cs="Times New Roman"/>
                <w:sz w:val="28"/>
                <w:szCs w:val="28"/>
              </w:rPr>
              <w:t>ấ</w:t>
            </w:r>
            <w:r>
              <w:rPr>
                <w:rFonts w:ascii="Times New Roman" w:hAnsi="Times New Roman" w:cs="Times New Roman"/>
                <w:sz w:val="28"/>
                <w:szCs w:val="28"/>
              </w:rPr>
              <w:t>t t</w:t>
            </w:r>
            <w:r>
              <w:rPr>
                <w:rFonts w:ascii="Times New Roman" w:hAnsi="Times New Roman" w:cs="Times New Roman"/>
                <w:sz w:val="28"/>
                <w:szCs w:val="28"/>
              </w:rPr>
              <w:t>ừ</w:t>
            </w:r>
            <w:r>
              <w:rPr>
                <w:rFonts w:ascii="Times New Roman" w:hAnsi="Times New Roman" w:cs="Times New Roman"/>
                <w:sz w:val="28"/>
                <w:szCs w:val="28"/>
              </w:rPr>
              <w:t xml:space="preserve"> ngu</w:t>
            </w:r>
            <w:r>
              <w:rPr>
                <w:rFonts w:ascii="Times New Roman" w:hAnsi="Times New Roman" w:cs="Times New Roman"/>
                <w:sz w:val="28"/>
                <w:szCs w:val="28"/>
              </w:rPr>
              <w:t>ồ</w:t>
            </w:r>
            <w:r>
              <w:rPr>
                <w:rFonts w:ascii="Times New Roman" w:hAnsi="Times New Roman" w:cs="Times New Roman"/>
                <w:sz w:val="28"/>
                <w:szCs w:val="28"/>
              </w:rPr>
              <w:t>n nguyên li</w:t>
            </w:r>
            <w:r>
              <w:rPr>
                <w:rFonts w:ascii="Times New Roman" w:hAnsi="Times New Roman" w:cs="Times New Roman"/>
                <w:sz w:val="28"/>
                <w:szCs w:val="28"/>
              </w:rPr>
              <w:t>ệ</w:t>
            </w:r>
            <w:r>
              <w:rPr>
                <w:rFonts w:ascii="Times New Roman" w:hAnsi="Times New Roman" w:cs="Times New Roman"/>
                <w:sz w:val="28"/>
                <w:szCs w:val="28"/>
              </w:rPr>
              <w:t>u sinh h</w:t>
            </w:r>
            <w:r>
              <w:rPr>
                <w:rFonts w:ascii="Times New Roman" w:hAnsi="Times New Roman" w:cs="Times New Roman"/>
                <w:sz w:val="28"/>
                <w:szCs w:val="28"/>
              </w:rPr>
              <w:t>ọ</w:t>
            </w:r>
            <w:r>
              <w:rPr>
                <w:rFonts w:ascii="Times New Roman" w:hAnsi="Times New Roman" w:cs="Times New Roman"/>
                <w:sz w:val="28"/>
                <w:szCs w:val="28"/>
              </w:rPr>
              <w:t>c đ</w:t>
            </w:r>
            <w:r>
              <w:rPr>
                <w:rFonts w:ascii="Times New Roman" w:hAnsi="Times New Roman" w:cs="Times New Roman"/>
                <w:sz w:val="28"/>
                <w:szCs w:val="28"/>
              </w:rPr>
              <w:t>ể</w:t>
            </w:r>
            <w:r>
              <w:rPr>
                <w:rFonts w:ascii="Times New Roman" w:hAnsi="Times New Roman" w:cs="Times New Roman"/>
                <w:sz w:val="28"/>
                <w:szCs w:val="28"/>
              </w:rPr>
              <w:t xml:space="preserve"> pha tr</w:t>
            </w:r>
            <w:r>
              <w:rPr>
                <w:rFonts w:ascii="Times New Roman" w:hAnsi="Times New Roman" w:cs="Times New Roman"/>
                <w:sz w:val="28"/>
                <w:szCs w:val="28"/>
              </w:rPr>
              <w:t>ộ</w:t>
            </w:r>
            <w:r>
              <w:rPr>
                <w:rFonts w:ascii="Times New Roman" w:hAnsi="Times New Roman" w:cs="Times New Roman"/>
                <w:sz w:val="28"/>
                <w:szCs w:val="28"/>
              </w:rPr>
              <w:t>n vào xăng làm nhiên li</w:t>
            </w:r>
            <w:r>
              <w:rPr>
                <w:rFonts w:ascii="Times New Roman" w:hAnsi="Times New Roman" w:cs="Times New Roman"/>
                <w:sz w:val="28"/>
                <w:szCs w:val="28"/>
              </w:rPr>
              <w:t>ệ</w:t>
            </w:r>
            <w:r>
              <w:rPr>
                <w:rFonts w:ascii="Times New Roman" w:hAnsi="Times New Roman" w:cs="Times New Roman"/>
                <w:sz w:val="28"/>
                <w:szCs w:val="28"/>
              </w:rPr>
              <w:t>u sinh h</w:t>
            </w:r>
            <w:r>
              <w:rPr>
                <w:rFonts w:ascii="Times New Roman" w:hAnsi="Times New Roman" w:cs="Times New Roman"/>
                <w:sz w:val="28"/>
                <w:szCs w:val="28"/>
              </w:rPr>
              <w:t>ọ</w:t>
            </w:r>
            <w:r>
              <w:rPr>
                <w:rFonts w:ascii="Times New Roman" w:hAnsi="Times New Roman" w:cs="Times New Roman"/>
                <w:sz w:val="28"/>
                <w:szCs w:val="28"/>
              </w:rPr>
              <w:t>c (như xăng E5, E10,...). Trong m</w:t>
            </w:r>
            <w:r>
              <w:rPr>
                <w:rFonts w:ascii="Times New Roman" w:hAnsi="Times New Roman" w:cs="Times New Roman"/>
                <w:sz w:val="28"/>
                <w:szCs w:val="28"/>
              </w:rPr>
              <w:t>ỗ</w:t>
            </w:r>
            <w:r>
              <w:rPr>
                <w:rFonts w:ascii="Times New Roman" w:hAnsi="Times New Roman" w:cs="Times New Roman"/>
                <w:sz w:val="28"/>
                <w:szCs w:val="28"/>
              </w:rPr>
              <w:t>i lít xăng E10 có ch</w:t>
            </w:r>
            <w:r>
              <w:rPr>
                <w:rFonts w:ascii="Times New Roman" w:hAnsi="Times New Roman" w:cs="Times New Roman"/>
                <w:sz w:val="28"/>
                <w:szCs w:val="28"/>
              </w:rPr>
              <w:t>ứ</w:t>
            </w:r>
            <w:r>
              <w:rPr>
                <w:rFonts w:ascii="Times New Roman" w:hAnsi="Times New Roman" w:cs="Times New Roman"/>
                <w:sz w:val="28"/>
                <w:szCs w:val="28"/>
              </w:rPr>
              <w:t>a 0,1 lí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N</w:t>
            </w:r>
            <w:r>
              <w:rPr>
                <w:rFonts w:ascii="Times New Roman" w:hAnsi="Times New Roman" w:cs="Times New Roman"/>
                <w:sz w:val="28"/>
                <w:szCs w:val="28"/>
              </w:rPr>
              <w:t>ế</w:t>
            </w:r>
            <w:r>
              <w:rPr>
                <w:rFonts w:ascii="Times New Roman" w:hAnsi="Times New Roman" w:cs="Times New Roman"/>
                <w:sz w:val="28"/>
                <w:szCs w:val="28"/>
              </w:rPr>
              <w:t>u m</w:t>
            </w:r>
            <w:r>
              <w:rPr>
                <w:rFonts w:ascii="Times New Roman" w:hAnsi="Times New Roman" w:cs="Times New Roman"/>
                <w:sz w:val="28"/>
                <w:szCs w:val="28"/>
              </w:rPr>
              <w:t>ộ</w:t>
            </w:r>
            <w:r>
              <w:rPr>
                <w:rFonts w:ascii="Times New Roman" w:hAnsi="Times New Roman" w:cs="Times New Roman"/>
                <w:sz w:val="28"/>
                <w:szCs w:val="28"/>
              </w:rPr>
              <w:t>t qu</w:t>
            </w:r>
            <w:r>
              <w:rPr>
                <w:rFonts w:ascii="Times New Roman" w:hAnsi="Times New Roman" w:cs="Times New Roman"/>
                <w:sz w:val="28"/>
                <w:szCs w:val="28"/>
              </w:rPr>
              <w:t>ố</w:t>
            </w:r>
            <w:r>
              <w:rPr>
                <w:rFonts w:ascii="Times New Roman" w:hAnsi="Times New Roman" w:cs="Times New Roman"/>
                <w:sz w:val="28"/>
                <w:szCs w:val="28"/>
              </w:rPr>
              <w:t>c gia</w:t>
            </w:r>
            <w:r>
              <w:rPr>
                <w:rFonts w:ascii="Times New Roman" w:hAnsi="Times New Roman" w:cs="Times New Roman"/>
                <w:sz w:val="28"/>
                <w:szCs w:val="28"/>
              </w:rPr>
              <w:t xml:space="preserve"> m</w:t>
            </w:r>
            <w:r>
              <w:rPr>
                <w:rFonts w:ascii="Times New Roman" w:hAnsi="Times New Roman" w:cs="Times New Roman"/>
                <w:sz w:val="28"/>
                <w:szCs w:val="28"/>
              </w:rPr>
              <w:t>ỗ</w:t>
            </w:r>
            <w:r>
              <w:rPr>
                <w:rFonts w:ascii="Times New Roman" w:hAnsi="Times New Roman" w:cs="Times New Roman"/>
                <w:sz w:val="28"/>
                <w:szCs w:val="28"/>
              </w:rPr>
              <w:t>i ngày tiêu th</w:t>
            </w:r>
            <w:r>
              <w:rPr>
                <w:rFonts w:ascii="Times New Roman" w:hAnsi="Times New Roman" w:cs="Times New Roman"/>
                <w:sz w:val="28"/>
                <w:szCs w:val="28"/>
              </w:rPr>
              <w:t>ụ</w:t>
            </w:r>
            <w:r>
              <w:rPr>
                <w:rFonts w:ascii="Times New Roman" w:hAnsi="Times New Roman" w:cs="Times New Roman"/>
                <w:sz w:val="28"/>
                <w:szCs w:val="28"/>
              </w:rPr>
              <w:t xml:space="preserve"> 10 tri</w:t>
            </w:r>
            <w:r>
              <w:rPr>
                <w:rFonts w:ascii="Times New Roman" w:hAnsi="Times New Roman" w:cs="Times New Roman"/>
                <w:sz w:val="28"/>
                <w:szCs w:val="28"/>
              </w:rPr>
              <w:t>ệ</w:t>
            </w:r>
            <w:r>
              <w:rPr>
                <w:rFonts w:ascii="Times New Roman" w:hAnsi="Times New Roman" w:cs="Times New Roman"/>
                <w:sz w:val="28"/>
                <w:szCs w:val="28"/>
              </w:rPr>
              <w:t>u lít xăng E10, thì trong 1 tháng (30 ngày) đã có bao nhiêu lí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đư</w:t>
            </w:r>
            <w:r>
              <w:rPr>
                <w:rFonts w:ascii="Times New Roman" w:hAnsi="Times New Roman" w:cs="Times New Roman"/>
                <w:sz w:val="28"/>
                <w:szCs w:val="28"/>
              </w:rPr>
              <w:t>ợ</w:t>
            </w:r>
            <w:r>
              <w:rPr>
                <w:rFonts w:ascii="Times New Roman" w:hAnsi="Times New Roman" w:cs="Times New Roman"/>
                <w:sz w:val="28"/>
                <w:szCs w:val="28"/>
              </w:rPr>
              <w:t>c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làm nhiên li</w:t>
            </w:r>
            <w:r>
              <w:rPr>
                <w:rFonts w:ascii="Times New Roman" w:hAnsi="Times New Roman" w:cs="Times New Roman"/>
                <w:sz w:val="28"/>
                <w:szCs w:val="28"/>
              </w:rPr>
              <w:t>ệ</w:t>
            </w:r>
            <w:r>
              <w:rPr>
                <w:rFonts w:ascii="Times New Roman" w:hAnsi="Times New Roman" w:cs="Times New Roman"/>
                <w:sz w:val="28"/>
                <w:szCs w:val="28"/>
              </w:rPr>
              <w:t>u?</w:t>
            </w:r>
          </w:p>
          <w:p w:rsidR="00436123" w:rsidRDefault="00C26904">
            <w:pPr>
              <w:spacing w:before="40" w:after="80" w:line="276" w:lineRule="auto"/>
              <w:rPr>
                <w:rFonts w:ascii="Times New Roman" w:hAnsi="Times New Roman" w:cs="Times New Roman"/>
                <w:sz w:val="28"/>
                <w:szCs w:val="28"/>
                <w:lang w:val="vi-VN"/>
              </w:rPr>
            </w:pPr>
            <w:r>
              <w:rPr>
                <w:rFonts w:ascii="Times New Roman" w:hAnsi="Times New Roman" w:cs="Times New Roman"/>
                <w:sz w:val="28"/>
                <w:szCs w:val="28"/>
                <w:lang w:val="vi-VN"/>
              </w:rPr>
              <w:t>.............................................................................................................................................</w:t>
            </w:r>
          </w:p>
          <w:p w:rsidR="00436123" w:rsidRDefault="00C26904">
            <w:pPr>
              <w:spacing w:before="40" w:after="80" w:line="276" w:lineRule="auto"/>
              <w:rPr>
                <w:rFonts w:ascii="Times New Roman" w:hAnsi="Times New Roman" w:cs="Times New Roman"/>
                <w:sz w:val="28"/>
                <w:szCs w:val="28"/>
                <w:lang w:val="vi-VN"/>
              </w:rPr>
            </w:pPr>
            <w:r>
              <w:rPr>
                <w:rFonts w:ascii="Times New Roman" w:hAnsi="Times New Roman" w:cs="Times New Roman"/>
                <w:sz w:val="28"/>
                <w:szCs w:val="28"/>
                <w:lang w:val="vi-VN"/>
              </w:rPr>
              <w:t>..................................................................................................................</w:t>
            </w:r>
            <w:r>
              <w:rPr>
                <w:rFonts w:ascii="Times New Roman" w:hAnsi="Times New Roman" w:cs="Times New Roman"/>
                <w:sz w:val="28"/>
                <w:szCs w:val="28"/>
                <w:lang w:val="vi-VN"/>
              </w:rPr>
              <w:t>...........................</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32"/>
                <w:szCs w:val="32"/>
              </w:rPr>
              <w:t xml:space="preserve">Câu </w:t>
            </w:r>
            <w:r>
              <w:rPr>
                <w:rFonts w:ascii="Times New Roman" w:hAnsi="Times New Roman" w:cs="Times New Roman"/>
                <w:b/>
                <w:bCs/>
                <w:sz w:val="32"/>
                <w:szCs w:val="32"/>
                <w:lang w:val="vi-VN"/>
              </w:rPr>
              <w:t>3</w:t>
            </w:r>
            <w:r>
              <w:rPr>
                <w:rFonts w:ascii="Times New Roman" w:hAnsi="Times New Roman" w:cs="Times New Roman"/>
                <w:b/>
                <w:bCs/>
                <w:sz w:val="32"/>
                <w:szCs w:val="32"/>
              </w:rPr>
              <w:t>.</w:t>
            </w:r>
            <w:r>
              <w:rPr>
                <w:rFonts w:ascii="Times New Roman" w:hAnsi="Times New Roman" w:cs="Times New Roman"/>
                <w:sz w:val="28"/>
                <w:szCs w:val="28"/>
              </w:rPr>
              <w:t>Trong các ch</w:t>
            </w:r>
            <w:r>
              <w:rPr>
                <w:rFonts w:ascii="Times New Roman" w:hAnsi="Times New Roman" w:cs="Times New Roman"/>
                <w:sz w:val="28"/>
                <w:szCs w:val="28"/>
              </w:rPr>
              <w:t>ấ</w:t>
            </w:r>
            <w:r>
              <w:rPr>
                <w:rFonts w:ascii="Times New Roman" w:hAnsi="Times New Roman" w:cs="Times New Roman"/>
                <w:sz w:val="28"/>
                <w:szCs w:val="28"/>
              </w:rPr>
              <w:t>t sau, ch</w:t>
            </w:r>
            <w:r>
              <w:rPr>
                <w:rFonts w:ascii="Times New Roman" w:hAnsi="Times New Roman" w:cs="Times New Roman"/>
                <w:sz w:val="28"/>
                <w:szCs w:val="28"/>
              </w:rPr>
              <w:t>ấ</w:t>
            </w:r>
            <w:r>
              <w:rPr>
                <w:rFonts w:ascii="Times New Roman" w:hAnsi="Times New Roman" w:cs="Times New Roman"/>
                <w:sz w:val="28"/>
                <w:szCs w:val="28"/>
              </w:rPr>
              <w:t>t nào tác d</w:t>
            </w:r>
            <w:r>
              <w:rPr>
                <w:rFonts w:ascii="Times New Roman" w:hAnsi="Times New Roman" w:cs="Times New Roman"/>
                <w:sz w:val="28"/>
                <w:szCs w:val="28"/>
              </w:rPr>
              <w:t>ụ</w:t>
            </w:r>
            <w:r>
              <w:rPr>
                <w:rFonts w:ascii="Times New Roman" w:hAnsi="Times New Roman" w:cs="Times New Roman"/>
                <w:sz w:val="28"/>
                <w:szCs w:val="28"/>
              </w:rPr>
              <w:t>ng đư</w:t>
            </w:r>
            <w:r>
              <w:rPr>
                <w:rFonts w:ascii="Times New Roman" w:hAnsi="Times New Roman" w:cs="Times New Roman"/>
                <w:sz w:val="28"/>
                <w:szCs w:val="28"/>
              </w:rPr>
              <w:t>ợ</w:t>
            </w:r>
            <w:r>
              <w:rPr>
                <w:rFonts w:ascii="Times New Roman" w:hAnsi="Times New Roman" w:cs="Times New Roman"/>
                <w:sz w:val="28"/>
                <w:szCs w:val="28"/>
              </w:rPr>
              <w:t>c v</w:t>
            </w:r>
            <w:r>
              <w:rPr>
                <w:rFonts w:ascii="Times New Roman" w:hAnsi="Times New Roman" w:cs="Times New Roman"/>
                <w:sz w:val="28"/>
                <w:szCs w:val="28"/>
              </w:rPr>
              <w:t>ớ</w:t>
            </w:r>
            <w:r>
              <w:rPr>
                <w:rFonts w:ascii="Times New Roman" w:hAnsi="Times New Roman" w:cs="Times New Roman"/>
                <w:sz w:val="28"/>
                <w:szCs w:val="28"/>
              </w:rPr>
              <w:t>i Na, ch</w:t>
            </w:r>
            <w:r>
              <w:rPr>
                <w:rFonts w:ascii="Times New Roman" w:hAnsi="Times New Roman" w:cs="Times New Roman"/>
                <w:sz w:val="28"/>
                <w:szCs w:val="28"/>
              </w:rPr>
              <w:t>ấ</w:t>
            </w:r>
            <w:r>
              <w:rPr>
                <w:rFonts w:ascii="Times New Roman" w:hAnsi="Times New Roman" w:cs="Times New Roman"/>
                <w:sz w:val="28"/>
                <w:szCs w:val="28"/>
              </w:rPr>
              <w:t>t nào làm qu</w:t>
            </w:r>
            <w:r>
              <w:rPr>
                <w:rFonts w:ascii="Times New Roman" w:hAnsi="Times New Roman" w:cs="Times New Roman"/>
                <w:sz w:val="28"/>
                <w:szCs w:val="28"/>
              </w:rPr>
              <w:t>ỳ</w:t>
            </w:r>
            <w:r>
              <w:rPr>
                <w:rFonts w:ascii="Times New Roman" w:hAnsi="Times New Roman" w:cs="Times New Roman"/>
                <w:sz w:val="28"/>
                <w:szCs w:val="28"/>
              </w:rPr>
              <w:t xml:space="preserve"> tím hoá đ</w:t>
            </w:r>
            <w:r>
              <w:rPr>
                <w:rFonts w:ascii="Times New Roman" w:hAnsi="Times New Roman" w:cs="Times New Roman"/>
                <w:sz w:val="28"/>
                <w:szCs w:val="28"/>
              </w:rPr>
              <w:t>ỏ</w:t>
            </w:r>
            <w:r>
              <w:rPr>
                <w:rFonts w:ascii="Times New Roman" w:hAnsi="Times New Roman" w:cs="Times New Roman"/>
                <w:sz w:val="28"/>
                <w:szCs w:val="28"/>
              </w:rPr>
              <w:t>? Vi</w:t>
            </w:r>
            <w:r>
              <w:rPr>
                <w:rFonts w:ascii="Times New Roman" w:hAnsi="Times New Roman" w:cs="Times New Roman"/>
                <w:sz w:val="28"/>
                <w:szCs w:val="28"/>
              </w:rPr>
              <w:t>ế</w:t>
            </w:r>
            <w:r>
              <w:rPr>
                <w:rFonts w:ascii="Times New Roman" w:hAnsi="Times New Roman" w:cs="Times New Roman"/>
                <w:sz w:val="28"/>
                <w:szCs w:val="28"/>
              </w:rPr>
              <w:t>t phương trình hoá h</w:t>
            </w:r>
            <w:r>
              <w:rPr>
                <w:rFonts w:ascii="Times New Roman" w:hAnsi="Times New Roman" w:cs="Times New Roman"/>
                <w:sz w:val="28"/>
                <w:szCs w:val="28"/>
              </w:rPr>
              <w:t>ọ</w:t>
            </w:r>
            <w:r>
              <w:rPr>
                <w:rFonts w:ascii="Times New Roman" w:hAnsi="Times New Roman" w:cs="Times New Roman"/>
                <w:sz w:val="28"/>
                <w:szCs w:val="28"/>
              </w:rPr>
              <w:t>c minh ho</w:t>
            </w:r>
            <w:r>
              <w:rPr>
                <w:rFonts w:ascii="Times New Roman" w:hAnsi="Times New Roman" w:cs="Times New Roman"/>
                <w:sz w:val="28"/>
                <w:szCs w:val="28"/>
              </w:rPr>
              <w:t>ạ</w:t>
            </w:r>
            <w:r>
              <w:rPr>
                <w:rFonts w:ascii="Times New Roman" w:hAnsi="Times New Roman" w:cs="Times New Roman"/>
                <w:sz w:val="28"/>
                <w:szCs w:val="28"/>
              </w:rPr>
              <w:t>.</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CH</w:t>
            </w:r>
            <w:r>
              <w:rPr>
                <w:rFonts w:ascii="Times New Roman" w:hAnsi="Times New Roman" w:cs="Times New Roman"/>
                <w:sz w:val="28"/>
                <w:szCs w:val="28"/>
                <w:vertAlign w:val="subscript"/>
              </w:rPr>
              <w:t>3</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OH</w:t>
            </w:r>
            <w:r>
              <w:rPr>
                <w:rFonts w:ascii="Times New Roman" w:hAnsi="Times New Roman" w:cs="Times New Roman"/>
                <w:sz w:val="28"/>
                <w:szCs w:val="28"/>
                <w:lang w:val="vi-VN"/>
              </w:rPr>
              <w:t xml:space="preserve">     </w:t>
            </w:r>
            <w:r>
              <w:rPr>
                <w:rFonts w:ascii="Times New Roman" w:hAnsi="Times New Roman" w:cs="Times New Roman"/>
                <w:sz w:val="28"/>
                <w:szCs w:val="28"/>
              </w:rPr>
              <w:t>(2) CH</w:t>
            </w:r>
            <w:r>
              <w:rPr>
                <w:rFonts w:ascii="Times New Roman" w:hAnsi="Times New Roman" w:cs="Times New Roman"/>
                <w:sz w:val="28"/>
                <w:szCs w:val="28"/>
                <w:vertAlign w:val="subscript"/>
              </w:rPr>
              <w:t>3</w:t>
            </w:r>
            <w:r>
              <w:rPr>
                <w:rFonts w:ascii="Times New Roman" w:hAnsi="Times New Roman" w:cs="Times New Roman"/>
                <w:sz w:val="28"/>
                <w:szCs w:val="28"/>
              </w:rPr>
              <w:t>–COOH </w:t>
            </w:r>
            <w:r>
              <w:rPr>
                <w:rFonts w:ascii="Times New Roman" w:hAnsi="Times New Roman" w:cs="Times New Roman"/>
                <w:sz w:val="28"/>
                <w:szCs w:val="28"/>
                <w:lang w:val="vi-VN"/>
              </w:rPr>
              <w:t xml:space="preserve">   </w:t>
            </w:r>
            <w:r>
              <w:rPr>
                <w:rFonts w:ascii="Times New Roman" w:hAnsi="Times New Roman" w:cs="Times New Roman"/>
                <w:sz w:val="28"/>
                <w:szCs w:val="28"/>
              </w:rPr>
              <w:t>(3) CH</w:t>
            </w:r>
            <w:r>
              <w:rPr>
                <w:rFonts w:ascii="Times New Roman" w:hAnsi="Times New Roman" w:cs="Times New Roman"/>
                <w:sz w:val="28"/>
                <w:szCs w:val="28"/>
                <w:vertAlign w:val="subscript"/>
              </w:rPr>
              <w:t>3</w:t>
            </w:r>
            <w:r>
              <w:rPr>
                <w:rFonts w:ascii="Times New Roman" w:hAnsi="Times New Roman" w:cs="Times New Roman"/>
                <w:sz w:val="28"/>
                <w:szCs w:val="28"/>
              </w:rPr>
              <w:t>–OH</w:t>
            </w:r>
            <w:r>
              <w:rPr>
                <w:rFonts w:ascii="Times New Roman" w:hAnsi="Times New Roman" w:cs="Times New Roman"/>
                <w:sz w:val="28"/>
                <w:szCs w:val="28"/>
                <w:lang w:val="vi-VN"/>
              </w:rPr>
              <w:t xml:space="preserve">         </w:t>
            </w:r>
            <w:r>
              <w:rPr>
                <w:rFonts w:ascii="Times New Roman" w:hAnsi="Times New Roman" w:cs="Times New Roman"/>
                <w:sz w:val="28"/>
                <w:szCs w:val="28"/>
              </w:rPr>
              <w:t>(4) CH</w:t>
            </w:r>
            <w:r>
              <w:rPr>
                <w:rFonts w:ascii="Times New Roman" w:hAnsi="Times New Roman" w:cs="Times New Roman"/>
                <w:sz w:val="28"/>
                <w:szCs w:val="28"/>
                <w:vertAlign w:val="subscript"/>
              </w:rPr>
              <w:t>3</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COOH </w:t>
            </w:r>
          </w:p>
          <w:p w:rsidR="00436123" w:rsidRDefault="00C26904">
            <w:pPr>
              <w:spacing w:before="40" w:after="80" w:line="276" w:lineRule="auto"/>
              <w:rPr>
                <w:rFonts w:ascii="Times New Roman" w:hAnsi="Times New Roman" w:cs="Times New Roman"/>
                <w:sz w:val="28"/>
                <w:szCs w:val="28"/>
                <w:lang w:val="vi-VN"/>
              </w:rPr>
            </w:pPr>
            <w:r>
              <w:rPr>
                <w:rFonts w:ascii="Times New Roman" w:hAnsi="Times New Roman" w:cs="Times New Roman"/>
                <w:sz w:val="28"/>
                <w:szCs w:val="28"/>
                <w:lang w:val="vi-VN"/>
              </w:rPr>
              <w:lastRenderedPageBreak/>
              <w:t>...................................</w:t>
            </w:r>
            <w:r>
              <w:rPr>
                <w:rFonts w:ascii="Times New Roman" w:hAnsi="Times New Roman" w:cs="Times New Roman"/>
                <w:sz w:val="28"/>
                <w:szCs w:val="28"/>
                <w:lang w:val="vi-VN"/>
              </w:rPr>
              <w:t>..........................................................................................................</w:t>
            </w:r>
          </w:p>
          <w:p w:rsidR="00436123" w:rsidRDefault="00C26904">
            <w:pPr>
              <w:spacing w:before="40" w:after="80" w:line="276" w:lineRule="auto"/>
              <w:rPr>
                <w:rFonts w:ascii="Times New Roman" w:hAnsi="Times New Roman" w:cs="Times New Roman"/>
                <w:sz w:val="28"/>
                <w:szCs w:val="28"/>
                <w:lang w:val="vi-VN"/>
              </w:rPr>
            </w:pPr>
            <w:r>
              <w:rPr>
                <w:rFonts w:ascii="Times New Roman" w:hAnsi="Times New Roman" w:cs="Times New Roman"/>
                <w:sz w:val="28"/>
                <w:szCs w:val="28"/>
                <w:lang w:val="vi-VN"/>
              </w:rPr>
              <w:t>.............................................................................................................................................</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4</w:t>
            </w:r>
            <w:r>
              <w:rPr>
                <w:rFonts w:ascii="Times New Roman" w:hAnsi="Times New Roman" w:cs="Times New Roman"/>
                <w:b/>
                <w:bCs/>
                <w:sz w:val="28"/>
                <w:szCs w:val="28"/>
              </w:rPr>
              <w:t>.</w:t>
            </w:r>
            <w:r>
              <w:rPr>
                <w:rFonts w:ascii="Times New Roman" w:hAnsi="Times New Roman" w:cs="Times New Roman"/>
                <w:sz w:val="28"/>
                <w:szCs w:val="28"/>
              </w:rPr>
              <w:t> </w:t>
            </w:r>
            <w:r>
              <w:rPr>
                <w:rFonts w:ascii="Times New Roman" w:hAnsi="Times New Roman" w:cs="Times New Roman"/>
                <w:sz w:val="28"/>
                <w:szCs w:val="28"/>
              </w:rPr>
              <w:t> Formic acid (có trong n</w:t>
            </w:r>
            <w:r>
              <w:rPr>
                <w:rFonts w:ascii="Times New Roman" w:hAnsi="Times New Roman" w:cs="Times New Roman"/>
                <w:sz w:val="28"/>
                <w:szCs w:val="28"/>
              </w:rPr>
              <w:t>ọ</w:t>
            </w:r>
            <w:r>
              <w:rPr>
                <w:rFonts w:ascii="Times New Roman" w:hAnsi="Times New Roman" w:cs="Times New Roman"/>
                <w:sz w:val="28"/>
                <w:szCs w:val="28"/>
              </w:rPr>
              <w:t>c ki</w:t>
            </w:r>
            <w:r>
              <w:rPr>
                <w:rFonts w:ascii="Times New Roman" w:hAnsi="Times New Roman" w:cs="Times New Roman"/>
                <w:sz w:val="28"/>
                <w:szCs w:val="28"/>
              </w:rPr>
              <w:t>ế</w:t>
            </w:r>
            <w:r>
              <w:rPr>
                <w:rFonts w:ascii="Times New Roman" w:hAnsi="Times New Roman" w:cs="Times New Roman"/>
                <w:sz w:val="28"/>
                <w:szCs w:val="28"/>
              </w:rPr>
              <w:t>n) có công th</w:t>
            </w:r>
            <w:r>
              <w:rPr>
                <w:rFonts w:ascii="Times New Roman" w:hAnsi="Times New Roman" w:cs="Times New Roman"/>
                <w:sz w:val="28"/>
                <w:szCs w:val="28"/>
              </w:rPr>
              <w:t>ứ</w:t>
            </w:r>
            <w:r>
              <w:rPr>
                <w:rFonts w:ascii="Times New Roman" w:hAnsi="Times New Roman" w:cs="Times New Roman"/>
                <w:sz w:val="28"/>
                <w:szCs w:val="28"/>
              </w:rPr>
              <w:t>c hoá h</w:t>
            </w:r>
            <w:r>
              <w:rPr>
                <w:rFonts w:ascii="Times New Roman" w:hAnsi="Times New Roman" w:cs="Times New Roman"/>
                <w:sz w:val="28"/>
                <w:szCs w:val="28"/>
              </w:rPr>
              <w:t>ọ</w:t>
            </w:r>
            <w:r>
              <w:rPr>
                <w:rFonts w:ascii="Times New Roman" w:hAnsi="Times New Roman" w:cs="Times New Roman"/>
                <w:sz w:val="28"/>
                <w:szCs w:val="28"/>
              </w:rPr>
              <w:t>c là HCOOH. Vi</w:t>
            </w:r>
            <w:r>
              <w:rPr>
                <w:rFonts w:ascii="Times New Roman" w:hAnsi="Times New Roman" w:cs="Times New Roman"/>
                <w:sz w:val="28"/>
                <w:szCs w:val="28"/>
              </w:rPr>
              <w:t>ế</w:t>
            </w:r>
            <w:r>
              <w:rPr>
                <w:rFonts w:ascii="Times New Roman" w:hAnsi="Times New Roman" w:cs="Times New Roman"/>
                <w:sz w:val="28"/>
                <w:szCs w:val="28"/>
              </w:rPr>
              <w:t>t phương trình hoá h</w:t>
            </w:r>
            <w:r>
              <w:rPr>
                <w:rFonts w:ascii="Times New Roman" w:hAnsi="Times New Roman" w:cs="Times New Roman"/>
                <w:sz w:val="28"/>
                <w:szCs w:val="28"/>
              </w:rPr>
              <w:t>ọ</w:t>
            </w:r>
            <w:r>
              <w:rPr>
                <w:rFonts w:ascii="Times New Roman" w:hAnsi="Times New Roman" w:cs="Times New Roman"/>
                <w:sz w:val="28"/>
                <w:szCs w:val="28"/>
              </w:rPr>
              <w:t>c c</w:t>
            </w:r>
            <w:r>
              <w:rPr>
                <w:rFonts w:ascii="Times New Roman" w:hAnsi="Times New Roman" w:cs="Times New Roman"/>
                <w:sz w:val="28"/>
                <w:szCs w:val="28"/>
              </w:rPr>
              <w:t>ủ</w:t>
            </w:r>
            <w:r>
              <w:rPr>
                <w:rFonts w:ascii="Times New Roman" w:hAnsi="Times New Roman" w:cs="Times New Roman"/>
                <w:sz w:val="28"/>
                <w:szCs w:val="28"/>
              </w:rPr>
              <w:t>a các ph</w:t>
            </w:r>
            <w:r>
              <w:rPr>
                <w:rFonts w:ascii="Times New Roman" w:hAnsi="Times New Roman" w:cs="Times New Roman"/>
                <w:sz w:val="28"/>
                <w:szCs w:val="28"/>
              </w:rPr>
              <w:t>ả</w:t>
            </w:r>
            <w:r>
              <w:rPr>
                <w:rFonts w:ascii="Times New Roman" w:hAnsi="Times New Roman" w:cs="Times New Roman"/>
                <w:sz w:val="28"/>
                <w:szCs w:val="28"/>
              </w:rPr>
              <w:t xml:space="preserve">n </w:t>
            </w:r>
            <w:r>
              <w:rPr>
                <w:rFonts w:ascii="Times New Roman" w:hAnsi="Times New Roman" w:cs="Times New Roman"/>
                <w:sz w:val="28"/>
                <w:szCs w:val="28"/>
              </w:rPr>
              <w:t>ứ</w:t>
            </w:r>
            <w:r>
              <w:rPr>
                <w:rFonts w:ascii="Times New Roman" w:hAnsi="Times New Roman" w:cs="Times New Roman"/>
                <w:sz w:val="28"/>
                <w:szCs w:val="28"/>
              </w:rPr>
              <w:t>ng x</w:t>
            </w:r>
            <w:r>
              <w:rPr>
                <w:rFonts w:ascii="Times New Roman" w:hAnsi="Times New Roman" w:cs="Times New Roman"/>
                <w:sz w:val="28"/>
                <w:szCs w:val="28"/>
              </w:rPr>
              <w:t>ả</w:t>
            </w:r>
            <w:r>
              <w:rPr>
                <w:rFonts w:ascii="Times New Roman" w:hAnsi="Times New Roman" w:cs="Times New Roman"/>
                <w:sz w:val="28"/>
                <w:szCs w:val="28"/>
              </w:rPr>
              <w:t>y ra khi cho formic acid tác d</w:t>
            </w:r>
            <w:r>
              <w:rPr>
                <w:rFonts w:ascii="Times New Roman" w:hAnsi="Times New Roman" w:cs="Times New Roman"/>
                <w:sz w:val="28"/>
                <w:szCs w:val="28"/>
              </w:rPr>
              <w:t>ụ</w:t>
            </w:r>
            <w:r>
              <w:rPr>
                <w:rFonts w:ascii="Times New Roman" w:hAnsi="Times New Roman" w:cs="Times New Roman"/>
                <w:sz w:val="28"/>
                <w:szCs w:val="28"/>
              </w:rPr>
              <w:t>ng v</w:t>
            </w:r>
            <w:r>
              <w:rPr>
                <w:rFonts w:ascii="Times New Roman" w:hAnsi="Times New Roman" w:cs="Times New Roman"/>
                <w:sz w:val="28"/>
                <w:szCs w:val="28"/>
              </w:rPr>
              <w:t>ớ</w:t>
            </w:r>
            <w:r>
              <w:rPr>
                <w:rFonts w:ascii="Times New Roman" w:hAnsi="Times New Roman" w:cs="Times New Roman"/>
                <w:sz w:val="28"/>
                <w:szCs w:val="28"/>
              </w:rPr>
              <w:t>i KOH, Mg và CaCO</w:t>
            </w:r>
            <w:r>
              <w:rPr>
                <w:rFonts w:ascii="Times New Roman" w:hAnsi="Times New Roman" w:cs="Times New Roman"/>
                <w:sz w:val="28"/>
                <w:szCs w:val="28"/>
                <w:vertAlign w:val="subscript"/>
              </w:rPr>
              <w:t>3</w:t>
            </w:r>
            <w:r>
              <w:rPr>
                <w:rFonts w:ascii="Times New Roman" w:hAnsi="Times New Roman" w:cs="Times New Roman"/>
                <w:sz w:val="28"/>
                <w:szCs w:val="28"/>
              </w:rPr>
              <w:t>.</w:t>
            </w:r>
          </w:p>
          <w:p w:rsidR="00436123" w:rsidRDefault="00C26904">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423670" cy="1003935"/>
                  <wp:effectExtent l="0" t="0" r="11430" b="12065"/>
                  <wp:docPr id="2066726478" name="Picture 13" descr="A close-up of a red a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726478" name="Picture 13" descr="A close-up of a red ant  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423670" cy="1003935"/>
                          </a:xfrm>
                          <a:prstGeom prst="rect">
                            <a:avLst/>
                          </a:prstGeom>
                          <a:noFill/>
                          <a:ln>
                            <a:noFill/>
                          </a:ln>
                        </pic:spPr>
                      </pic:pic>
                    </a:graphicData>
                  </a:graphic>
                </wp:inline>
              </w:drawing>
            </w:r>
            <w:r>
              <w:rPr>
                <w:rFonts w:ascii="Times New Roman" w:hAnsi="Times New Roman" w:cs="Times New Roman"/>
                <w:noProof/>
                <w:sz w:val="28"/>
                <w:szCs w:val="28"/>
              </w:rPr>
              <w:drawing>
                <wp:inline distT="0" distB="0" distL="0" distR="0">
                  <wp:extent cx="1555750" cy="1056640"/>
                  <wp:effectExtent l="0" t="0" r="6350" b="10160"/>
                  <wp:docPr id="1286916498" name="Picture 14" descr="A molecule model of formic ac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916498" name="Picture 14" descr="A molecule model of formic acid  Description automatically generated"/>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555750" cy="1056640"/>
                          </a:xfrm>
                          <a:prstGeom prst="rect">
                            <a:avLst/>
                          </a:prstGeom>
                          <a:noFill/>
                          <a:ln>
                            <a:noFill/>
                          </a:ln>
                        </pic:spPr>
                      </pic:pic>
                    </a:graphicData>
                  </a:graphic>
                </wp:inline>
              </w:drawing>
            </w:r>
          </w:p>
          <w:p w:rsidR="00436123" w:rsidRDefault="00C26904">
            <w:pPr>
              <w:spacing w:before="40" w:after="80" w:line="276" w:lineRule="auto"/>
              <w:rPr>
                <w:rFonts w:ascii="Times New Roman" w:hAnsi="Times New Roman" w:cs="Times New Roman"/>
                <w:sz w:val="28"/>
                <w:szCs w:val="28"/>
                <w:lang w:val="vi-VN"/>
              </w:rPr>
            </w:pPr>
            <w:r>
              <w:rPr>
                <w:rFonts w:ascii="Times New Roman" w:hAnsi="Times New Roman" w:cs="Times New Roman"/>
                <w:sz w:val="28"/>
                <w:szCs w:val="28"/>
                <w:lang w:val="vi-VN"/>
              </w:rPr>
              <w:t>.............................................................................................................................................</w:t>
            </w:r>
          </w:p>
          <w:p w:rsidR="00436123" w:rsidRDefault="00C26904">
            <w:pPr>
              <w:spacing w:before="40" w:after="80" w:line="276" w:lineRule="auto"/>
              <w:rPr>
                <w:rFonts w:ascii="Times New Roman" w:hAnsi="Times New Roman" w:cs="Times New Roman"/>
                <w:sz w:val="28"/>
                <w:szCs w:val="28"/>
                <w:lang w:val="vi-VN"/>
              </w:rPr>
            </w:pPr>
            <w:r>
              <w:rPr>
                <w:rFonts w:ascii="Times New Roman" w:hAnsi="Times New Roman" w:cs="Times New Roman"/>
                <w:sz w:val="28"/>
                <w:szCs w:val="28"/>
                <w:lang w:val="vi-VN"/>
              </w:rPr>
              <w:t>..................................................................................................................</w:t>
            </w:r>
            <w:r>
              <w:rPr>
                <w:rFonts w:ascii="Times New Roman" w:hAnsi="Times New Roman" w:cs="Times New Roman"/>
                <w:sz w:val="28"/>
                <w:szCs w:val="28"/>
                <w:lang w:val="vi-VN"/>
              </w:rPr>
              <w:t>..........................</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Nhân viên y t</w:t>
            </w:r>
            <w:r>
              <w:rPr>
                <w:rFonts w:ascii="Times New Roman" w:hAnsi="Times New Roman" w:cs="Times New Roman"/>
                <w:sz w:val="28"/>
                <w:szCs w:val="28"/>
              </w:rPr>
              <w:t>ế</w:t>
            </w:r>
            <w:r>
              <w:rPr>
                <w:rFonts w:ascii="Times New Roman" w:hAnsi="Times New Roman" w:cs="Times New Roman"/>
                <w:sz w:val="28"/>
                <w:szCs w:val="28"/>
              </w:rPr>
              <w:t xml:space="preserve"> thư</w:t>
            </w:r>
            <w:r>
              <w:rPr>
                <w:rFonts w:ascii="Times New Roman" w:hAnsi="Times New Roman" w:cs="Times New Roman"/>
                <w:sz w:val="28"/>
                <w:szCs w:val="28"/>
              </w:rPr>
              <w:t>ờ</w:t>
            </w:r>
            <w:r>
              <w:rPr>
                <w:rFonts w:ascii="Times New Roman" w:hAnsi="Times New Roman" w:cs="Times New Roman"/>
                <w:sz w:val="28"/>
                <w:szCs w:val="28"/>
              </w:rPr>
              <w:t>ng dùng bông t</w:t>
            </w:r>
            <w:r>
              <w:rPr>
                <w:rFonts w:ascii="Times New Roman" w:hAnsi="Times New Roman" w:cs="Times New Roman"/>
                <w:sz w:val="28"/>
                <w:szCs w:val="28"/>
              </w:rPr>
              <w:t>ẩ</w:t>
            </w:r>
            <w:r>
              <w:rPr>
                <w:rFonts w:ascii="Times New Roman" w:hAnsi="Times New Roman" w:cs="Times New Roman"/>
                <w:sz w:val="28"/>
                <w:szCs w:val="28"/>
              </w:rPr>
              <w:t>m c</w:t>
            </w:r>
            <w:r>
              <w:rPr>
                <w:rFonts w:ascii="Times New Roman" w:hAnsi="Times New Roman" w:cs="Times New Roman"/>
                <w:sz w:val="28"/>
                <w:szCs w:val="28"/>
              </w:rPr>
              <w:t>ồ</w:t>
            </w:r>
            <w:r>
              <w:rPr>
                <w:rFonts w:ascii="Times New Roman" w:hAnsi="Times New Roman" w:cs="Times New Roman"/>
                <w:sz w:val="28"/>
                <w:szCs w:val="28"/>
              </w:rPr>
              <w:t>n xoa nh</w:t>
            </w:r>
            <w:r>
              <w:rPr>
                <w:rFonts w:ascii="Times New Roman" w:hAnsi="Times New Roman" w:cs="Times New Roman"/>
                <w:sz w:val="28"/>
                <w:szCs w:val="28"/>
              </w:rPr>
              <w:t>ẹ</w:t>
            </w:r>
            <w:r>
              <w:rPr>
                <w:rFonts w:ascii="Times New Roman" w:hAnsi="Times New Roman" w:cs="Times New Roman"/>
                <w:sz w:val="28"/>
                <w:szCs w:val="28"/>
              </w:rPr>
              <w:t xml:space="preserve"> lên da c</w:t>
            </w:r>
            <w:r>
              <w:rPr>
                <w:rFonts w:ascii="Times New Roman" w:hAnsi="Times New Roman" w:cs="Times New Roman"/>
                <w:sz w:val="28"/>
                <w:szCs w:val="28"/>
              </w:rPr>
              <w:t>ủ</w:t>
            </w:r>
            <w:r>
              <w:rPr>
                <w:rFonts w:ascii="Times New Roman" w:hAnsi="Times New Roman" w:cs="Times New Roman"/>
                <w:sz w:val="28"/>
                <w:szCs w:val="28"/>
              </w:rPr>
              <w:t>a ngư</w:t>
            </w:r>
            <w:r>
              <w:rPr>
                <w:rFonts w:ascii="Times New Roman" w:hAnsi="Times New Roman" w:cs="Times New Roman"/>
                <w:sz w:val="28"/>
                <w:szCs w:val="28"/>
              </w:rPr>
              <w:t>ờ</w:t>
            </w:r>
            <w:r>
              <w:rPr>
                <w:rFonts w:ascii="Times New Roman" w:hAnsi="Times New Roman" w:cs="Times New Roman"/>
                <w:sz w:val="28"/>
                <w:szCs w:val="28"/>
              </w:rPr>
              <w:t>i b</w:t>
            </w:r>
            <w:r>
              <w:rPr>
                <w:rFonts w:ascii="Times New Roman" w:hAnsi="Times New Roman" w:cs="Times New Roman"/>
                <w:sz w:val="28"/>
                <w:szCs w:val="28"/>
              </w:rPr>
              <w:t>ệ</w:t>
            </w:r>
            <w:r>
              <w:rPr>
                <w:rFonts w:ascii="Times New Roman" w:hAnsi="Times New Roman" w:cs="Times New Roman"/>
                <w:sz w:val="28"/>
                <w:szCs w:val="28"/>
              </w:rPr>
              <w:t>nh trư</w:t>
            </w:r>
            <w:r>
              <w:rPr>
                <w:rFonts w:ascii="Times New Roman" w:hAnsi="Times New Roman" w:cs="Times New Roman"/>
                <w:sz w:val="28"/>
                <w:szCs w:val="28"/>
              </w:rPr>
              <w:t>ớ</w:t>
            </w:r>
            <w:r>
              <w:rPr>
                <w:rFonts w:ascii="Times New Roman" w:hAnsi="Times New Roman" w:cs="Times New Roman"/>
                <w:sz w:val="28"/>
                <w:szCs w:val="28"/>
              </w:rPr>
              <w:t>c khi tiêm vào v</w:t>
            </w:r>
            <w:r>
              <w:rPr>
                <w:rFonts w:ascii="Times New Roman" w:hAnsi="Times New Roman" w:cs="Times New Roman"/>
                <w:sz w:val="28"/>
                <w:szCs w:val="28"/>
              </w:rPr>
              <w:t>ị</w:t>
            </w:r>
            <w:r>
              <w:rPr>
                <w:rFonts w:ascii="Times New Roman" w:hAnsi="Times New Roman" w:cs="Times New Roman"/>
                <w:sz w:val="28"/>
                <w:szCs w:val="28"/>
              </w:rPr>
              <w:t xml:space="preserve"> trí đó. Hãy tìm hi</w:t>
            </w:r>
            <w:r>
              <w:rPr>
                <w:rFonts w:ascii="Times New Roman" w:hAnsi="Times New Roman" w:cs="Times New Roman"/>
                <w:sz w:val="28"/>
                <w:szCs w:val="28"/>
              </w:rPr>
              <w:t>ể</w:t>
            </w:r>
            <w:r>
              <w:rPr>
                <w:rFonts w:ascii="Times New Roman" w:hAnsi="Times New Roman" w:cs="Times New Roman"/>
                <w:sz w:val="28"/>
                <w:szCs w:val="28"/>
              </w:rPr>
              <w:t>u ý nghĩa c</w:t>
            </w:r>
            <w:r>
              <w:rPr>
                <w:rFonts w:ascii="Times New Roman" w:hAnsi="Times New Roman" w:cs="Times New Roman"/>
                <w:sz w:val="28"/>
                <w:szCs w:val="28"/>
              </w:rPr>
              <w:t>ủ</w:t>
            </w:r>
            <w:r>
              <w:rPr>
                <w:rFonts w:ascii="Times New Roman" w:hAnsi="Times New Roman" w:cs="Times New Roman"/>
                <w:sz w:val="28"/>
                <w:szCs w:val="28"/>
              </w:rPr>
              <w:t>a vi</w:t>
            </w:r>
            <w:r>
              <w:rPr>
                <w:rFonts w:ascii="Times New Roman" w:hAnsi="Times New Roman" w:cs="Times New Roman"/>
                <w:sz w:val="28"/>
                <w:szCs w:val="28"/>
              </w:rPr>
              <w:t>ệ</w:t>
            </w:r>
            <w:r>
              <w:rPr>
                <w:rFonts w:ascii="Times New Roman" w:hAnsi="Times New Roman" w:cs="Times New Roman"/>
                <w:sz w:val="28"/>
                <w:szCs w:val="28"/>
              </w:rPr>
              <w:t>c làm trên.</w:t>
            </w:r>
          </w:p>
          <w:p w:rsidR="00436123" w:rsidRDefault="00C26904">
            <w:pPr>
              <w:spacing w:before="40" w:after="80" w:line="276" w:lineRule="auto"/>
              <w:rPr>
                <w:rFonts w:ascii="Times New Roman" w:hAnsi="Times New Roman" w:cs="Times New Roman"/>
                <w:sz w:val="28"/>
                <w:szCs w:val="28"/>
                <w:lang w:val="vi-VN"/>
              </w:rPr>
            </w:pPr>
            <w:r>
              <w:rPr>
                <w:rFonts w:ascii="Times New Roman" w:hAnsi="Times New Roman" w:cs="Times New Roman"/>
                <w:sz w:val="28"/>
                <w:szCs w:val="28"/>
                <w:lang w:val="vi-VN"/>
              </w:rPr>
              <w:t>..................................................................................</w:t>
            </w:r>
            <w:r>
              <w:rPr>
                <w:rFonts w:ascii="Times New Roman" w:hAnsi="Times New Roman" w:cs="Times New Roman"/>
                <w:sz w:val="28"/>
                <w:szCs w:val="28"/>
                <w:lang w:val="vi-VN"/>
              </w:rPr>
              <w:t>...........................................................</w:t>
            </w:r>
          </w:p>
          <w:p w:rsidR="00436123" w:rsidRDefault="00C26904">
            <w:pPr>
              <w:spacing w:before="40" w:after="80" w:line="276" w:lineRule="auto"/>
              <w:rPr>
                <w:rFonts w:ascii="Times New Roman" w:eastAsia="Roboto" w:hAnsi="Times New Roman" w:cs="Times New Roman"/>
                <w:color w:val="333333"/>
                <w:sz w:val="28"/>
                <w:szCs w:val="28"/>
                <w:shd w:val="clear" w:color="auto" w:fill="FFFFFF"/>
                <w:lang w:val="vi-VN"/>
              </w:rPr>
            </w:pPr>
            <w:r>
              <w:rPr>
                <w:rFonts w:ascii="Times New Roman" w:hAnsi="Times New Roman" w:cs="Times New Roman"/>
                <w:sz w:val="28"/>
                <w:szCs w:val="28"/>
                <w:lang w:val="vi-VN"/>
              </w:rPr>
              <w:t>............................................................................................................................................</w:t>
            </w:r>
          </w:p>
        </w:tc>
      </w:tr>
    </w:tbl>
    <w:p w:rsidR="00436123" w:rsidRDefault="00436123">
      <w:pPr>
        <w:spacing w:before="40" w:after="80" w:line="276" w:lineRule="auto"/>
        <w:jc w:val="both"/>
        <w:rPr>
          <w:rFonts w:ascii="Times New Roman" w:eastAsia="Times New Roman" w:hAnsi="Times New Roman" w:cs="Times New Roman"/>
          <w:sz w:val="28"/>
          <w:szCs w:val="28"/>
        </w:rPr>
      </w:pPr>
    </w:p>
    <w:p w:rsidR="00436123" w:rsidRDefault="00C26904">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III. TIẾN TRÌNH DẠY HỌC</w:t>
      </w:r>
    </w:p>
    <w:p w:rsidR="00436123" w:rsidRDefault="00C26904">
      <w:p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 xml:space="preserve">A. PHƯƠNG PHÁP VÀ KĨ THUẬT </w:t>
      </w:r>
      <w:r>
        <w:rPr>
          <w:rFonts w:ascii="Times New Roman" w:eastAsia="Times New Roman" w:hAnsi="Times New Roman" w:cs="Times New Roman"/>
          <w:b/>
          <w:color w:val="0070C0"/>
          <w:sz w:val="28"/>
          <w:szCs w:val="28"/>
        </w:rPr>
        <w:t>DẠY HỌC</w:t>
      </w:r>
    </w:p>
    <w:p w:rsidR="00436123" w:rsidRDefault="00C26904">
      <w:pPr>
        <w:spacing w:before="40" w:after="80" w:line="276" w:lineRule="auto"/>
        <w:jc w:val="both"/>
        <w:rPr>
          <w:rFonts w:ascii="Times New Roman" w:hAnsi="Times New Roman" w:cs="Times New Roman"/>
          <w:sz w:val="28"/>
          <w:szCs w:val="28"/>
          <w:lang w:val="vi-VN"/>
        </w:rPr>
      </w:pPr>
      <w:r>
        <w:rPr>
          <w:rFonts w:ascii="Times New Roman" w:hAnsi="Times New Roman" w:cs="Times New Roman"/>
          <w:sz w:val="28"/>
          <w:szCs w:val="28"/>
        </w:rPr>
        <w:t>- D</w:t>
      </w:r>
      <w:r>
        <w:rPr>
          <w:rFonts w:ascii="Times New Roman" w:hAnsi="Times New Roman" w:cs="Times New Roman"/>
          <w:sz w:val="28"/>
          <w:szCs w:val="28"/>
        </w:rPr>
        <w:t>ạ</w:t>
      </w:r>
      <w:r>
        <w:rPr>
          <w:rFonts w:ascii="Times New Roman" w:hAnsi="Times New Roman" w:cs="Times New Roman"/>
          <w:sz w:val="28"/>
          <w:szCs w:val="28"/>
        </w:rPr>
        <w:t>y h</w:t>
      </w:r>
      <w:r>
        <w:rPr>
          <w:rFonts w:ascii="Times New Roman" w:hAnsi="Times New Roman" w:cs="Times New Roman"/>
          <w:sz w:val="28"/>
          <w:szCs w:val="28"/>
        </w:rPr>
        <w:t>ọ</w:t>
      </w:r>
      <w:r>
        <w:rPr>
          <w:rFonts w:ascii="Times New Roman" w:hAnsi="Times New Roman" w:cs="Times New Roman"/>
          <w:sz w:val="28"/>
          <w:szCs w:val="28"/>
        </w:rPr>
        <w:t xml:space="preserve">c theo nhóm, </w:t>
      </w:r>
      <w:r>
        <w:rPr>
          <w:rFonts w:ascii="Times New Roman" w:hAnsi="Times New Roman" w:cs="Times New Roman"/>
          <w:sz w:val="28"/>
          <w:szCs w:val="28"/>
          <w:lang w:val="vi-VN"/>
        </w:rPr>
        <w:t>thuy</w:t>
      </w:r>
      <w:r>
        <w:rPr>
          <w:rFonts w:ascii="Times New Roman" w:hAnsi="Times New Roman" w:cs="Times New Roman"/>
          <w:sz w:val="28"/>
          <w:szCs w:val="28"/>
          <w:lang w:val="vi-VN"/>
        </w:rPr>
        <w:t>ế</w:t>
      </w:r>
      <w:r>
        <w:rPr>
          <w:rFonts w:ascii="Times New Roman" w:hAnsi="Times New Roman" w:cs="Times New Roman"/>
          <w:sz w:val="28"/>
          <w:szCs w:val="28"/>
          <w:lang w:val="vi-VN"/>
        </w:rPr>
        <w:t>t trình nêu v</w:t>
      </w:r>
      <w:r>
        <w:rPr>
          <w:rFonts w:ascii="Times New Roman" w:hAnsi="Times New Roman" w:cs="Times New Roman"/>
          <w:sz w:val="28"/>
          <w:szCs w:val="28"/>
          <w:lang w:val="vi-VN"/>
        </w:rPr>
        <w:t>ấ</w:t>
      </w:r>
      <w:r>
        <w:rPr>
          <w:rFonts w:ascii="Times New Roman" w:hAnsi="Times New Roman" w:cs="Times New Roman"/>
          <w:sz w:val="28"/>
          <w:szCs w:val="28"/>
          <w:lang w:val="vi-VN"/>
        </w:rPr>
        <w:t>n đ</w:t>
      </w:r>
      <w:r>
        <w:rPr>
          <w:rFonts w:ascii="Times New Roman" w:hAnsi="Times New Roman" w:cs="Times New Roman"/>
          <w:sz w:val="28"/>
          <w:szCs w:val="28"/>
          <w:lang w:val="vi-VN"/>
        </w:rPr>
        <w:t>ề</w:t>
      </w:r>
      <w:r>
        <w:rPr>
          <w:rFonts w:ascii="Times New Roman" w:hAnsi="Times New Roman" w:cs="Times New Roman"/>
          <w:sz w:val="28"/>
          <w:szCs w:val="28"/>
          <w:lang w:val="vi-VN"/>
        </w:rPr>
        <w:t xml:space="preserve"> k</w:t>
      </w:r>
      <w:r>
        <w:rPr>
          <w:rFonts w:ascii="Times New Roman" w:hAnsi="Times New Roman" w:cs="Times New Roman"/>
          <w:sz w:val="28"/>
          <w:szCs w:val="28"/>
          <w:lang w:val="vi-VN"/>
        </w:rPr>
        <w:t>ế</w:t>
      </w:r>
      <w:r>
        <w:rPr>
          <w:rFonts w:ascii="Times New Roman" w:hAnsi="Times New Roman" w:cs="Times New Roman"/>
          <w:sz w:val="28"/>
          <w:szCs w:val="28"/>
          <w:lang w:val="vi-VN"/>
        </w:rPr>
        <w:t>t h</w:t>
      </w:r>
      <w:r>
        <w:rPr>
          <w:rFonts w:ascii="Times New Roman" w:hAnsi="Times New Roman" w:cs="Times New Roman"/>
          <w:sz w:val="28"/>
          <w:szCs w:val="28"/>
          <w:lang w:val="vi-VN"/>
        </w:rPr>
        <w:t>ợ</w:t>
      </w:r>
      <w:r>
        <w:rPr>
          <w:rFonts w:ascii="Times New Roman" w:hAnsi="Times New Roman" w:cs="Times New Roman"/>
          <w:sz w:val="28"/>
          <w:szCs w:val="28"/>
          <w:lang w:val="vi-VN"/>
        </w:rPr>
        <w:t>p h</w:t>
      </w:r>
      <w:r>
        <w:rPr>
          <w:rFonts w:ascii="Times New Roman" w:hAnsi="Times New Roman" w:cs="Times New Roman"/>
          <w:sz w:val="28"/>
          <w:szCs w:val="28"/>
          <w:lang w:val="vi-VN"/>
        </w:rPr>
        <w:t>ỏ</w:t>
      </w:r>
      <w:r>
        <w:rPr>
          <w:rFonts w:ascii="Times New Roman" w:hAnsi="Times New Roman" w:cs="Times New Roman"/>
          <w:sz w:val="28"/>
          <w:szCs w:val="28"/>
          <w:lang w:val="vi-VN"/>
        </w:rPr>
        <w:t>i-đáp</w:t>
      </w:r>
    </w:p>
    <w:p w:rsidR="00436123" w:rsidRDefault="00C26904">
      <w:pPr>
        <w:spacing w:before="40" w:after="80" w:line="276" w:lineRule="auto"/>
        <w:jc w:val="both"/>
        <w:rPr>
          <w:rFonts w:ascii="Times New Roman" w:hAnsi="Times New Roman" w:cs="Times New Roman"/>
          <w:sz w:val="28"/>
          <w:szCs w:val="28"/>
        </w:rPr>
      </w:pPr>
      <w:r>
        <w:rPr>
          <w:rFonts w:ascii="Times New Roman" w:hAnsi="Times New Roman" w:cs="Times New Roman"/>
          <w:sz w:val="28"/>
          <w:szCs w:val="28"/>
        </w:rPr>
        <w:t>- Kĩ thu</w:t>
      </w:r>
      <w:r>
        <w:rPr>
          <w:rFonts w:ascii="Times New Roman" w:hAnsi="Times New Roman" w:cs="Times New Roman"/>
          <w:sz w:val="28"/>
          <w:szCs w:val="28"/>
        </w:rPr>
        <w:t>ậ</w:t>
      </w:r>
      <w:r>
        <w:rPr>
          <w:rFonts w:ascii="Times New Roman" w:hAnsi="Times New Roman" w:cs="Times New Roman"/>
          <w:sz w:val="28"/>
          <w:szCs w:val="28"/>
        </w:rPr>
        <w:t>t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phương ti</w:t>
      </w:r>
      <w:r>
        <w:rPr>
          <w:rFonts w:ascii="Times New Roman" w:hAnsi="Times New Roman" w:cs="Times New Roman"/>
          <w:sz w:val="28"/>
          <w:szCs w:val="28"/>
        </w:rPr>
        <w:t>ệ</w:t>
      </w:r>
      <w:r>
        <w:rPr>
          <w:rFonts w:ascii="Times New Roman" w:hAnsi="Times New Roman" w:cs="Times New Roman"/>
          <w:sz w:val="28"/>
          <w:szCs w:val="28"/>
        </w:rPr>
        <w:t>n tr</w:t>
      </w:r>
      <w:r>
        <w:rPr>
          <w:rFonts w:ascii="Times New Roman" w:hAnsi="Times New Roman" w:cs="Times New Roman"/>
          <w:sz w:val="28"/>
          <w:szCs w:val="28"/>
        </w:rPr>
        <w:t>ự</w:t>
      </w:r>
      <w:r>
        <w:rPr>
          <w:rFonts w:ascii="Times New Roman" w:hAnsi="Times New Roman" w:cs="Times New Roman"/>
          <w:sz w:val="28"/>
          <w:szCs w:val="28"/>
        </w:rPr>
        <w:t>c quan, trò chơi h</w:t>
      </w:r>
      <w:r>
        <w:rPr>
          <w:rFonts w:ascii="Times New Roman" w:hAnsi="Times New Roman" w:cs="Times New Roman"/>
          <w:sz w:val="28"/>
          <w:szCs w:val="28"/>
        </w:rPr>
        <w:t>ọ</w:t>
      </w:r>
      <w:r>
        <w:rPr>
          <w:rFonts w:ascii="Times New Roman" w:hAnsi="Times New Roman" w:cs="Times New Roman"/>
          <w:sz w:val="28"/>
          <w:szCs w:val="28"/>
        </w:rPr>
        <w:t>c t</w:t>
      </w:r>
      <w:r>
        <w:rPr>
          <w:rFonts w:ascii="Times New Roman" w:hAnsi="Times New Roman" w:cs="Times New Roman"/>
          <w:sz w:val="28"/>
          <w:szCs w:val="28"/>
        </w:rPr>
        <w:t>ậ</w:t>
      </w:r>
      <w:r>
        <w:rPr>
          <w:rFonts w:ascii="Times New Roman" w:hAnsi="Times New Roman" w:cs="Times New Roman"/>
          <w:sz w:val="28"/>
          <w:szCs w:val="28"/>
        </w:rPr>
        <w:t>p</w:t>
      </w:r>
      <w:r>
        <w:rPr>
          <w:rFonts w:ascii="Times New Roman" w:hAnsi="Times New Roman" w:cs="Times New Roman"/>
          <w:sz w:val="28"/>
          <w:szCs w:val="28"/>
          <w:lang w:val="vi-VN"/>
        </w:rPr>
        <w:t>, sơ đ</w:t>
      </w:r>
      <w:r>
        <w:rPr>
          <w:rFonts w:ascii="Times New Roman" w:hAnsi="Times New Roman" w:cs="Times New Roman"/>
          <w:sz w:val="28"/>
          <w:szCs w:val="28"/>
          <w:lang w:val="vi-VN"/>
        </w:rPr>
        <w:t>ồ</w:t>
      </w:r>
      <w:r>
        <w:rPr>
          <w:rFonts w:ascii="Times New Roman" w:hAnsi="Times New Roman" w:cs="Times New Roman"/>
          <w:sz w:val="28"/>
          <w:szCs w:val="28"/>
          <w:lang w:val="vi-VN"/>
        </w:rPr>
        <w:t xml:space="preserve"> tư duy</w:t>
      </w:r>
      <w:r>
        <w:rPr>
          <w:rFonts w:ascii="Times New Roman" w:hAnsi="Times New Roman" w:cs="Times New Roman"/>
          <w:sz w:val="28"/>
          <w:szCs w:val="28"/>
        </w:rPr>
        <w:t>.</w:t>
      </w:r>
    </w:p>
    <w:p w:rsidR="00436123" w:rsidRDefault="00C26904">
      <w:pPr>
        <w:numPr>
          <w:ilvl w:val="0"/>
          <w:numId w:val="1"/>
        </w:numPr>
        <w:spacing w:before="40" w:after="80" w:line="276" w:lineRule="auto"/>
        <w:jc w:val="both"/>
        <w:rPr>
          <w:rFonts w:ascii="Times New Roman" w:eastAsia="Times New Roman" w:hAnsi="Times New Roman" w:cs="Times New Roman"/>
          <w:b/>
          <w:color w:val="0070C0"/>
          <w:sz w:val="28"/>
          <w:szCs w:val="28"/>
        </w:rPr>
      </w:pPr>
      <w:r>
        <w:rPr>
          <w:rFonts w:ascii="Times New Roman" w:eastAsia="Times New Roman" w:hAnsi="Times New Roman" w:cs="Times New Roman"/>
          <w:b/>
          <w:color w:val="0070C0"/>
          <w:sz w:val="28"/>
          <w:szCs w:val="28"/>
        </w:rPr>
        <w:t>NỘI DUNG BÀI HỌC</w:t>
      </w:r>
    </w:p>
    <w:p w:rsidR="00436123" w:rsidRDefault="00C26904">
      <w:pPr>
        <w:pStyle w:val="Heading3"/>
        <w:numPr>
          <w:ilvl w:val="0"/>
          <w:numId w:val="2"/>
        </w:numPr>
        <w:spacing w:after="0" w:line="288" w:lineRule="auto"/>
        <w:ind w:left="-5"/>
        <w:rPr>
          <w:sz w:val="26"/>
          <w:szCs w:val="26"/>
        </w:rPr>
      </w:pPr>
      <w:r>
        <w:rPr>
          <w:sz w:val="26"/>
          <w:szCs w:val="26"/>
        </w:rPr>
        <w:t xml:space="preserve">Khởi động </w:t>
      </w:r>
    </w:p>
    <w:p w:rsidR="00436123" w:rsidRDefault="00C26904">
      <w:pPr>
        <w:numPr>
          <w:ilvl w:val="0"/>
          <w:numId w:val="3"/>
        </w:numPr>
        <w:spacing w:after="0" w:line="288" w:lineRule="auto"/>
        <w:ind w:firstLine="274"/>
        <w:jc w:val="both"/>
        <w:rPr>
          <w:rFonts w:ascii="Times New Roman" w:hAnsi="Times New Roman" w:cs="Times New Roman"/>
          <w:sz w:val="26"/>
          <w:szCs w:val="26"/>
        </w:rPr>
      </w:pPr>
      <w:r>
        <w:rPr>
          <w:rFonts w:ascii="Times New Roman" w:eastAsia="Times New Roman" w:hAnsi="Times New Roman" w:cs="Times New Roman"/>
          <w:b/>
          <w:color w:val="C00000"/>
          <w:sz w:val="26"/>
          <w:szCs w:val="26"/>
        </w:rPr>
        <w:t xml:space="preserve">Mục tiêu: </w:t>
      </w:r>
      <w:r>
        <w:rPr>
          <w:rFonts w:ascii="Times New Roman" w:eastAsia="Times New Roman" w:hAnsi="Times New Roman" w:cs="Times New Roman"/>
          <w:sz w:val="26"/>
          <w:szCs w:val="26"/>
        </w:rPr>
        <w:t>Tạo được hứng thú cho học sinh, hệ thống sơ lược nội dung liên quan bài học</w:t>
      </w:r>
      <w:r>
        <w:rPr>
          <w:rFonts w:ascii="Times New Roman" w:eastAsia="Times New Roman" w:hAnsi="Times New Roman" w:cs="Times New Roman"/>
          <w:sz w:val="26"/>
          <w:szCs w:val="26"/>
        </w:rPr>
        <w:t>.</w:t>
      </w:r>
    </w:p>
    <w:p w:rsidR="00436123" w:rsidRDefault="00C26904">
      <w:pPr>
        <w:numPr>
          <w:ilvl w:val="0"/>
          <w:numId w:val="3"/>
        </w:numPr>
        <w:spacing w:after="0" w:line="288" w:lineRule="auto"/>
        <w:ind w:firstLine="274"/>
        <w:jc w:val="both"/>
        <w:rPr>
          <w:rFonts w:ascii="Times New Roman" w:hAnsi="Times New Roman" w:cs="Times New Roman"/>
          <w:bCs/>
          <w:sz w:val="26"/>
          <w:szCs w:val="26"/>
        </w:rPr>
      </w:pPr>
      <w:r>
        <w:rPr>
          <w:rFonts w:ascii="Times New Roman" w:eastAsia="Times New Roman" w:hAnsi="Times New Roman" w:cs="Times New Roman"/>
          <w:b/>
          <w:color w:val="C00000"/>
          <w:sz w:val="26"/>
          <w:szCs w:val="26"/>
        </w:rPr>
        <w:t xml:space="preserve">Nội dung: </w:t>
      </w:r>
      <w:r>
        <w:rPr>
          <w:rFonts w:ascii="Times New Roman" w:eastAsia="Times New Roman" w:hAnsi="Times New Roman" w:cs="Times New Roman"/>
          <w:sz w:val="26"/>
          <w:szCs w:val="26"/>
        </w:rPr>
        <w:t>Giáo viên tổ chức trò chơi:  Truyền bóng nhanh</w:t>
      </w:r>
    </w:p>
    <w:p w:rsidR="00436123" w:rsidRDefault="00C26904">
      <w:pPr>
        <w:spacing w:after="0" w:line="288" w:lineRule="auto"/>
        <w:ind w:left="284" w:firstLine="567"/>
        <w:jc w:val="both"/>
        <w:rPr>
          <w:rFonts w:ascii="Times New Roman" w:hAnsi="Times New Roman" w:cs="Times New Roman"/>
          <w:bCs/>
          <w:sz w:val="26"/>
          <w:szCs w:val="26"/>
          <w:lang w:val="vi-VN"/>
        </w:rPr>
      </w:pPr>
      <w:r>
        <w:rPr>
          <w:rFonts w:ascii="Times New Roman" w:eastAsia="Times New Roman" w:hAnsi="Times New Roman" w:cs="Times New Roman"/>
          <w:bCs/>
          <w:color w:val="C00000"/>
          <w:sz w:val="26"/>
          <w:szCs w:val="26"/>
        </w:rPr>
        <w:t>Hướng dẫn:</w:t>
      </w:r>
      <w:r>
        <w:rPr>
          <w:rFonts w:ascii="Times New Roman" w:eastAsia="Times New Roman" w:hAnsi="Times New Roman" w:cs="Times New Roman"/>
          <w:sz w:val="26"/>
          <w:szCs w:val="26"/>
        </w:rPr>
        <w:t xml:space="preserve"> Truyền bóng quanh lớp, sau khi kết thúc ba câu hát hoặc có hiệu lệnh của giáo viên thì dừng bóng, bóng trong tay ai thì người đó cho biết một </w:t>
      </w:r>
      <w:r>
        <w:rPr>
          <w:rFonts w:ascii="Times New Roman" w:eastAsia="Times New Roman" w:hAnsi="Times New Roman" w:cs="Times New Roman"/>
          <w:sz w:val="26"/>
          <w:szCs w:val="26"/>
          <w:lang w:val="vi-VN"/>
        </w:rPr>
        <w:t>ứng dụng của ethylic alcohol và acetic acid</w:t>
      </w:r>
    </w:p>
    <w:p w:rsidR="00436123" w:rsidRDefault="00C26904">
      <w:pPr>
        <w:numPr>
          <w:ilvl w:val="0"/>
          <w:numId w:val="3"/>
        </w:numPr>
        <w:spacing w:after="0" w:line="288" w:lineRule="auto"/>
        <w:ind w:firstLine="274"/>
        <w:jc w:val="both"/>
        <w:rPr>
          <w:rFonts w:ascii="Times New Roman" w:hAnsi="Times New Roman" w:cs="Times New Roman"/>
          <w:sz w:val="26"/>
          <w:szCs w:val="26"/>
        </w:rPr>
      </w:pPr>
      <w:r>
        <w:rPr>
          <w:rFonts w:ascii="Times New Roman" w:eastAsia="Times New Roman" w:hAnsi="Times New Roman" w:cs="Times New Roman"/>
          <w:b/>
          <w:color w:val="C00000"/>
          <w:sz w:val="26"/>
          <w:szCs w:val="26"/>
        </w:rPr>
        <w:t xml:space="preserve">Sản phẩm: </w:t>
      </w:r>
      <w:r>
        <w:rPr>
          <w:rFonts w:ascii="Times New Roman" w:eastAsia="Times New Roman" w:hAnsi="Times New Roman" w:cs="Times New Roman"/>
          <w:sz w:val="26"/>
          <w:szCs w:val="26"/>
        </w:rPr>
        <w:t xml:space="preserve">Học sinh vận dụng kiến thức đã học tham gia trò chơi. </w:t>
      </w:r>
    </w:p>
    <w:p w:rsidR="00436123" w:rsidRDefault="00C26904">
      <w:pPr>
        <w:numPr>
          <w:ilvl w:val="0"/>
          <w:numId w:val="3"/>
        </w:numPr>
        <w:spacing w:after="0" w:line="288" w:lineRule="auto"/>
        <w:ind w:firstLine="274"/>
        <w:jc w:val="both"/>
        <w:rPr>
          <w:rFonts w:ascii="Times New Roman" w:hAnsi="Times New Roman" w:cs="Times New Roman"/>
          <w:sz w:val="26"/>
          <w:szCs w:val="26"/>
        </w:rPr>
      </w:pPr>
      <w:r>
        <w:rPr>
          <w:rFonts w:ascii="Times New Roman" w:eastAsia="Times New Roman" w:hAnsi="Times New Roman" w:cs="Times New Roman"/>
          <w:b/>
          <w:color w:val="C00000"/>
          <w:sz w:val="26"/>
          <w:szCs w:val="26"/>
        </w:rPr>
        <w:t>Tổ chức thực hiện:</w:t>
      </w:r>
    </w:p>
    <w:tbl>
      <w:tblPr>
        <w:tblStyle w:val="TableGrid0"/>
        <w:tblW w:w="10166" w:type="dxa"/>
        <w:tblInd w:w="-106" w:type="dxa"/>
        <w:tblCellMar>
          <w:top w:w="135" w:type="dxa"/>
          <w:left w:w="106" w:type="dxa"/>
          <w:right w:w="108" w:type="dxa"/>
        </w:tblCellMar>
        <w:tblLook w:val="04A0" w:firstRow="1" w:lastRow="0" w:firstColumn="1" w:lastColumn="0" w:noHBand="0" w:noVBand="1"/>
      </w:tblPr>
      <w:tblGrid>
        <w:gridCol w:w="7061"/>
        <w:gridCol w:w="3105"/>
      </w:tblGrid>
      <w:tr w:rsidR="00436123">
        <w:trPr>
          <w:trHeight w:val="595"/>
        </w:trPr>
        <w:tc>
          <w:tcPr>
            <w:tcW w:w="7061" w:type="dxa"/>
            <w:tcBorders>
              <w:top w:val="single" w:sz="4" w:space="0" w:color="000000"/>
              <w:left w:val="single" w:sz="4" w:space="0" w:color="000000"/>
              <w:bottom w:val="single" w:sz="4" w:space="0" w:color="000000"/>
              <w:right w:val="single" w:sz="4" w:space="0" w:color="000000"/>
            </w:tcBorders>
            <w:shd w:val="clear" w:color="auto" w:fill="F2DCDC"/>
            <w:vAlign w:val="center"/>
          </w:tcPr>
          <w:p w:rsidR="00436123" w:rsidRDefault="00C26904">
            <w:pPr>
              <w:spacing w:after="0" w:line="240" w:lineRule="auto"/>
              <w:ind w:left="2"/>
              <w:jc w:val="center"/>
              <w:rPr>
                <w:rFonts w:ascii="Times New Roman" w:hAnsi="Times New Roman" w:cs="Times New Roman"/>
                <w:sz w:val="26"/>
                <w:szCs w:val="26"/>
              </w:rPr>
            </w:pPr>
            <w:r>
              <w:rPr>
                <w:rFonts w:ascii="Times New Roman" w:eastAsia="Times New Roman" w:hAnsi="Times New Roman" w:cs="Times New Roman"/>
                <w:b/>
                <w:sz w:val="26"/>
                <w:szCs w:val="26"/>
              </w:rPr>
              <w:t>Hoạt động của GV</w:t>
            </w:r>
          </w:p>
        </w:tc>
        <w:tc>
          <w:tcPr>
            <w:tcW w:w="3105" w:type="dxa"/>
            <w:tcBorders>
              <w:top w:val="single" w:sz="4" w:space="0" w:color="000000"/>
              <w:left w:val="single" w:sz="4" w:space="0" w:color="000000"/>
              <w:bottom w:val="single" w:sz="4" w:space="0" w:color="000000"/>
              <w:right w:val="single" w:sz="4" w:space="0" w:color="000000"/>
            </w:tcBorders>
            <w:shd w:val="clear" w:color="auto" w:fill="F2DCDC"/>
            <w:vAlign w:val="center"/>
          </w:tcPr>
          <w:p w:rsidR="00436123" w:rsidRDefault="00C26904">
            <w:pPr>
              <w:spacing w:after="0" w:line="240" w:lineRule="auto"/>
              <w:ind w:left="1"/>
              <w:jc w:val="center"/>
              <w:rPr>
                <w:rFonts w:ascii="Times New Roman" w:hAnsi="Times New Roman" w:cs="Times New Roman"/>
                <w:sz w:val="26"/>
                <w:szCs w:val="26"/>
              </w:rPr>
            </w:pPr>
            <w:r>
              <w:rPr>
                <w:rFonts w:ascii="Times New Roman" w:eastAsia="Times New Roman" w:hAnsi="Times New Roman" w:cs="Times New Roman"/>
                <w:b/>
                <w:sz w:val="26"/>
                <w:szCs w:val="26"/>
              </w:rPr>
              <w:t>Hoạt động của HS</w:t>
            </w:r>
          </w:p>
        </w:tc>
      </w:tr>
      <w:tr w:rsidR="00436123">
        <w:trPr>
          <w:trHeight w:val="3405"/>
        </w:trPr>
        <w:tc>
          <w:tcPr>
            <w:tcW w:w="7061" w:type="dxa"/>
            <w:tcBorders>
              <w:top w:val="single" w:sz="4" w:space="0" w:color="000000"/>
              <w:left w:val="single" w:sz="4" w:space="0" w:color="000000"/>
              <w:bottom w:val="single" w:sz="4" w:space="0" w:color="000000"/>
              <w:right w:val="single" w:sz="4" w:space="0" w:color="000000"/>
            </w:tcBorders>
          </w:tcPr>
          <w:p w:rsidR="00436123" w:rsidRDefault="00C26904">
            <w:pPr>
              <w:spacing w:after="118" w:line="262"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lastRenderedPageBreak/>
              <w:t>Giao nhiệm vụ:</w:t>
            </w:r>
          </w:p>
          <w:p w:rsidR="00436123" w:rsidRDefault="00C26904">
            <w:pPr>
              <w:spacing w:after="118" w:line="262"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Trò chơi: Truyền bóng nhanh</w:t>
            </w:r>
          </w:p>
          <w:p w:rsidR="00436123" w:rsidRDefault="00C26904">
            <w:pPr>
              <w:spacing w:after="0" w:line="288" w:lineRule="auto"/>
              <w:ind w:firstLineChars="150" w:firstLine="390"/>
              <w:jc w:val="both"/>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ml:space="preserve">Luật chơi: Truyền bóng quanh lớp học, khi bóng di chuyển cả lớp đồng thanh hát ba câu hát trong các bài hát thiếu nhi, khi kết thúc ba câu hát hoặc có hiệu lệnh của giáo viên thù dừng chuyền bóng. Bóng trong tay ai, người đó sẽ cho biết </w:t>
            </w:r>
            <w:r>
              <w:rPr>
                <w:rFonts w:ascii="Times New Roman" w:eastAsia="Times New Roman" w:hAnsi="Times New Roman" w:cs="Times New Roman"/>
                <w:sz w:val="26"/>
                <w:szCs w:val="26"/>
              </w:rPr>
              <w:t xml:space="preserve"> một </w:t>
            </w:r>
            <w:r>
              <w:rPr>
                <w:rFonts w:ascii="Times New Roman" w:eastAsia="Times New Roman" w:hAnsi="Times New Roman" w:cs="Times New Roman"/>
                <w:sz w:val="26"/>
                <w:szCs w:val="26"/>
                <w:lang w:val="vi-VN"/>
              </w:rPr>
              <w:t>ứng dụng của e</w:t>
            </w:r>
            <w:r>
              <w:rPr>
                <w:rFonts w:ascii="Times New Roman" w:eastAsia="Times New Roman" w:hAnsi="Times New Roman" w:cs="Times New Roman"/>
                <w:sz w:val="26"/>
                <w:szCs w:val="26"/>
                <w:lang w:val="vi-VN"/>
              </w:rPr>
              <w:t>thylic alcohol và acetic acid</w:t>
            </w:r>
          </w:p>
          <w:p w:rsidR="00436123" w:rsidRDefault="00C26904">
            <w:pPr>
              <w:pStyle w:val="ListParagraph"/>
              <w:numPr>
                <w:ilvl w:val="0"/>
                <w:numId w:val="4"/>
              </w:numPr>
              <w:spacing w:after="118" w:line="262" w:lineRule="auto"/>
              <w:jc w:val="both"/>
              <w:rPr>
                <w:rFonts w:ascii="Times New Roman" w:hAnsi="Times New Roman" w:cs="Times New Roman"/>
                <w:sz w:val="26"/>
                <w:szCs w:val="26"/>
              </w:rPr>
            </w:pPr>
            <w:r>
              <w:rPr>
                <w:rFonts w:ascii="Times New Roman" w:eastAsia="Times New Roman" w:hAnsi="Times New Roman" w:cs="Times New Roman"/>
                <w:bCs/>
                <w:sz w:val="26"/>
                <w:szCs w:val="26"/>
              </w:rPr>
              <w:t>Sau khi bóng dừng 5 giây mà chưa nói đc nội dung sẽ vào đội hình thua cuộc.</w:t>
            </w:r>
          </w:p>
        </w:tc>
        <w:tc>
          <w:tcPr>
            <w:tcW w:w="3105" w:type="dxa"/>
            <w:tcBorders>
              <w:top w:val="single" w:sz="4" w:space="0" w:color="000000"/>
              <w:left w:val="single" w:sz="4" w:space="0" w:color="000000"/>
              <w:bottom w:val="single" w:sz="4" w:space="0" w:color="000000"/>
              <w:right w:val="single" w:sz="4" w:space="0" w:color="000000"/>
            </w:tcBorders>
          </w:tcPr>
          <w:p w:rsidR="00436123" w:rsidRDefault="00C26904">
            <w:pPr>
              <w:spacing w:after="0" w:line="240" w:lineRule="auto"/>
              <w:jc w:val="both"/>
              <w:rPr>
                <w:rFonts w:ascii="Times New Roman" w:hAnsi="Times New Roman" w:cs="Times New Roman"/>
                <w:sz w:val="26"/>
                <w:szCs w:val="26"/>
              </w:rPr>
            </w:pPr>
            <w:r>
              <w:rPr>
                <w:rFonts w:ascii="Times New Roman" w:eastAsia="Times New Roman" w:hAnsi="Times New Roman" w:cs="Times New Roman"/>
                <w:sz w:val="26"/>
                <w:szCs w:val="26"/>
              </w:rPr>
              <w:t>Tiếp nhận nhiệm vụ.</w:t>
            </w:r>
          </w:p>
        </w:tc>
      </w:tr>
      <w:tr w:rsidR="00436123">
        <w:trPr>
          <w:trHeight w:val="1071"/>
        </w:trPr>
        <w:tc>
          <w:tcPr>
            <w:tcW w:w="7061" w:type="dxa"/>
            <w:tcBorders>
              <w:top w:val="single" w:sz="4" w:space="0" w:color="000000"/>
              <w:left w:val="single" w:sz="4" w:space="0" w:color="000000"/>
              <w:bottom w:val="single" w:sz="4" w:space="0" w:color="000000"/>
              <w:right w:val="single" w:sz="4" w:space="0" w:color="000000"/>
            </w:tcBorders>
            <w:vAlign w:val="center"/>
          </w:tcPr>
          <w:p w:rsidR="00436123" w:rsidRDefault="00C26904">
            <w:pPr>
              <w:spacing w:after="0" w:line="240" w:lineRule="auto"/>
              <w:ind w:right="1200"/>
              <w:rPr>
                <w:rFonts w:ascii="Times New Roman" w:hAnsi="Times New Roman" w:cs="Times New Roman"/>
                <w:sz w:val="26"/>
                <w:szCs w:val="26"/>
              </w:rPr>
            </w:pPr>
            <w:r>
              <w:rPr>
                <w:rFonts w:ascii="Times New Roman" w:eastAsia="Times New Roman" w:hAnsi="Times New Roman" w:cs="Times New Roman"/>
                <w:b/>
                <w:sz w:val="26"/>
                <w:szCs w:val="26"/>
              </w:rPr>
              <w:t xml:space="preserve">Hướng dẫn HS thực hiện nhiệm vụ: </w:t>
            </w:r>
            <w:r>
              <w:rPr>
                <w:rFonts w:ascii="Times New Roman" w:eastAsia="Times New Roman" w:hAnsi="Times New Roman" w:cs="Times New Roman"/>
                <w:sz w:val="26"/>
                <w:szCs w:val="26"/>
              </w:rPr>
              <w:t>Quan sát, ra hiệu lệnh dừng bóng khi cần thiết.</w:t>
            </w:r>
          </w:p>
        </w:tc>
        <w:tc>
          <w:tcPr>
            <w:tcW w:w="3105" w:type="dxa"/>
            <w:tcBorders>
              <w:top w:val="single" w:sz="4" w:space="0" w:color="000000"/>
              <w:left w:val="single" w:sz="4" w:space="0" w:color="000000"/>
              <w:bottom w:val="single" w:sz="4" w:space="0" w:color="000000"/>
              <w:right w:val="single" w:sz="4" w:space="0" w:color="000000"/>
            </w:tcBorders>
          </w:tcPr>
          <w:p w:rsidR="00436123" w:rsidRDefault="00C26904">
            <w:pPr>
              <w:spacing w:after="0" w:line="240" w:lineRule="auto"/>
              <w:rPr>
                <w:rFonts w:ascii="Times New Roman" w:hAnsi="Times New Roman" w:cs="Times New Roman"/>
                <w:sz w:val="26"/>
                <w:szCs w:val="26"/>
              </w:rPr>
            </w:pPr>
            <w:r>
              <w:rPr>
                <w:rFonts w:ascii="Times New Roman" w:eastAsia="Times New Roman" w:hAnsi="Times New Roman" w:cs="Times New Roman"/>
                <w:sz w:val="26"/>
                <w:szCs w:val="26"/>
              </w:rPr>
              <w:t>Cá nhân học sinh tích cực tham gia.</w:t>
            </w:r>
          </w:p>
        </w:tc>
      </w:tr>
      <w:tr w:rsidR="00436123">
        <w:trPr>
          <w:trHeight w:val="657"/>
        </w:trPr>
        <w:tc>
          <w:tcPr>
            <w:tcW w:w="7061" w:type="dxa"/>
            <w:tcBorders>
              <w:top w:val="single" w:sz="4" w:space="0" w:color="000000"/>
              <w:left w:val="single" w:sz="4" w:space="0" w:color="000000"/>
              <w:bottom w:val="single" w:sz="4" w:space="0" w:color="000000"/>
              <w:right w:val="single" w:sz="4" w:space="0" w:color="000000"/>
            </w:tcBorders>
            <w:vAlign w:val="center"/>
          </w:tcPr>
          <w:p w:rsidR="00436123" w:rsidRDefault="00C26904">
            <w:pPr>
              <w:spacing w:after="0" w:line="240" w:lineRule="auto"/>
              <w:rPr>
                <w:rFonts w:ascii="Times New Roman" w:hAnsi="Times New Roman" w:cs="Times New Roman"/>
                <w:sz w:val="26"/>
                <w:szCs w:val="26"/>
              </w:rPr>
            </w:pPr>
            <w:r>
              <w:rPr>
                <w:rFonts w:ascii="Times New Roman" w:eastAsia="Times New Roman" w:hAnsi="Times New Roman" w:cs="Times New Roman"/>
                <w:b/>
                <w:sz w:val="26"/>
                <w:szCs w:val="26"/>
              </w:rPr>
              <w:t xml:space="preserve">Đặt vấn đề </w:t>
            </w:r>
            <w:r>
              <w:rPr>
                <w:rFonts w:ascii="Times New Roman" w:eastAsia="Times New Roman" w:hAnsi="Times New Roman" w:cs="Times New Roman"/>
                <w:b/>
                <w:sz w:val="26"/>
                <w:szCs w:val="26"/>
              </w:rPr>
              <w:t>vào bài</w:t>
            </w:r>
          </w:p>
        </w:tc>
        <w:tc>
          <w:tcPr>
            <w:tcW w:w="3105" w:type="dxa"/>
            <w:tcBorders>
              <w:top w:val="single" w:sz="4" w:space="0" w:color="000000"/>
              <w:left w:val="single" w:sz="4" w:space="0" w:color="000000"/>
              <w:bottom w:val="single" w:sz="4" w:space="0" w:color="000000"/>
              <w:right w:val="single" w:sz="4" w:space="0" w:color="000000"/>
            </w:tcBorders>
          </w:tcPr>
          <w:p w:rsidR="00436123" w:rsidRDefault="00436123">
            <w:pPr>
              <w:spacing w:after="0" w:line="240" w:lineRule="auto"/>
              <w:rPr>
                <w:rFonts w:ascii="Times New Roman" w:hAnsi="Times New Roman" w:cs="Times New Roman"/>
                <w:sz w:val="26"/>
                <w:szCs w:val="26"/>
              </w:rPr>
            </w:pPr>
          </w:p>
        </w:tc>
      </w:tr>
    </w:tbl>
    <w:p w:rsidR="00436123" w:rsidRDefault="00436123">
      <w:pPr>
        <w:spacing w:before="40" w:after="80" w:line="240" w:lineRule="auto"/>
        <w:jc w:val="both"/>
        <w:rPr>
          <w:rFonts w:ascii="Times New Roman" w:hAnsi="Times New Roman" w:cs="Times New Roman"/>
          <w:b/>
          <w:color w:val="C00000"/>
          <w:sz w:val="26"/>
          <w:szCs w:val="26"/>
        </w:rPr>
      </w:pPr>
    </w:p>
    <w:p w:rsidR="00436123" w:rsidRDefault="00C26904">
      <w:pPr>
        <w:pStyle w:val="Heading3"/>
        <w:numPr>
          <w:ilvl w:val="0"/>
          <w:numId w:val="5"/>
        </w:numPr>
        <w:spacing w:after="0" w:line="288" w:lineRule="auto"/>
        <w:ind w:left="-5"/>
        <w:rPr>
          <w:lang w:val="vi-VN"/>
        </w:rPr>
      </w:pPr>
      <w:r>
        <w:t>Hoạt động</w:t>
      </w:r>
      <w:r>
        <w:rPr>
          <w:lang w:val="vi-VN"/>
        </w:rPr>
        <w:t>hình thành kiến thức mới</w:t>
      </w:r>
    </w:p>
    <w:p w:rsidR="00436123" w:rsidRDefault="00C26904">
      <w:pPr>
        <w:spacing w:before="40" w:after="80" w:line="276" w:lineRule="auto"/>
        <w:ind w:left="-5"/>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 xml:space="preserve"> </w:t>
      </w:r>
      <w:r>
        <w:rPr>
          <w:rFonts w:ascii="Times New Roman" w:eastAsia="Times New Roman" w:hAnsi="Times New Roman" w:cs="Times New Roman"/>
          <w:b/>
          <w:color w:val="C00000"/>
          <w:sz w:val="28"/>
          <w:szCs w:val="28"/>
          <w:lang w:val="vi-VN"/>
        </w:rPr>
        <w:t xml:space="preserve">2.1 </w:t>
      </w:r>
      <w:r>
        <w:rPr>
          <w:rFonts w:ascii="Times New Roman" w:eastAsia="Times New Roman" w:hAnsi="Times New Roman" w:cs="Times New Roman"/>
          <w:b/>
          <w:color w:val="C00000"/>
          <w:sz w:val="28"/>
          <w:szCs w:val="28"/>
        </w:rPr>
        <w:t xml:space="preserve">Hệ thống kiến thức -  Vẽ sơ đồ tư duy </w:t>
      </w:r>
    </w:p>
    <w:p w:rsidR="00436123" w:rsidRDefault="00C26904">
      <w:pPr>
        <w:numPr>
          <w:ilvl w:val="0"/>
          <w:numId w:val="6"/>
        </w:num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Mục tiêu: </w:t>
      </w:r>
      <w:r>
        <w:rPr>
          <w:rFonts w:ascii="Times New Roman" w:eastAsia="Times New Roman" w:hAnsi="Times New Roman" w:cs="Times New Roman"/>
          <w:sz w:val="28"/>
          <w:szCs w:val="28"/>
        </w:rPr>
        <w:t>Hệ thống hóa được kiến thức trọng tâm c</w:t>
      </w:r>
      <w:r>
        <w:rPr>
          <w:rFonts w:ascii="Times New Roman" w:eastAsia="Times New Roman" w:hAnsi="Times New Roman" w:cs="Times New Roman"/>
          <w:sz w:val="28"/>
          <w:szCs w:val="28"/>
        </w:rPr>
        <w:t>ủa</w:t>
      </w:r>
      <w:r>
        <w:rPr>
          <w:rFonts w:ascii="Times New Roman" w:eastAsia="Times New Roman" w:hAnsi="Times New Roman" w:cs="Times New Roman"/>
          <w:sz w:val="28"/>
          <w:szCs w:val="28"/>
          <w:lang w:val="vi-VN"/>
        </w:rPr>
        <w:t xml:space="preserve"> </w:t>
      </w:r>
      <w:r>
        <w:rPr>
          <w:rFonts w:ascii="Times New Roman" w:hAnsi="Times New Roman" w:cs="Times New Roman"/>
          <w:sz w:val="28"/>
          <w:szCs w:val="28"/>
        </w:rPr>
        <w:t xml:space="preserve">ethylic alcohol và acetic </w:t>
      </w:r>
      <w:r>
        <w:rPr>
          <w:rFonts w:ascii="Times New Roman" w:hAnsi="Times New Roman" w:cs="Times New Roman"/>
          <w:spacing w:val="-2"/>
          <w:sz w:val="28"/>
          <w:szCs w:val="28"/>
        </w:rPr>
        <w:t>acid</w:t>
      </w:r>
      <w:r>
        <w:rPr>
          <w:rFonts w:ascii="Times New Roman" w:hAnsi="Times New Roman" w:cs="Times New Roman"/>
          <w:spacing w:val="-2"/>
          <w:sz w:val="28"/>
          <w:szCs w:val="28"/>
          <w:lang w:val="vi-VN"/>
        </w:rPr>
        <w:t xml:space="preserve"> </w:t>
      </w:r>
      <w:r>
        <w:rPr>
          <w:rFonts w:ascii="Times New Roman" w:eastAsia="Times New Roman" w:hAnsi="Times New Roman" w:cs="Times New Roman"/>
          <w:sz w:val="28"/>
          <w:szCs w:val="28"/>
        </w:rPr>
        <w:t>b</w:t>
      </w:r>
      <w:r>
        <w:rPr>
          <w:rFonts w:ascii="Times New Roman" w:eastAsia="Times New Roman" w:hAnsi="Times New Roman" w:cs="Times New Roman"/>
          <w:sz w:val="28"/>
          <w:szCs w:val="28"/>
        </w:rPr>
        <w:t>ằng các sơ đồ, bảng biểu, tổng kết mối liên hệ các kiến thức trong chủ đề.</w:t>
      </w:r>
    </w:p>
    <w:p w:rsidR="00436123" w:rsidRDefault="00C26904">
      <w:pPr>
        <w:shd w:val="clear" w:color="auto" w:fill="FFFFFF"/>
        <w:spacing w:after="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b) Nội dung: </w:t>
      </w:r>
    </w:p>
    <w:p w:rsidR="00436123" w:rsidRDefault="00C26904">
      <w:pPr>
        <w:pStyle w:val="BodyText"/>
        <w:spacing w:before="64" w:line="276" w:lineRule="auto"/>
        <w:ind w:left="0" w:firstLine="0"/>
        <w:rPr>
          <w:rFonts w:ascii="Times New Roman" w:hAnsi="Times New Roman" w:cs="Times New Roman"/>
          <w:spacing w:val="-2"/>
          <w:sz w:val="28"/>
          <w:szCs w:val="28"/>
        </w:rPr>
      </w:pPr>
      <w:r>
        <w:rPr>
          <w:rFonts w:ascii="Times New Roman" w:hAnsi="Times New Roman" w:cs="Times New Roman"/>
          <w:sz w:val="28"/>
          <w:szCs w:val="28"/>
        </w:rPr>
        <w:t>‒</w:t>
      </w:r>
      <w:r>
        <w:rPr>
          <w:rFonts w:ascii="Times New Roman" w:hAnsi="Times New Roman" w:cs="Times New Roman"/>
          <w:spacing w:val="-3"/>
          <w:sz w:val="28"/>
          <w:szCs w:val="28"/>
        </w:rPr>
        <w:t xml:space="preserve"> </w:t>
      </w:r>
      <w:r>
        <w:rPr>
          <w:rFonts w:ascii="Times New Roman" w:hAnsi="Times New Roman" w:cs="Times New Roman"/>
          <w:sz w:val="28"/>
          <w:szCs w:val="28"/>
        </w:rPr>
        <w:t>GV</w:t>
      </w:r>
      <w:r>
        <w:rPr>
          <w:rFonts w:ascii="Times New Roman" w:hAnsi="Times New Roman" w:cs="Times New Roman"/>
          <w:spacing w:val="-7"/>
          <w:sz w:val="28"/>
          <w:szCs w:val="28"/>
        </w:rPr>
        <w:t xml:space="preserve"> </w:t>
      </w:r>
      <w:r>
        <w:rPr>
          <w:rFonts w:ascii="Times New Roman" w:hAnsi="Times New Roman" w:cs="Times New Roman"/>
          <w:sz w:val="28"/>
          <w:szCs w:val="28"/>
        </w:rPr>
        <w:t>chia</w:t>
      </w:r>
      <w:r>
        <w:rPr>
          <w:rFonts w:ascii="Times New Roman" w:hAnsi="Times New Roman" w:cs="Times New Roman"/>
          <w:spacing w:val="-2"/>
          <w:sz w:val="28"/>
          <w:szCs w:val="28"/>
        </w:rPr>
        <w:t xml:space="preserve"> </w:t>
      </w:r>
      <w:r>
        <w:rPr>
          <w:rFonts w:ascii="Times New Roman" w:hAnsi="Times New Roman" w:cs="Times New Roman"/>
          <w:sz w:val="28"/>
          <w:szCs w:val="28"/>
        </w:rPr>
        <w:t>l</w:t>
      </w:r>
      <w:r>
        <w:rPr>
          <w:rFonts w:ascii="Times New Roman" w:hAnsi="Times New Roman" w:cs="Times New Roman"/>
          <w:sz w:val="28"/>
          <w:szCs w:val="28"/>
        </w:rPr>
        <w:t>ớ</w:t>
      </w:r>
      <w:r>
        <w:rPr>
          <w:rFonts w:ascii="Times New Roman" w:hAnsi="Times New Roman" w:cs="Times New Roman"/>
          <w:sz w:val="28"/>
          <w:szCs w:val="28"/>
        </w:rPr>
        <w:t>p</w:t>
      </w:r>
      <w:r>
        <w:rPr>
          <w:rFonts w:ascii="Times New Roman" w:hAnsi="Times New Roman" w:cs="Times New Roman"/>
          <w:spacing w:val="-2"/>
          <w:sz w:val="28"/>
          <w:szCs w:val="28"/>
        </w:rPr>
        <w:t xml:space="preserve"> </w:t>
      </w:r>
      <w:r>
        <w:rPr>
          <w:rFonts w:ascii="Times New Roman" w:hAnsi="Times New Roman" w:cs="Times New Roman"/>
          <w:sz w:val="28"/>
          <w:szCs w:val="28"/>
        </w:rPr>
        <w:t>thành</w:t>
      </w:r>
      <w:r>
        <w:rPr>
          <w:rFonts w:ascii="Times New Roman" w:hAnsi="Times New Roman" w:cs="Times New Roman"/>
          <w:spacing w:val="-2"/>
          <w:sz w:val="28"/>
          <w:szCs w:val="28"/>
        </w:rPr>
        <w:t xml:space="preserve"> </w:t>
      </w:r>
      <w:r>
        <w:rPr>
          <w:rFonts w:ascii="Times New Roman" w:hAnsi="Times New Roman" w:cs="Times New Roman"/>
          <w:sz w:val="28"/>
          <w:szCs w:val="28"/>
        </w:rPr>
        <w:t>4</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m</w:t>
      </w:r>
      <w:r>
        <w:rPr>
          <w:rFonts w:ascii="Times New Roman" w:hAnsi="Times New Roman" w:cs="Times New Roman"/>
          <w:sz w:val="28"/>
          <w:szCs w:val="28"/>
        </w:rPr>
        <w:t>ỗ</w:t>
      </w:r>
      <w:r>
        <w:rPr>
          <w:rFonts w:ascii="Times New Roman" w:hAnsi="Times New Roman" w:cs="Times New Roman"/>
          <w:sz w:val="28"/>
          <w:szCs w:val="28"/>
        </w:rPr>
        <w:t>i</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ử</w:t>
      </w:r>
      <w:r>
        <w:rPr>
          <w:rFonts w:ascii="Times New Roman" w:hAnsi="Times New Roman" w:cs="Times New Roman"/>
          <w:spacing w:val="-2"/>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ạ</w:t>
      </w:r>
      <w:r>
        <w:rPr>
          <w:rFonts w:ascii="Times New Roman" w:hAnsi="Times New Roman" w:cs="Times New Roman"/>
          <w:sz w:val="28"/>
          <w:szCs w:val="28"/>
        </w:rPr>
        <w:t>i</w:t>
      </w:r>
      <w:r>
        <w:rPr>
          <w:rFonts w:ascii="Times New Roman" w:hAnsi="Times New Roman" w:cs="Times New Roman"/>
          <w:spacing w:val="-2"/>
          <w:sz w:val="28"/>
          <w:szCs w:val="28"/>
        </w:rPr>
        <w:t xml:space="preserve"> </w:t>
      </w:r>
      <w:r>
        <w:rPr>
          <w:rFonts w:ascii="Times New Roman" w:hAnsi="Times New Roman" w:cs="Times New Roman"/>
          <w:sz w:val="28"/>
          <w:szCs w:val="28"/>
        </w:rPr>
        <w:t>di</w:t>
      </w:r>
      <w:r>
        <w:rPr>
          <w:rFonts w:ascii="Times New Roman" w:hAnsi="Times New Roman" w:cs="Times New Roman"/>
          <w:sz w:val="28"/>
          <w:szCs w:val="28"/>
        </w:rPr>
        <w:t>ệ</w:t>
      </w:r>
      <w:r>
        <w:rPr>
          <w:rFonts w:ascii="Times New Roman" w:hAnsi="Times New Roman" w:cs="Times New Roman"/>
          <w:sz w:val="28"/>
          <w:szCs w:val="28"/>
        </w:rPr>
        <w:t>n</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trư</w:t>
      </w:r>
      <w:r>
        <w:rPr>
          <w:rFonts w:ascii="Times New Roman" w:hAnsi="Times New Roman" w:cs="Times New Roman"/>
          <w:sz w:val="28"/>
          <w:szCs w:val="28"/>
        </w:rPr>
        <w:t>ở</w:t>
      </w:r>
      <w:r>
        <w:rPr>
          <w:rFonts w:ascii="Times New Roman" w:hAnsi="Times New Roman" w:cs="Times New Roman"/>
          <w:sz w:val="28"/>
          <w:szCs w:val="28"/>
        </w:rPr>
        <w:t>ng</w:t>
      </w:r>
      <w:r>
        <w:rPr>
          <w:rFonts w:ascii="Times New Roman" w:hAnsi="Times New Roman" w:cs="Times New Roman"/>
          <w:spacing w:val="-2"/>
          <w:sz w:val="28"/>
          <w:szCs w:val="28"/>
        </w:rPr>
        <w:t xml:space="preserve"> </w:t>
      </w:r>
      <w:r>
        <w:rPr>
          <w:rFonts w:ascii="Times New Roman" w:hAnsi="Times New Roman" w:cs="Times New Roman"/>
          <w:sz w:val="28"/>
          <w:szCs w:val="28"/>
        </w:rPr>
        <w:t>và</w:t>
      </w:r>
      <w:r>
        <w:rPr>
          <w:rFonts w:ascii="Times New Roman" w:hAnsi="Times New Roman" w:cs="Times New Roman"/>
          <w:spacing w:val="-2"/>
          <w:sz w:val="28"/>
          <w:szCs w:val="28"/>
        </w:rPr>
        <w:t xml:space="preserve"> </w:t>
      </w:r>
      <w:r>
        <w:rPr>
          <w:rFonts w:ascii="Times New Roman" w:hAnsi="Times New Roman" w:cs="Times New Roman"/>
          <w:sz w:val="28"/>
          <w:szCs w:val="28"/>
        </w:rPr>
        <w:t>thư</w:t>
      </w:r>
      <w:r>
        <w:rPr>
          <w:rFonts w:ascii="Times New Roman" w:hAnsi="Times New Roman" w:cs="Times New Roman"/>
          <w:spacing w:val="-2"/>
          <w:sz w:val="28"/>
          <w:szCs w:val="28"/>
        </w:rPr>
        <w:t xml:space="preserve"> </w:t>
      </w:r>
      <w:r>
        <w:rPr>
          <w:rFonts w:ascii="Times New Roman" w:hAnsi="Times New Roman" w:cs="Times New Roman"/>
          <w:sz w:val="28"/>
          <w:szCs w:val="28"/>
        </w:rPr>
        <w:t>kí</w:t>
      </w:r>
      <w:r>
        <w:rPr>
          <w:rFonts w:ascii="Times New Roman" w:hAnsi="Times New Roman" w:cs="Times New Roman"/>
          <w:spacing w:val="-2"/>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ể</w:t>
      </w:r>
      <w:r>
        <w:rPr>
          <w:rFonts w:ascii="Times New Roman" w:hAnsi="Times New Roman" w:cs="Times New Roman"/>
          <w:spacing w:val="-2"/>
          <w:sz w:val="28"/>
          <w:szCs w:val="28"/>
        </w:rPr>
        <w:t xml:space="preserve"> </w:t>
      </w:r>
      <w:r>
        <w:rPr>
          <w:rFonts w:ascii="Times New Roman" w:hAnsi="Times New Roman" w:cs="Times New Roman"/>
          <w:sz w:val="28"/>
          <w:szCs w:val="28"/>
        </w:rPr>
        <w:t>ho</w:t>
      </w:r>
      <w:r>
        <w:rPr>
          <w:rFonts w:ascii="Times New Roman" w:hAnsi="Times New Roman" w:cs="Times New Roman"/>
          <w:sz w:val="28"/>
          <w:szCs w:val="28"/>
        </w:rPr>
        <w:t>ạ</w:t>
      </w:r>
      <w:r>
        <w:rPr>
          <w:rFonts w:ascii="Times New Roman" w:hAnsi="Times New Roman" w:cs="Times New Roman"/>
          <w:sz w:val="28"/>
          <w:szCs w:val="28"/>
        </w:rPr>
        <w:t>t</w:t>
      </w:r>
      <w:r>
        <w:rPr>
          <w:rFonts w:ascii="Times New Roman" w:hAnsi="Times New Roman" w:cs="Times New Roman"/>
          <w:spacing w:val="-2"/>
          <w:sz w:val="28"/>
          <w:szCs w:val="28"/>
        </w:rPr>
        <w:t xml:space="preserve"> đ</w:t>
      </w:r>
      <w:r>
        <w:rPr>
          <w:rFonts w:ascii="Times New Roman" w:hAnsi="Times New Roman" w:cs="Times New Roman"/>
          <w:spacing w:val="-2"/>
          <w:sz w:val="28"/>
          <w:szCs w:val="28"/>
        </w:rPr>
        <w:t>ộ</w:t>
      </w:r>
      <w:r>
        <w:rPr>
          <w:rFonts w:ascii="Times New Roman" w:hAnsi="Times New Roman" w:cs="Times New Roman"/>
          <w:spacing w:val="-2"/>
          <w:sz w:val="28"/>
          <w:szCs w:val="28"/>
        </w:rPr>
        <w:t>ng</w:t>
      </w:r>
    </w:p>
    <w:p w:rsidR="00436123" w:rsidRDefault="00C26904">
      <w:pPr>
        <w:pStyle w:val="BodyText"/>
        <w:spacing w:line="276" w:lineRule="auto"/>
        <w:ind w:left="0" w:right="1131" w:firstLineChars="50" w:firstLine="14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GV</w:t>
      </w:r>
      <w:r>
        <w:rPr>
          <w:rFonts w:ascii="Times New Roman" w:hAnsi="Times New Roman" w:cs="Times New Roman"/>
          <w:spacing w:val="-5"/>
          <w:sz w:val="28"/>
          <w:szCs w:val="28"/>
        </w:rPr>
        <w:t xml:space="preserve"> </w:t>
      </w:r>
      <w:r>
        <w:rPr>
          <w:rFonts w:ascii="Times New Roman" w:hAnsi="Times New Roman" w:cs="Times New Roman"/>
          <w:sz w:val="28"/>
          <w:szCs w:val="28"/>
        </w:rPr>
        <w:t>cho HS</w:t>
      </w:r>
      <w:r>
        <w:rPr>
          <w:rFonts w:ascii="Times New Roman" w:hAnsi="Times New Roman" w:cs="Times New Roman"/>
          <w:spacing w:val="-5"/>
          <w:sz w:val="28"/>
          <w:szCs w:val="28"/>
        </w:rPr>
        <w:t xml:space="preserve"> </w:t>
      </w:r>
      <w:r>
        <w:rPr>
          <w:rFonts w:ascii="Times New Roman" w:hAnsi="Times New Roman" w:cs="Times New Roman"/>
          <w:sz w:val="28"/>
          <w:szCs w:val="28"/>
          <w:lang w:val="vi-VN"/>
        </w:rPr>
        <w:t>t</w:t>
      </w:r>
      <w:r>
        <w:rPr>
          <w:rFonts w:ascii="Times New Roman" w:hAnsi="Times New Roman" w:cs="Times New Roman"/>
          <w:sz w:val="28"/>
          <w:szCs w:val="28"/>
        </w:rPr>
        <w:t>hi</w:t>
      </w:r>
      <w:r>
        <w:rPr>
          <w:rFonts w:ascii="Times New Roman" w:hAnsi="Times New Roman" w:cs="Times New Roman"/>
          <w:sz w:val="28"/>
          <w:szCs w:val="28"/>
        </w:rPr>
        <w:t>ế</w:t>
      </w:r>
      <w:r>
        <w:rPr>
          <w:rFonts w:ascii="Times New Roman" w:hAnsi="Times New Roman" w:cs="Times New Roman"/>
          <w:sz w:val="28"/>
          <w:szCs w:val="28"/>
        </w:rPr>
        <w:t>t k</w:t>
      </w:r>
      <w:r>
        <w:rPr>
          <w:rFonts w:ascii="Times New Roman" w:hAnsi="Times New Roman" w:cs="Times New Roman"/>
          <w:sz w:val="28"/>
          <w:szCs w:val="28"/>
        </w:rPr>
        <w:t>ế</w:t>
      </w:r>
      <w:r>
        <w:rPr>
          <w:rFonts w:ascii="Times New Roman" w:hAnsi="Times New Roman" w:cs="Times New Roman"/>
          <w:sz w:val="28"/>
          <w:szCs w:val="28"/>
        </w:rPr>
        <w:t xml:space="preserve"> sơ đ</w:t>
      </w:r>
      <w:r>
        <w:rPr>
          <w:rFonts w:ascii="Times New Roman" w:hAnsi="Times New Roman" w:cs="Times New Roman"/>
          <w:sz w:val="28"/>
          <w:szCs w:val="28"/>
        </w:rPr>
        <w:t>ồ</w:t>
      </w:r>
      <w:r>
        <w:rPr>
          <w:rFonts w:ascii="Times New Roman" w:hAnsi="Times New Roman" w:cs="Times New Roman"/>
          <w:sz w:val="28"/>
          <w:szCs w:val="28"/>
        </w:rPr>
        <w:t xml:space="preserve"> tư duy đ</w:t>
      </w:r>
      <w:r>
        <w:rPr>
          <w:rFonts w:ascii="Times New Roman" w:hAnsi="Times New Roman" w:cs="Times New Roman"/>
          <w:sz w:val="28"/>
          <w:szCs w:val="28"/>
        </w:rPr>
        <w:t>ể</w:t>
      </w:r>
      <w:r>
        <w:rPr>
          <w:rFonts w:ascii="Times New Roman" w:hAnsi="Times New Roman" w:cs="Times New Roman"/>
          <w:sz w:val="28"/>
          <w:szCs w:val="28"/>
        </w:rPr>
        <w:t xml:space="preserve"> t</w:t>
      </w:r>
      <w:r>
        <w:rPr>
          <w:rFonts w:ascii="Times New Roman" w:hAnsi="Times New Roman" w:cs="Times New Roman"/>
          <w:sz w:val="28"/>
          <w:szCs w:val="28"/>
        </w:rPr>
        <w:t>ổ</w:t>
      </w:r>
      <w:r>
        <w:rPr>
          <w:rFonts w:ascii="Times New Roman" w:hAnsi="Times New Roman" w:cs="Times New Roman"/>
          <w:sz w:val="28"/>
          <w:szCs w:val="28"/>
        </w:rPr>
        <w:t>ng k</w:t>
      </w:r>
      <w:r>
        <w:rPr>
          <w:rFonts w:ascii="Times New Roman" w:hAnsi="Times New Roman" w:cs="Times New Roman"/>
          <w:sz w:val="28"/>
          <w:szCs w:val="28"/>
        </w:rPr>
        <w:t>ế</w:t>
      </w:r>
      <w:r>
        <w:rPr>
          <w:rFonts w:ascii="Times New Roman" w:hAnsi="Times New Roman" w:cs="Times New Roman"/>
          <w:sz w:val="28"/>
          <w:szCs w:val="28"/>
        </w:rPr>
        <w:t>t nh</w:t>
      </w:r>
      <w:r>
        <w:rPr>
          <w:rFonts w:ascii="Times New Roman" w:hAnsi="Times New Roman" w:cs="Times New Roman"/>
          <w:sz w:val="28"/>
          <w:szCs w:val="28"/>
        </w:rPr>
        <w:t>ữ</w:t>
      </w:r>
      <w:r>
        <w:rPr>
          <w:rFonts w:ascii="Times New Roman" w:hAnsi="Times New Roman" w:cs="Times New Roman"/>
          <w:sz w:val="28"/>
          <w:szCs w:val="28"/>
        </w:rPr>
        <w:t>ng ki</w:t>
      </w:r>
      <w:r>
        <w:rPr>
          <w:rFonts w:ascii="Times New Roman" w:hAnsi="Times New Roman" w:cs="Times New Roman"/>
          <w:sz w:val="28"/>
          <w:szCs w:val="28"/>
        </w:rPr>
        <w:t>ế</w:t>
      </w:r>
      <w:r>
        <w:rPr>
          <w:rFonts w:ascii="Times New Roman" w:hAnsi="Times New Roman" w:cs="Times New Roman"/>
          <w:sz w:val="28"/>
          <w:szCs w:val="28"/>
        </w:rPr>
        <w:t>n th</w:t>
      </w:r>
      <w:r>
        <w:rPr>
          <w:rFonts w:ascii="Times New Roman" w:hAnsi="Times New Roman" w:cs="Times New Roman"/>
          <w:sz w:val="28"/>
          <w:szCs w:val="28"/>
        </w:rPr>
        <w:t>ứ</w:t>
      </w:r>
      <w:r>
        <w:rPr>
          <w:rFonts w:ascii="Times New Roman" w:hAnsi="Times New Roman" w:cs="Times New Roman"/>
          <w:sz w:val="28"/>
          <w:szCs w:val="28"/>
        </w:rPr>
        <w:t>c đã h</w:t>
      </w:r>
      <w:r>
        <w:rPr>
          <w:rFonts w:ascii="Times New Roman" w:hAnsi="Times New Roman" w:cs="Times New Roman"/>
          <w:sz w:val="28"/>
          <w:szCs w:val="28"/>
        </w:rPr>
        <w:t>ọ</w:t>
      </w:r>
      <w:r>
        <w:rPr>
          <w:rFonts w:ascii="Times New Roman" w:hAnsi="Times New Roman" w:cs="Times New Roman"/>
          <w:sz w:val="28"/>
          <w:szCs w:val="28"/>
        </w:rPr>
        <w:t xml:space="preserve">c trong </w:t>
      </w:r>
      <w:r>
        <w:rPr>
          <w:rFonts w:ascii="Times New Roman" w:hAnsi="Times New Roman" w:cs="Times New Roman"/>
          <w:sz w:val="28"/>
          <w:szCs w:val="28"/>
          <w:lang w:val="vi-VN"/>
        </w:rPr>
        <w:t>c</w:t>
      </w:r>
      <w:r>
        <w:rPr>
          <w:rFonts w:ascii="Times New Roman" w:hAnsi="Times New Roman" w:cs="Times New Roman"/>
          <w:sz w:val="28"/>
          <w:szCs w:val="28"/>
        </w:rPr>
        <w:t>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pacing w:val="-5"/>
          <w:sz w:val="28"/>
          <w:szCs w:val="28"/>
        </w:rPr>
        <w:t>.</w:t>
      </w:r>
    </w:p>
    <w:p w:rsidR="00436123" w:rsidRDefault="00C26904">
      <w:pPr>
        <w:spacing w:before="40" w:after="80" w:line="276" w:lineRule="auto"/>
        <w:jc w:val="both"/>
        <w:rPr>
          <w:rFonts w:ascii="Times New Roman" w:hAnsi="Times New Roman" w:cs="Times New Roman"/>
          <w:sz w:val="26"/>
          <w:szCs w:val="26"/>
        </w:rPr>
      </w:pPr>
      <w:r>
        <w:rPr>
          <w:rFonts w:ascii="Times New Roman" w:eastAsia="Times New Roman" w:hAnsi="Times New Roman" w:cs="Times New Roman"/>
          <w:b/>
          <w:sz w:val="28"/>
          <w:szCs w:val="28"/>
        </w:rPr>
        <w:t xml:space="preserve">c) Sản phẩm: </w:t>
      </w:r>
      <w:r>
        <w:rPr>
          <w:rFonts w:ascii="Times New Roman" w:eastAsia="Times New Roman" w:hAnsi="Times New Roman" w:cs="Times New Roman"/>
          <w:color w:val="000000"/>
          <w:sz w:val="28"/>
          <w:szCs w:val="28"/>
        </w:rPr>
        <w:t>HS đưa ra sơ đồ tư duy, hệ thống hóa được kiến thức cơ bản về</w:t>
      </w:r>
      <w:r>
        <w:rPr>
          <w:rFonts w:ascii="Times New Roman" w:eastAsia="Times New Roman" w:hAnsi="Times New Roman" w:cs="Times New Roman"/>
          <w:color w:val="000000"/>
          <w:sz w:val="28"/>
          <w:szCs w:val="28"/>
          <w:lang w:val="vi-VN"/>
        </w:rPr>
        <w:t xml:space="preserve"> chủ đề </w:t>
      </w:r>
    </w:p>
    <w:p w:rsidR="00436123" w:rsidRDefault="00436123">
      <w:pPr>
        <w:tabs>
          <w:tab w:val="left" w:pos="284"/>
          <w:tab w:val="left" w:pos="2552"/>
          <w:tab w:val="left" w:pos="5103"/>
          <w:tab w:val="left" w:pos="7655"/>
        </w:tabs>
        <w:spacing w:after="0" w:line="312" w:lineRule="auto"/>
        <w:jc w:val="both"/>
        <w:rPr>
          <w:rFonts w:ascii="Times New Roman" w:hAnsi="Times New Roman" w:cs="Times New Roman"/>
          <w:sz w:val="26"/>
          <w:szCs w:val="26"/>
        </w:rPr>
      </w:pP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rPr>
        <w:lastRenderedPageBreak/>
        <mc:AlternateContent>
          <mc:Choice Requires="wpg">
            <w:drawing>
              <wp:inline distT="0" distB="0" distL="0" distR="0">
                <wp:extent cx="6508115" cy="7620635"/>
                <wp:effectExtent l="0" t="6350" r="6985" b="18415"/>
                <wp:docPr id="1814945849" name="Group 4"/>
                <wp:cNvGraphicFramePr/>
                <a:graphic xmlns:a="http://schemas.openxmlformats.org/drawingml/2006/main">
                  <a:graphicData uri="http://schemas.microsoft.com/office/word/2010/wordprocessingGroup">
                    <wpg:wgp>
                      <wpg:cNvGrpSpPr/>
                      <wpg:grpSpPr>
                        <a:xfrm>
                          <a:off x="0" y="0"/>
                          <a:ext cx="6508115" cy="7620635"/>
                          <a:chOff x="279935" y="0"/>
                          <a:chExt cx="6007423" cy="5944006"/>
                        </a:xfrm>
                      </wpg:grpSpPr>
                      <wps:wsp>
                        <wps:cNvPr id="594615624" name="Rectangle 26"/>
                        <wps:cNvSpPr/>
                        <wps:spPr>
                          <a:xfrm>
                            <a:off x="288226" y="2743425"/>
                            <a:ext cx="1084377" cy="587417"/>
                          </a:xfrm>
                          <a:prstGeom prst="rect">
                            <a:avLst/>
                          </a:prstGeom>
                          <a:solidFill>
                            <a:srgbClr val="C3FDFD"/>
                          </a:solidFill>
                          <a:ln w="12700" cap="flat" cmpd="sng" algn="ctr">
                            <a:solidFill>
                              <a:sysClr val="windowText" lastClr="000000"/>
                            </a:solidFill>
                            <a:prstDash val="solid"/>
                            <a:miter lim="800000"/>
                          </a:ln>
                          <a:effectLst/>
                        </wps:spPr>
                        <wps:txbx>
                          <w:txbxContent>
                            <w:p w:rsidR="00436123" w:rsidRDefault="00C26904">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Ethylic alcohol</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24951850" name="Rectangle 26"/>
                        <wps:cNvSpPr/>
                        <wps:spPr>
                          <a:xfrm>
                            <a:off x="1944455" y="0"/>
                            <a:ext cx="4342765" cy="571907"/>
                          </a:xfrm>
                          <a:prstGeom prst="rect">
                            <a:avLst/>
                          </a:prstGeom>
                          <a:solidFill>
                            <a:srgbClr val="FAFDC3"/>
                          </a:solidFill>
                          <a:ln w="12700" cap="flat" cmpd="sng" algn="ctr">
                            <a:solidFill>
                              <a:sysClr val="windowText" lastClr="000000"/>
                            </a:solidFill>
                            <a:prstDash val="solid"/>
                            <a:miter lim="800000"/>
                          </a:ln>
                          <a:effectLst/>
                        </wps:spPr>
                        <wps:txbx>
                          <w:txbxContent>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w:t>
                              </w:r>
                              <w:r>
                                <w:rPr>
                                  <w:rFonts w:ascii="Times New Roman" w:hAnsi="Times New Roman" w:cs="Times New Roman"/>
                                  <w:sz w:val="26"/>
                                  <w:szCs w:val="26"/>
                                </w:rPr>
                                <w:t>ứ</w:t>
                              </w:r>
                              <w:r>
                                <w:rPr>
                                  <w:rFonts w:ascii="Times New Roman" w:hAnsi="Times New Roman" w:cs="Times New Roman"/>
                                  <w:sz w:val="26"/>
                                  <w:szCs w:val="26"/>
                                </w:rPr>
                                <w:t>c phân t</w:t>
                              </w:r>
                              <w:r>
                                <w:rPr>
                                  <w:rFonts w:ascii="Times New Roman" w:hAnsi="Times New Roman" w:cs="Times New Roman"/>
                                  <w:sz w:val="26"/>
                                  <w:szCs w:val="26"/>
                                </w:rPr>
                                <w:t>ử</w:t>
                              </w:r>
                              <w:r>
                                <w:rPr>
                                  <w:rFonts w:ascii="Times New Roman" w:hAnsi="Times New Roman" w:cs="Times New Roman"/>
                                  <w:sz w:val="26"/>
                                  <w:szCs w:val="26"/>
                                </w:rPr>
                                <w:t xml:space="preserve">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O.</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w:t>
                              </w:r>
                              <w:r>
                                <w:rPr>
                                  <w:rFonts w:ascii="Times New Roman" w:hAnsi="Times New Roman" w:cs="Times New Roman"/>
                                  <w:sz w:val="26"/>
                                  <w:szCs w:val="26"/>
                                </w:rPr>
                                <w:t>ứ</w:t>
                              </w:r>
                              <w:r>
                                <w:rPr>
                                  <w:rFonts w:ascii="Times New Roman" w:hAnsi="Times New Roman" w:cs="Times New Roman"/>
                                  <w:sz w:val="26"/>
                                  <w:szCs w:val="26"/>
                                </w:rPr>
                                <w:t>c c</w:t>
                              </w:r>
                              <w:r>
                                <w:rPr>
                                  <w:rFonts w:ascii="Times New Roman" w:hAnsi="Times New Roman" w:cs="Times New Roman"/>
                                  <w:sz w:val="26"/>
                                  <w:szCs w:val="26"/>
                                </w:rPr>
                                <w:t>ấ</w:t>
                              </w:r>
                              <w:r>
                                <w:rPr>
                                  <w:rFonts w:ascii="Times New Roman" w:hAnsi="Times New Roman" w:cs="Times New Roman"/>
                                  <w:sz w:val="26"/>
                                  <w:szCs w:val="26"/>
                                </w:rPr>
                                <w:t>u t</w:t>
                              </w:r>
                              <w:r>
                                <w:rPr>
                                  <w:rFonts w:ascii="Times New Roman" w:hAnsi="Times New Roman" w:cs="Times New Roman"/>
                                  <w:sz w:val="26"/>
                                  <w:szCs w:val="26"/>
                                </w:rPr>
                                <w:t>ạ</w:t>
                              </w:r>
                              <w:r>
                                <w:rPr>
                                  <w:rFonts w:ascii="Times New Roman" w:hAnsi="Times New Roman" w:cs="Times New Roman"/>
                                  <w:sz w:val="26"/>
                                  <w:szCs w:val="26"/>
                                </w:rPr>
                                <w:t>o thu g</w:t>
                              </w:r>
                              <w:r>
                                <w:rPr>
                                  <w:rFonts w:ascii="Times New Roman" w:hAnsi="Times New Roman" w:cs="Times New Roman"/>
                                  <w:sz w:val="26"/>
                                  <w:szCs w:val="26"/>
                                </w:rPr>
                                <w:t>ọ</w:t>
                              </w:r>
                              <w:r>
                                <w:rPr>
                                  <w:rFonts w:ascii="Times New Roman" w:hAnsi="Times New Roman" w:cs="Times New Roman"/>
                                  <w:sz w:val="26"/>
                                  <w:szCs w:val="26"/>
                                </w:rPr>
                                <w:t>n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w:t>
                              </w:r>
                            </w:p>
                            <w:p w:rsidR="00436123" w:rsidRDefault="00436123">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81436825" name="Rectangle 26"/>
                        <wps:cNvSpPr/>
                        <wps:spPr>
                          <a:xfrm>
                            <a:off x="1944455" y="686703"/>
                            <a:ext cx="4342765" cy="1144762"/>
                          </a:xfrm>
                          <a:prstGeom prst="rect">
                            <a:avLst/>
                          </a:prstGeom>
                          <a:solidFill>
                            <a:schemeClr val="accent5">
                              <a:lumMod val="20000"/>
                              <a:lumOff val="80000"/>
                            </a:schemeClr>
                          </a:solidFill>
                          <a:ln w="12700" cap="flat" cmpd="sng" algn="ctr">
                            <a:solidFill>
                              <a:sysClr val="windowText" lastClr="000000"/>
                            </a:solidFill>
                            <a:prstDash val="solid"/>
                            <a:miter lim="800000"/>
                          </a:ln>
                          <a:effectLst/>
                        </wps:spPr>
                        <wps:txbx>
                          <w:txbxContent>
                            <w:p w:rsidR="00436123" w:rsidRDefault="00C26904">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Tính ch</w:t>
                              </w:r>
                              <w:r>
                                <w:rPr>
                                  <w:rFonts w:ascii="Times New Roman" w:hAnsi="Times New Roman" w:cs="Times New Roman"/>
                                  <w:b/>
                                  <w:bCs/>
                                  <w:sz w:val="26"/>
                                  <w:szCs w:val="26"/>
                                </w:rPr>
                                <w:t>ấ</w:t>
                              </w:r>
                              <w:r>
                                <w:rPr>
                                  <w:rFonts w:ascii="Times New Roman" w:hAnsi="Times New Roman" w:cs="Times New Roman"/>
                                  <w:b/>
                                  <w:bCs/>
                                  <w:sz w:val="26"/>
                                  <w:szCs w:val="26"/>
                                </w:rPr>
                                <w:t>t v</w:t>
                              </w:r>
                              <w:r>
                                <w:rPr>
                                  <w:rFonts w:ascii="Times New Roman" w:hAnsi="Times New Roman" w:cs="Times New Roman"/>
                                  <w:b/>
                                  <w:bCs/>
                                  <w:sz w:val="26"/>
                                  <w:szCs w:val="26"/>
                                </w:rPr>
                                <w:t>ậ</w:t>
                              </w:r>
                              <w:r>
                                <w:rPr>
                                  <w:rFonts w:ascii="Times New Roman" w:hAnsi="Times New Roman" w:cs="Times New Roman"/>
                                  <w:b/>
                                  <w:bCs/>
                                  <w:sz w:val="26"/>
                                  <w:szCs w:val="26"/>
                                </w:rPr>
                                <w:t>t lí:</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h</w:t>
                              </w:r>
                              <w:r>
                                <w:rPr>
                                  <w:rFonts w:ascii="Times New Roman" w:hAnsi="Times New Roman" w:cs="Times New Roman"/>
                                  <w:sz w:val="26"/>
                                  <w:szCs w:val="26"/>
                                </w:rPr>
                                <w:t>ấ</w:t>
                              </w:r>
                              <w:r>
                                <w:rPr>
                                  <w:rFonts w:ascii="Times New Roman" w:hAnsi="Times New Roman" w:cs="Times New Roman"/>
                                  <w:sz w:val="26"/>
                                  <w:szCs w:val="26"/>
                                </w:rPr>
                                <w:t>t l</w:t>
                              </w:r>
                              <w:r>
                                <w:rPr>
                                  <w:rFonts w:ascii="Times New Roman" w:hAnsi="Times New Roman" w:cs="Times New Roman"/>
                                  <w:sz w:val="26"/>
                                  <w:szCs w:val="26"/>
                                </w:rPr>
                                <w:t>ỏ</w:t>
                              </w:r>
                              <w:r>
                                <w:rPr>
                                  <w:rFonts w:ascii="Times New Roman" w:hAnsi="Times New Roman" w:cs="Times New Roman"/>
                                  <w:sz w:val="26"/>
                                  <w:szCs w:val="26"/>
                                </w:rPr>
                                <w:t>ng, không màu, t</w:t>
                              </w:r>
                              <w:r>
                                <w:rPr>
                                  <w:rFonts w:ascii="Times New Roman" w:hAnsi="Times New Roman" w:cs="Times New Roman"/>
                                  <w:sz w:val="26"/>
                                  <w:szCs w:val="26"/>
                                  <w:vertAlign w:val="superscript"/>
                                </w:rPr>
                                <w:t>0</w:t>
                              </w:r>
                              <w:r>
                                <w:rPr>
                                  <w:rFonts w:ascii="Times New Roman" w:hAnsi="Times New Roman" w:cs="Times New Roman"/>
                                  <w:sz w:val="26"/>
                                  <w:szCs w:val="26"/>
                                  <w:vertAlign w:val="subscript"/>
                                </w:rPr>
                                <w:t>s</w:t>
                              </w:r>
                              <w:r>
                                <w:rPr>
                                  <w:rFonts w:ascii="Times New Roman" w:hAnsi="Times New Roman" w:cs="Times New Roman"/>
                                  <w:sz w:val="26"/>
                                  <w:szCs w:val="26"/>
                                </w:rPr>
                                <w:t xml:space="preserve"> = 78,3</w:t>
                              </w:r>
                              <w:r>
                                <w:rPr>
                                  <w:rFonts w:ascii="Times New Roman" w:hAnsi="Times New Roman" w:cs="Times New Roman"/>
                                  <w:sz w:val="26"/>
                                  <w:szCs w:val="26"/>
                                  <w:vertAlign w:val="superscript"/>
                                </w:rPr>
                                <w:t>0</w:t>
                              </w:r>
                              <w:r>
                                <w:rPr>
                                  <w:rFonts w:ascii="Times New Roman" w:hAnsi="Times New Roman" w:cs="Times New Roman"/>
                                  <w:sz w:val="26"/>
                                  <w:szCs w:val="26"/>
                                </w:rPr>
                                <w:t>C</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Nh</w:t>
                              </w:r>
                              <w:r>
                                <w:rPr>
                                  <w:rFonts w:ascii="Times New Roman" w:hAnsi="Times New Roman" w:cs="Times New Roman"/>
                                  <w:sz w:val="26"/>
                                  <w:szCs w:val="26"/>
                                </w:rPr>
                                <w:t>ẹ</w:t>
                              </w:r>
                              <w:r>
                                <w:rPr>
                                  <w:rFonts w:ascii="Times New Roman" w:hAnsi="Times New Roman" w:cs="Times New Roman"/>
                                  <w:sz w:val="26"/>
                                  <w:szCs w:val="26"/>
                                </w:rPr>
                                <w:t xml:space="preserve"> hơn nư</w:t>
                              </w:r>
                              <w:r>
                                <w:rPr>
                                  <w:rFonts w:ascii="Times New Roman" w:hAnsi="Times New Roman" w:cs="Times New Roman"/>
                                  <w:sz w:val="26"/>
                                  <w:szCs w:val="26"/>
                                </w:rPr>
                                <w:t>ớ</w:t>
                              </w:r>
                              <w:r>
                                <w:rPr>
                                  <w:rFonts w:ascii="Times New Roman" w:hAnsi="Times New Roman" w:cs="Times New Roman"/>
                                  <w:sz w:val="26"/>
                                  <w:szCs w:val="26"/>
                                </w:rPr>
                                <w:t>c, tan vô h</w:t>
                              </w:r>
                              <w:r>
                                <w:rPr>
                                  <w:rFonts w:ascii="Times New Roman" w:hAnsi="Times New Roman" w:cs="Times New Roman"/>
                                  <w:sz w:val="26"/>
                                  <w:szCs w:val="26"/>
                                </w:rPr>
                                <w:t>ạ</w:t>
                              </w:r>
                              <w:r>
                                <w:rPr>
                                  <w:rFonts w:ascii="Times New Roman" w:hAnsi="Times New Roman" w:cs="Times New Roman"/>
                                  <w:sz w:val="26"/>
                                  <w:szCs w:val="26"/>
                                </w:rPr>
                                <w:t>n trong nư</w:t>
                              </w:r>
                              <w:r>
                                <w:rPr>
                                  <w:rFonts w:ascii="Times New Roman" w:hAnsi="Times New Roman" w:cs="Times New Roman"/>
                                  <w:sz w:val="26"/>
                                  <w:szCs w:val="26"/>
                                </w:rPr>
                                <w:t>ớ</w:t>
                              </w:r>
                              <w:r>
                                <w:rPr>
                                  <w:rFonts w:ascii="Times New Roman" w:hAnsi="Times New Roman" w:cs="Times New Roman"/>
                                  <w:sz w:val="26"/>
                                  <w:szCs w:val="26"/>
                                </w:rPr>
                                <w:t>c</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 Hòa tan đư</w:t>
                              </w:r>
                              <w:r>
                                <w:rPr>
                                  <w:rFonts w:ascii="Times New Roman" w:hAnsi="Times New Roman" w:cs="Times New Roman"/>
                                  <w:sz w:val="26"/>
                                  <w:szCs w:val="26"/>
                                </w:rPr>
                                <w:t>ợ</w:t>
                              </w:r>
                              <w:r>
                                <w:rPr>
                                  <w:rFonts w:ascii="Times New Roman" w:hAnsi="Times New Roman" w:cs="Times New Roman"/>
                                  <w:sz w:val="26"/>
                                  <w:szCs w:val="26"/>
                                </w:rPr>
                                <w:t>c xăng, d</w:t>
                              </w:r>
                              <w:r>
                                <w:rPr>
                                  <w:rFonts w:ascii="Times New Roman" w:hAnsi="Times New Roman" w:cs="Times New Roman"/>
                                  <w:sz w:val="26"/>
                                  <w:szCs w:val="26"/>
                                </w:rPr>
                                <w:t>ầ</w:t>
                              </w:r>
                              <w:r>
                                <w:rPr>
                                  <w:rFonts w:ascii="Times New Roman" w:hAnsi="Times New Roman" w:cs="Times New Roman"/>
                                  <w:sz w:val="26"/>
                                  <w:szCs w:val="26"/>
                                </w:rPr>
                                <w:t>u h</w:t>
                              </w:r>
                              <w:r>
                                <w:rPr>
                                  <w:rFonts w:ascii="Times New Roman" w:hAnsi="Times New Roman" w:cs="Times New Roman"/>
                                  <w:sz w:val="26"/>
                                  <w:szCs w:val="26"/>
                                </w:rPr>
                                <w:t>ỏ</w:t>
                              </w:r>
                              <w:r>
                                <w:rPr>
                                  <w:rFonts w:ascii="Times New Roman" w:hAnsi="Times New Roman" w:cs="Times New Roman"/>
                                  <w:sz w:val="26"/>
                                  <w:szCs w:val="26"/>
                                </w:rPr>
                                <w:t>a,…</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96581223" name="Rectangle 26"/>
                        <wps:cNvSpPr/>
                        <wps:spPr>
                          <a:xfrm>
                            <a:off x="1944455" y="1944455"/>
                            <a:ext cx="4342903" cy="570551"/>
                          </a:xfrm>
                          <a:prstGeom prst="rect">
                            <a:avLst/>
                          </a:prstGeom>
                          <a:solidFill>
                            <a:schemeClr val="accent6">
                              <a:lumMod val="20000"/>
                              <a:lumOff val="80000"/>
                            </a:schemeClr>
                          </a:solidFill>
                          <a:ln w="12700" cap="flat" cmpd="sng" algn="ctr">
                            <a:solidFill>
                              <a:sysClr val="windowText" lastClr="000000"/>
                            </a:solidFill>
                            <a:prstDash val="solid"/>
                            <a:miter lim="800000"/>
                          </a:ln>
                          <a:effectLst/>
                        </wps:spPr>
                        <wps:txbx>
                          <w:txbxContent>
                            <w:p w:rsidR="00436123" w:rsidRDefault="00C26904">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Đ</w:t>
                              </w:r>
                              <w:r>
                                <w:rPr>
                                  <w:rFonts w:ascii="Times New Roman" w:hAnsi="Times New Roman" w:cs="Times New Roman"/>
                                  <w:sz w:val="26"/>
                                  <w:szCs w:val="26"/>
                                </w:rPr>
                                <w:t>ộ</w:t>
                              </w:r>
                              <w:r>
                                <w:rPr>
                                  <w:rFonts w:ascii="Times New Roman" w:hAnsi="Times New Roman" w:cs="Times New Roman"/>
                                  <w:sz w:val="26"/>
                                  <w:szCs w:val="26"/>
                                </w:rPr>
                                <w:t xml:space="preserve"> c</w:t>
                              </w:r>
                              <w:r>
                                <w:rPr>
                                  <w:rFonts w:ascii="Times New Roman" w:hAnsi="Times New Roman" w:cs="Times New Roman"/>
                                  <w:sz w:val="26"/>
                                  <w:szCs w:val="26"/>
                                </w:rPr>
                                <w:t>ồ</w:t>
                              </w:r>
                              <w:r>
                                <w:rPr>
                                  <w:rFonts w:ascii="Times New Roman" w:hAnsi="Times New Roman" w:cs="Times New Roman"/>
                                  <w:sz w:val="26"/>
                                  <w:szCs w:val="26"/>
                                </w:rPr>
                                <w:t>n (đ</w:t>
                              </w:r>
                              <w:r>
                                <w:rPr>
                                  <w:rFonts w:ascii="Times New Roman" w:hAnsi="Times New Roman" w:cs="Times New Roman"/>
                                  <w:sz w:val="26"/>
                                  <w:szCs w:val="26"/>
                                </w:rPr>
                                <w:t>ộ</w:t>
                              </w:r>
                              <w:r>
                                <w:rPr>
                                  <w:rFonts w:ascii="Times New Roman" w:hAnsi="Times New Roman" w:cs="Times New Roman"/>
                                  <w:sz w:val="26"/>
                                  <w:szCs w:val="26"/>
                                </w:rPr>
                                <w:t xml:space="preserve"> rư</w:t>
                              </w:r>
                              <w:r>
                                <w:rPr>
                                  <w:rFonts w:ascii="Times New Roman" w:hAnsi="Times New Roman" w:cs="Times New Roman"/>
                                  <w:sz w:val="26"/>
                                  <w:szCs w:val="26"/>
                                </w:rPr>
                                <w:t>ợ</w:t>
                              </w:r>
                              <w:r>
                                <w:rPr>
                                  <w:rFonts w:ascii="Times New Roman" w:hAnsi="Times New Roman" w:cs="Times New Roman"/>
                                  <w:sz w:val="26"/>
                                  <w:szCs w:val="26"/>
                                </w:rPr>
                                <w:t>u) là s</w:t>
                              </w:r>
                              <w:r>
                                <w:rPr>
                                  <w:rFonts w:ascii="Times New Roman" w:hAnsi="Times New Roman" w:cs="Times New Roman"/>
                                  <w:sz w:val="26"/>
                                  <w:szCs w:val="26"/>
                                </w:rPr>
                                <w:t>ố</w:t>
                              </w:r>
                              <w:r>
                                <w:rPr>
                                  <w:rFonts w:ascii="Times New Roman" w:hAnsi="Times New Roman" w:cs="Times New Roman"/>
                                  <w:sz w:val="26"/>
                                  <w:szCs w:val="26"/>
                                </w:rPr>
                                <w:t xml:space="preserve"> mililit </w:t>
                              </w:r>
                              <w:r>
                                <w:rPr>
                                  <w:rFonts w:ascii="Times New Roman" w:hAnsi="Times New Roman" w:cs="Times New Roman"/>
                                  <w:sz w:val="26"/>
                                  <w:szCs w:val="26"/>
                                </w:rPr>
                                <w:t>ethylic alcohol nguyên ch</w:t>
                              </w:r>
                              <w:r>
                                <w:rPr>
                                  <w:rFonts w:ascii="Times New Roman" w:hAnsi="Times New Roman" w:cs="Times New Roman"/>
                                  <w:sz w:val="26"/>
                                  <w:szCs w:val="26"/>
                                </w:rPr>
                                <w:t>ấ</w:t>
                              </w:r>
                              <w:r>
                                <w:rPr>
                                  <w:rFonts w:ascii="Times New Roman" w:hAnsi="Times New Roman" w:cs="Times New Roman"/>
                                  <w:sz w:val="26"/>
                                  <w:szCs w:val="26"/>
                                </w:rPr>
                                <w:t>t có trong 100 mL dung d</w:t>
                              </w:r>
                              <w:r>
                                <w:rPr>
                                  <w:rFonts w:ascii="Times New Roman" w:hAnsi="Times New Roman" w:cs="Times New Roman"/>
                                  <w:sz w:val="26"/>
                                  <w:szCs w:val="26"/>
                                </w:rPr>
                                <w:t>ị</w:t>
                              </w:r>
                              <w:r>
                                <w:rPr>
                                  <w:rFonts w:ascii="Times New Roman" w:hAnsi="Times New Roman" w:cs="Times New Roman"/>
                                  <w:sz w:val="26"/>
                                  <w:szCs w:val="26"/>
                                </w:rPr>
                                <w:t xml:space="preserve">ch </w:t>
                              </w:r>
                              <w:r>
                                <w:rPr>
                                  <w:rFonts w:ascii="Times New Roman" w:hAnsi="Times New Roman" w:cs="Times New Roman"/>
                                  <w:sz w:val="26"/>
                                  <w:szCs w:val="26"/>
                                </w:rPr>
                                <w:t>ở</w:t>
                              </w:r>
                              <w:r>
                                <w:rPr>
                                  <w:rFonts w:ascii="Times New Roman" w:hAnsi="Times New Roman" w:cs="Times New Roman"/>
                                  <w:sz w:val="26"/>
                                  <w:szCs w:val="26"/>
                                </w:rPr>
                                <w:t xml:space="preserve"> 20°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24691145" name="Rectangle 26"/>
                        <wps:cNvSpPr/>
                        <wps:spPr>
                          <a:xfrm>
                            <a:off x="1944455" y="2631158"/>
                            <a:ext cx="4342903" cy="1030462"/>
                          </a:xfrm>
                          <a:prstGeom prst="rect">
                            <a:avLst/>
                          </a:prstGeom>
                          <a:solidFill>
                            <a:srgbClr val="E0FED4"/>
                          </a:solidFill>
                          <a:ln w="12700" cap="flat" cmpd="sng" algn="ctr">
                            <a:solidFill>
                              <a:sysClr val="windowText" lastClr="000000"/>
                            </a:solidFill>
                            <a:prstDash val="solid"/>
                            <a:miter lim="800000"/>
                          </a:ln>
                          <a:effectLst/>
                        </wps:spPr>
                        <wps:txbx>
                          <w:txbxContent>
                            <w:p w:rsidR="00436123" w:rsidRDefault="00C26904">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Tính ch</w:t>
                              </w:r>
                              <w:r>
                                <w:rPr>
                                  <w:rFonts w:ascii="Times New Roman" w:hAnsi="Times New Roman" w:cs="Times New Roman"/>
                                  <w:b/>
                                  <w:bCs/>
                                  <w:sz w:val="26"/>
                                  <w:szCs w:val="26"/>
                                </w:rPr>
                                <w:t>ấ</w:t>
                              </w:r>
                              <w:r>
                                <w:rPr>
                                  <w:rFonts w:ascii="Times New Roman" w:hAnsi="Times New Roman" w:cs="Times New Roman"/>
                                  <w:b/>
                                  <w:bCs/>
                                  <w:sz w:val="26"/>
                                  <w:szCs w:val="26"/>
                                </w:rPr>
                                <w:t>t hóa h</w:t>
                              </w:r>
                              <w:r>
                                <w:rPr>
                                  <w:rFonts w:ascii="Times New Roman" w:hAnsi="Times New Roman" w:cs="Times New Roman"/>
                                  <w:b/>
                                  <w:bCs/>
                                  <w:sz w:val="26"/>
                                  <w:szCs w:val="26"/>
                                </w:rPr>
                                <w:t>ọ</w:t>
                              </w:r>
                              <w:r>
                                <w:rPr>
                                  <w:rFonts w:ascii="Times New Roman" w:hAnsi="Times New Roman" w:cs="Times New Roman"/>
                                  <w:b/>
                                  <w:bCs/>
                                  <w:sz w:val="26"/>
                                  <w:szCs w:val="26"/>
                                </w:rPr>
                                <w:t xml:space="preserve">c: </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Ph</w:t>
                              </w:r>
                              <w:r>
                                <w:rPr>
                                  <w:rFonts w:ascii="Times New Roman" w:hAnsi="Times New Roman" w:cs="Times New Roman"/>
                                  <w:sz w:val="26"/>
                                  <w:szCs w:val="26"/>
                                </w:rPr>
                                <w:t>ả</w:t>
                              </w:r>
                              <w:r>
                                <w:rPr>
                                  <w:rFonts w:ascii="Times New Roman" w:hAnsi="Times New Roman" w:cs="Times New Roman"/>
                                  <w:sz w:val="26"/>
                                  <w:szCs w:val="26"/>
                                </w:rPr>
                                <w:t xml:space="preserve">n </w:t>
                              </w:r>
                              <w:r>
                                <w:rPr>
                                  <w:rFonts w:ascii="Times New Roman" w:hAnsi="Times New Roman" w:cs="Times New Roman"/>
                                  <w:sz w:val="26"/>
                                  <w:szCs w:val="26"/>
                                </w:rPr>
                                <w:t>ứ</w:t>
                              </w:r>
                              <w:r>
                                <w:rPr>
                                  <w:rFonts w:ascii="Times New Roman" w:hAnsi="Times New Roman" w:cs="Times New Roman"/>
                                  <w:sz w:val="26"/>
                                  <w:szCs w:val="26"/>
                                </w:rPr>
                                <w:t>ng cháy: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3O</w:t>
                              </w:r>
                              <w:r>
                                <w:rPr>
                                  <w:rFonts w:ascii="Times New Roman" w:hAnsi="Times New Roman" w:cs="Times New Roman"/>
                                  <w:sz w:val="26"/>
                                  <w:szCs w:val="26"/>
                                  <w:vertAlign w:val="subscript"/>
                                </w:rPr>
                                <w:t xml:space="preserve">2 </w:t>
                              </w:r>
                              <w:r>
                                <w:rPr>
                                  <w:position w:val="-6"/>
                                  <w:sz w:val="26"/>
                                  <w:szCs w:val="26"/>
                                </w:rPr>
                                <w:object w:dxaOrig="763" w:dyaOrig="4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38.25pt;height:22.5pt" o:ole="">
                                    <v:imagedata r:id="rId10" o:title=""/>
                                  </v:shape>
                                  <o:OLEObject Type="Embed" ProgID="Equation.DSMT4" ShapeID="_x0000_i1035" DrawAspect="Content" ObjectID="_1787071361" r:id="rId11"/>
                                </w:object>
                              </w:r>
                              <w:r>
                                <w:rPr>
                                  <w:rFonts w:ascii="Times New Roman" w:hAnsi="Times New Roman" w:cs="Times New Roman"/>
                                  <w:sz w:val="26"/>
                                  <w:szCs w:val="26"/>
                                </w:rPr>
                                <w:t xml:space="preserve"> 2CO</w:t>
                              </w:r>
                              <w:r>
                                <w:rPr>
                                  <w:rFonts w:ascii="Times New Roman" w:hAnsi="Times New Roman" w:cs="Times New Roman"/>
                                  <w:sz w:val="26"/>
                                  <w:szCs w:val="26"/>
                                  <w:vertAlign w:val="subscript"/>
                                </w:rPr>
                                <w:t>2</w:t>
                              </w:r>
                              <w:r>
                                <w:rPr>
                                  <w:rFonts w:ascii="Times New Roman" w:hAnsi="Times New Roman" w:cs="Times New Roman"/>
                                  <w:sz w:val="26"/>
                                  <w:szCs w:val="26"/>
                                </w:rPr>
                                <w:t xml:space="preserve"> + 3H</w:t>
                              </w:r>
                              <w:r>
                                <w:rPr>
                                  <w:rFonts w:ascii="Times New Roman" w:hAnsi="Times New Roman" w:cs="Times New Roman"/>
                                  <w:sz w:val="26"/>
                                  <w:szCs w:val="26"/>
                                  <w:vertAlign w:val="subscript"/>
                                </w:rPr>
                                <w:t>2</w:t>
                              </w:r>
                              <w:r>
                                <w:rPr>
                                  <w:rFonts w:ascii="Times New Roman" w:hAnsi="Times New Roman" w:cs="Times New Roman"/>
                                  <w:sz w:val="26"/>
                                  <w:szCs w:val="26"/>
                                </w:rPr>
                                <w:t>O</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ác d</w:t>
                              </w:r>
                              <w:r>
                                <w:rPr>
                                  <w:rFonts w:ascii="Times New Roman" w:hAnsi="Times New Roman" w:cs="Times New Roman"/>
                                  <w:sz w:val="26"/>
                                  <w:szCs w:val="26"/>
                                </w:rPr>
                                <w:t>ụ</w:t>
                              </w:r>
                              <w:r>
                                <w:rPr>
                                  <w:rFonts w:ascii="Times New Roman" w:hAnsi="Times New Roman" w:cs="Times New Roman"/>
                                  <w:sz w:val="26"/>
                                  <w:szCs w:val="26"/>
                                </w:rPr>
                                <w:t>ng v</w:t>
                              </w:r>
                              <w:r>
                                <w:rPr>
                                  <w:rFonts w:ascii="Times New Roman" w:hAnsi="Times New Roman" w:cs="Times New Roman"/>
                                  <w:sz w:val="26"/>
                                  <w:szCs w:val="26"/>
                                </w:rPr>
                                <w:t>ớ</w:t>
                              </w:r>
                              <w:r>
                                <w:rPr>
                                  <w:rFonts w:ascii="Times New Roman" w:hAnsi="Times New Roman" w:cs="Times New Roman"/>
                                  <w:sz w:val="26"/>
                                  <w:szCs w:val="26"/>
                                </w:rPr>
                                <w:t>i Na: 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 xml:space="preserve">OH + 2Na </w:t>
                              </w:r>
                              <w:r>
                                <w:rPr>
                                  <w:position w:val="-6"/>
                                  <w:sz w:val="26"/>
                                  <w:szCs w:val="26"/>
                                </w:rPr>
                                <w:object w:dxaOrig="677" w:dyaOrig="382">
                                  <v:shape id="_x0000_i1036" type="#_x0000_t75" style="width:33.75pt;height:18.75pt" o:ole="">
                                    <v:imagedata r:id="rId12" o:title=""/>
                                  </v:shape>
                                  <o:OLEObject Type="Embed" ProgID="Equation.DSMT4" ShapeID="_x0000_i1036" DrawAspect="Content" ObjectID="_1787071362" r:id="rId13"/>
                                </w:object>
                              </w:r>
                              <w:r>
                                <w:rPr>
                                  <w:rFonts w:ascii="Times New Roman" w:hAnsi="Times New Roman" w:cs="Times New Roman"/>
                                  <w:sz w:val="26"/>
                                  <w:szCs w:val="26"/>
                                </w:rPr>
                                <w:t xml:space="preserve"> 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Na + H</w:t>
                              </w:r>
                              <w:r>
                                <w:rPr>
                                  <w:rFonts w:ascii="Times New Roman" w:hAnsi="Times New Roman" w:cs="Times New Roman"/>
                                  <w:sz w:val="26"/>
                                  <w:szCs w:val="26"/>
                                  <w:vertAlign w:val="subscript"/>
                                </w:rPr>
                                <w:t>2</w:t>
                              </w:r>
                              <w:r>
                                <w:rPr>
                                  <w:rFonts w:ascii="Times New Roman" w:hAnsi="Times New Roman" w:cs="Times New Roman"/>
                                  <w:sz w:val="26"/>
                                  <w:szCs w:val="26"/>
                                </w:rPr>
                                <w:t>↑</w:t>
                              </w:r>
                            </w:p>
                            <w:p w:rsidR="00436123" w:rsidRDefault="00436123">
                              <w:pPr>
                                <w:tabs>
                                  <w:tab w:val="left" w:pos="284"/>
                                  <w:tab w:val="left" w:pos="2552"/>
                                  <w:tab w:val="left" w:pos="5103"/>
                                  <w:tab w:val="left" w:pos="7655"/>
                                </w:tabs>
                                <w:spacing w:after="0" w:line="312" w:lineRule="auto"/>
                                <w:rPr>
                                  <w:rFonts w:ascii="Times New Roman" w:hAnsi="Times New Roman" w:cs="Times New Roman"/>
                                  <w:sz w:val="26"/>
                                  <w:szCs w:val="26"/>
                                </w:rPr>
                              </w:pPr>
                            </w:p>
                            <w:p w:rsidR="00436123" w:rsidRDefault="00436123">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96954035" name="Rectangle 26"/>
                        <wps:cNvSpPr/>
                        <wps:spPr>
                          <a:xfrm>
                            <a:off x="1933612" y="3773255"/>
                            <a:ext cx="4342903" cy="1713551"/>
                          </a:xfrm>
                          <a:prstGeom prst="rect">
                            <a:avLst/>
                          </a:prstGeom>
                          <a:solidFill>
                            <a:srgbClr val="FDD5F9"/>
                          </a:solidFill>
                          <a:ln w="12700" cap="flat" cmpd="sng" algn="ctr">
                            <a:solidFill>
                              <a:sysClr val="windowText" lastClr="000000"/>
                            </a:solidFill>
                            <a:prstDash val="solid"/>
                            <a:miter lim="800000"/>
                          </a:ln>
                          <a:effectLst/>
                        </wps:spPr>
                        <wps:txbx>
                          <w:txbxContent>
                            <w:p w:rsidR="00436123" w:rsidRDefault="00C26904">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Đi</w:t>
                              </w:r>
                              <w:r>
                                <w:rPr>
                                  <w:rFonts w:ascii="Times New Roman" w:hAnsi="Times New Roman" w:cs="Times New Roman"/>
                                  <w:b/>
                                  <w:bCs/>
                                  <w:sz w:val="26"/>
                                  <w:szCs w:val="26"/>
                                </w:rPr>
                                <w:t>ề</w:t>
                              </w:r>
                              <w:r>
                                <w:rPr>
                                  <w:rFonts w:ascii="Times New Roman" w:hAnsi="Times New Roman" w:cs="Times New Roman"/>
                                  <w:b/>
                                  <w:bCs/>
                                  <w:sz w:val="26"/>
                                  <w:szCs w:val="26"/>
                                </w:rPr>
                                <w:t>u ch</w:t>
                              </w:r>
                              <w:r>
                                <w:rPr>
                                  <w:rFonts w:ascii="Times New Roman" w:hAnsi="Times New Roman" w:cs="Times New Roman"/>
                                  <w:b/>
                                  <w:bCs/>
                                  <w:sz w:val="26"/>
                                  <w:szCs w:val="26"/>
                                </w:rPr>
                                <w:t>ế</w:t>
                              </w:r>
                              <w:r>
                                <w:rPr>
                                  <w:rFonts w:ascii="Times New Roman" w:hAnsi="Times New Roman" w:cs="Times New Roman"/>
                                  <w:b/>
                                  <w:bCs/>
                                  <w:sz w:val="26"/>
                                  <w:szCs w:val="26"/>
                                </w:rPr>
                                <w:t>:</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w:t>
                              </w:r>
                              <w:r>
                                <w:rPr>
                                  <w:rFonts w:ascii="Times New Roman" w:hAnsi="Times New Roman" w:cs="Times New Roman"/>
                                  <w:sz w:val="26"/>
                                  <w:szCs w:val="26"/>
                                </w:rPr>
                                <w:t>ừ</w:t>
                              </w:r>
                              <w:r>
                                <w:rPr>
                                  <w:rFonts w:ascii="Times New Roman" w:hAnsi="Times New Roman" w:cs="Times New Roman"/>
                                  <w:sz w:val="26"/>
                                  <w:szCs w:val="26"/>
                                </w:rPr>
                                <w:t xml:space="preserve"> ethylene: </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 xml:space="preserve"> + H</w:t>
                              </w:r>
                              <w:r>
                                <w:rPr>
                                  <w:rFonts w:ascii="Times New Roman" w:hAnsi="Times New Roman" w:cs="Times New Roman"/>
                                  <w:sz w:val="26"/>
                                  <w:szCs w:val="26"/>
                                  <w:vertAlign w:val="subscript"/>
                                </w:rPr>
                                <w:t>2</w:t>
                              </w:r>
                              <w:r>
                                <w:rPr>
                                  <w:rFonts w:ascii="Times New Roman" w:hAnsi="Times New Roman" w:cs="Times New Roman"/>
                                  <w:sz w:val="26"/>
                                  <w:szCs w:val="26"/>
                                </w:rPr>
                                <w:t xml:space="preserve">O </w:t>
                              </w:r>
                              <w:r>
                                <w:rPr>
                                  <w:position w:val="-6"/>
                                  <w:sz w:val="26"/>
                                  <w:szCs w:val="26"/>
                                </w:rPr>
                                <w:object w:dxaOrig="1058" w:dyaOrig="454">
                                  <v:shape id="_x0000_i1037" type="#_x0000_t75" style="width:53.25pt;height:22.5pt" o:ole="">
                                    <v:imagedata r:id="rId14" o:title=""/>
                                  </v:shape>
                                  <o:OLEObject Type="Embed" ProgID="Equation.DSMT4" ShapeID="_x0000_i1037" DrawAspect="Content" ObjectID="_1787071363" r:id="rId15"/>
                                </w:object>
                              </w:r>
                              <w:r>
                                <w:rPr>
                                  <w:rFonts w:ascii="Times New Roman" w:hAnsi="Times New Roman" w:cs="Times New Roman"/>
                                  <w:sz w:val="26"/>
                                  <w:szCs w:val="26"/>
                                </w:rPr>
                                <w:t xml:space="preserve">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w:t>
                              </w:r>
                            </w:p>
                            <w:p w:rsidR="00436123" w:rsidRDefault="00C26904">
                              <w:pPr>
                                <w:tabs>
                                  <w:tab w:val="left" w:pos="284"/>
                                  <w:tab w:val="left" w:pos="2552"/>
                                  <w:tab w:val="left" w:pos="5103"/>
                                  <w:tab w:val="left" w:pos="7655"/>
                                </w:tabs>
                                <w:spacing w:after="0" w:line="312" w:lineRule="auto"/>
                                <w:rPr>
                                  <w:rFonts w:ascii="Times New Roman" w:hAnsi="Times New Roman" w:cs="Times New Roman"/>
                                  <w:sz w:val="26"/>
                                  <w:szCs w:val="26"/>
                                </w:rPr>
                              </w:pPr>
                              <w:r>
                                <w:rPr>
                                  <w:rFonts w:ascii="Times New Roman" w:hAnsi="Times New Roman" w:cs="Times New Roman"/>
                                  <w:sz w:val="26"/>
                                  <w:szCs w:val="26"/>
                                </w:rPr>
                                <w:t>– T</w:t>
                              </w:r>
                              <w:r>
                                <w:rPr>
                                  <w:rFonts w:ascii="Times New Roman" w:hAnsi="Times New Roman" w:cs="Times New Roman"/>
                                  <w:sz w:val="26"/>
                                  <w:szCs w:val="26"/>
                                </w:rPr>
                                <w:t>ừ</w:t>
                              </w:r>
                              <w:r>
                                <w:rPr>
                                  <w:rFonts w:ascii="Times New Roman" w:hAnsi="Times New Roman" w:cs="Times New Roman"/>
                                  <w:sz w:val="26"/>
                                  <w:szCs w:val="26"/>
                                </w:rPr>
                                <w:t xml:space="preserve"> tinh b</w:t>
                              </w:r>
                              <w:r>
                                <w:rPr>
                                  <w:rFonts w:ascii="Times New Roman" w:hAnsi="Times New Roman" w:cs="Times New Roman"/>
                                  <w:sz w:val="26"/>
                                  <w:szCs w:val="26"/>
                                </w:rPr>
                                <w:t>ộ</w:t>
                              </w:r>
                              <w:r>
                                <w:rPr>
                                  <w:rFonts w:ascii="Times New Roman" w:hAnsi="Times New Roman" w:cs="Times New Roman"/>
                                  <w:sz w:val="26"/>
                                  <w:szCs w:val="26"/>
                                </w:rPr>
                                <w:t>t:</w:t>
                              </w:r>
                            </w:p>
                            <w:p w:rsidR="00436123" w:rsidRDefault="00C26904">
                              <w:pPr>
                                <w:tabs>
                                  <w:tab w:val="left" w:pos="284"/>
                                  <w:tab w:val="left" w:pos="2552"/>
                                  <w:tab w:val="left" w:pos="5103"/>
                                  <w:tab w:val="left" w:pos="7655"/>
                                </w:tabs>
                                <w:spacing w:after="0" w:line="312" w:lineRule="auto"/>
                                <w:jc w:val="center"/>
                                <w:rPr>
                                  <w:rFonts w:ascii="Times New Roman" w:hAnsi="Times New Roman" w:cs="Times New Roman"/>
                                  <w:sz w:val="26"/>
                                  <w:szCs w:val="26"/>
                                  <w:vertAlign w:val="subscript"/>
                                </w:rPr>
                              </w:pPr>
                              <w:r>
                                <w:rPr>
                                  <w:rFonts w:ascii="Times New Roman" w:hAnsi="Times New Roman" w:cs="Times New Roman"/>
                                  <w:sz w:val="26"/>
                                  <w:szCs w:val="26"/>
                                </w:rPr>
                                <w:t>(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0</w:t>
                              </w:r>
                              <w:r>
                                <w:rPr>
                                  <w:rFonts w:ascii="Times New Roman" w:hAnsi="Times New Roman" w:cs="Times New Roman"/>
                                  <w:sz w:val="26"/>
                                  <w:szCs w:val="26"/>
                                </w:rPr>
                                <w:t>O</w:t>
                              </w:r>
                              <w:r>
                                <w:rPr>
                                  <w:rFonts w:ascii="Times New Roman" w:hAnsi="Times New Roman" w:cs="Times New Roman"/>
                                  <w:sz w:val="26"/>
                                  <w:szCs w:val="26"/>
                                  <w:vertAlign w:val="subscript"/>
                                </w:rPr>
                                <w:t>5</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 xml:space="preserve"> + nH</w:t>
                              </w:r>
                              <w:r>
                                <w:rPr>
                                  <w:rFonts w:ascii="Times New Roman" w:hAnsi="Times New Roman" w:cs="Times New Roman"/>
                                  <w:sz w:val="26"/>
                                  <w:szCs w:val="26"/>
                                  <w:vertAlign w:val="subscript"/>
                                </w:rPr>
                                <w:t>2</w:t>
                              </w:r>
                              <w:r>
                                <w:rPr>
                                  <w:rFonts w:ascii="Times New Roman" w:hAnsi="Times New Roman" w:cs="Times New Roman"/>
                                  <w:sz w:val="26"/>
                                  <w:szCs w:val="26"/>
                                </w:rPr>
                                <w:t xml:space="preserve">O </w:t>
                              </w:r>
                              <w:r>
                                <w:rPr>
                                  <w:position w:val="-6"/>
                                  <w:sz w:val="26"/>
                                  <w:szCs w:val="26"/>
                                </w:rPr>
                                <w:object w:dxaOrig="1591" w:dyaOrig="382">
                                  <v:shape id="_x0000_i1038" type="#_x0000_t75" style="width:79.5pt;height:18.75pt" o:ole="">
                                    <v:imagedata r:id="rId16" o:title=""/>
                                  </v:shape>
                                  <o:OLEObject Type="Embed" ProgID="Equation.DSMT4" ShapeID="_x0000_i1038" DrawAspect="Content" ObjectID="_1787071364" r:id="rId17"/>
                                </w:object>
                              </w:r>
                              <w:r>
                                <w:rPr>
                                  <w:sz w:val="26"/>
                                  <w:szCs w:val="26"/>
                                </w:rPr>
                                <w:t xml:space="preserve"> </w:t>
                              </w:r>
                              <w:r>
                                <w:rPr>
                                  <w:rFonts w:ascii="Times New Roman" w:hAnsi="Times New Roman" w:cs="Times New Roman"/>
                                  <w:sz w:val="26"/>
                                  <w:szCs w:val="26"/>
                                </w:rPr>
                                <w:t>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6</w:t>
                              </w:r>
                            </w:p>
                            <w:p w:rsidR="00436123" w:rsidRDefault="00C26904">
                              <w:pPr>
                                <w:tabs>
                                  <w:tab w:val="left" w:pos="284"/>
                                  <w:tab w:val="left" w:pos="2552"/>
                                  <w:tab w:val="left" w:pos="5103"/>
                                  <w:tab w:val="left" w:pos="7655"/>
                                </w:tabs>
                                <w:spacing w:after="0" w:line="312" w:lineRule="auto"/>
                                <w:jc w:val="center"/>
                                <w:rPr>
                                  <w:rFonts w:ascii="Times New Roman" w:hAnsi="Times New Roman" w:cs="Times New Roman"/>
                                  <w:sz w:val="26"/>
                                  <w:szCs w:val="26"/>
                                  <w:vertAlign w:val="subscript"/>
                                </w:rPr>
                              </w:pPr>
                              <w:r>
                                <w:rPr>
                                  <w:rFonts w:ascii="Times New Roman" w:hAnsi="Times New Roman" w:cs="Times New Roman"/>
                                  <w:sz w:val="26"/>
                                  <w:szCs w:val="26"/>
                                </w:rPr>
                                <w:t>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 xml:space="preserve">6 </w:t>
                              </w:r>
                              <w:r>
                                <w:rPr>
                                  <w:position w:val="-6"/>
                                  <w:sz w:val="26"/>
                                  <w:szCs w:val="26"/>
                                </w:rPr>
                                <w:object w:dxaOrig="1210" w:dyaOrig="382">
                                  <v:shape id="_x0000_i1039" type="#_x0000_t75" style="width:60.75pt;height:18.75pt" o:ole="">
                                    <v:imagedata r:id="rId18" o:title=""/>
                                  </v:shape>
                                  <o:OLEObject Type="Embed" ProgID="Equation.DSMT4" ShapeID="_x0000_i1039" DrawAspect="Content" ObjectID="_1787071365" r:id="rId19"/>
                                </w:object>
                              </w:r>
                              <w:r>
                                <w:rPr>
                                  <w:rFonts w:ascii="Times New Roman" w:hAnsi="Times New Roman" w:cs="Times New Roman"/>
                                  <w:sz w:val="26"/>
                                  <w:szCs w:val="26"/>
                                </w:rPr>
                                <w:t>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2CO</w:t>
                              </w:r>
                              <w:r>
                                <w:rPr>
                                  <w:rFonts w:ascii="Times New Roman" w:hAnsi="Times New Roman" w:cs="Times New Roman"/>
                                  <w:sz w:val="26"/>
                                  <w:szCs w:val="26"/>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36754798" name="Rectangle 26"/>
                        <wps:cNvSpPr/>
                        <wps:spPr>
                          <a:xfrm>
                            <a:off x="1944455" y="5602055"/>
                            <a:ext cx="4342765" cy="341951"/>
                          </a:xfrm>
                          <a:prstGeom prst="rect">
                            <a:avLst/>
                          </a:prstGeom>
                          <a:solidFill>
                            <a:schemeClr val="bg1">
                              <a:lumMod val="95000"/>
                            </a:schemeClr>
                          </a:solidFill>
                          <a:ln w="12700" cap="flat" cmpd="sng" algn="ctr">
                            <a:solidFill>
                              <a:sysClr val="windowText" lastClr="000000"/>
                            </a:solidFill>
                            <a:prstDash val="solid"/>
                            <a:miter lim="800000"/>
                          </a:ln>
                          <a:effectLst/>
                        </wps:spPr>
                        <wps:txbx>
                          <w:txbxContent>
                            <w:p w:rsidR="00436123" w:rsidRDefault="00C26904">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Ứ</w:t>
                              </w:r>
                              <w:r>
                                <w:rPr>
                                  <w:rFonts w:ascii="Times New Roman" w:hAnsi="Times New Roman" w:cs="Times New Roman"/>
                                  <w:b/>
                                  <w:bCs/>
                                  <w:sz w:val="26"/>
                                  <w:szCs w:val="26"/>
                                </w:rPr>
                                <w:t>ng d</w:t>
                              </w:r>
                              <w:r>
                                <w:rPr>
                                  <w:rFonts w:ascii="Times New Roman" w:hAnsi="Times New Roman" w:cs="Times New Roman"/>
                                  <w:b/>
                                  <w:bCs/>
                                  <w:sz w:val="26"/>
                                  <w:szCs w:val="26"/>
                                </w:rPr>
                                <w:t>ụ</w:t>
                              </w:r>
                              <w:r>
                                <w:rPr>
                                  <w:rFonts w:ascii="Times New Roman" w:hAnsi="Times New Roman" w:cs="Times New Roman"/>
                                  <w:b/>
                                  <w:bCs/>
                                  <w:sz w:val="26"/>
                                  <w:szCs w:val="26"/>
                                </w:rPr>
                                <w:t xml:space="preserve">ng: </w:t>
                              </w:r>
                              <w:r>
                                <w:rPr>
                                  <w:rFonts w:ascii="Times New Roman" w:hAnsi="Times New Roman" w:cs="Times New Roman"/>
                                  <w:sz w:val="26"/>
                                  <w:szCs w:val="26"/>
                                </w:rPr>
                                <w:t>Làm nguyên li</w:t>
                              </w:r>
                              <w:r>
                                <w:rPr>
                                  <w:rFonts w:ascii="Times New Roman" w:hAnsi="Times New Roman" w:cs="Times New Roman"/>
                                  <w:sz w:val="26"/>
                                  <w:szCs w:val="26"/>
                                </w:rPr>
                                <w:t>ệ</w:t>
                              </w:r>
                              <w:r>
                                <w:rPr>
                                  <w:rFonts w:ascii="Times New Roman" w:hAnsi="Times New Roman" w:cs="Times New Roman"/>
                                  <w:sz w:val="26"/>
                                  <w:szCs w:val="26"/>
                                </w:rPr>
                                <w:t>u, nhiên li</w:t>
                              </w:r>
                              <w:r>
                                <w:rPr>
                                  <w:rFonts w:ascii="Times New Roman" w:hAnsi="Times New Roman" w:cs="Times New Roman"/>
                                  <w:sz w:val="26"/>
                                  <w:szCs w:val="26"/>
                                </w:rPr>
                                <w:t>ệ</w:t>
                              </w:r>
                              <w:r>
                                <w:rPr>
                                  <w:rFonts w:ascii="Times New Roman" w:hAnsi="Times New Roman" w:cs="Times New Roman"/>
                                  <w:sz w:val="26"/>
                                  <w:szCs w:val="26"/>
                                </w:rPr>
                                <w:t>u, dung môi,…</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51925596" name="Straight Connector 25"/>
                        <wps:cNvCnPr/>
                        <wps:spPr>
                          <a:xfrm flipV="1">
                            <a:off x="1485448" y="231611"/>
                            <a:ext cx="458765" cy="2975"/>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2074626329" name="Straight Connector 25"/>
                        <wps:cNvCnPr/>
                        <wps:spPr>
                          <a:xfrm flipV="1">
                            <a:off x="1474605" y="1146011"/>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113725662" name="Straight Connector 25"/>
                        <wps:cNvCnPr/>
                        <wps:spPr>
                          <a:xfrm flipV="1">
                            <a:off x="1485448" y="2176067"/>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11853295" name="Straight Connector 25"/>
                        <wps:cNvCnPr/>
                        <wps:spPr>
                          <a:xfrm flipV="1">
                            <a:off x="1373407" y="2974811"/>
                            <a:ext cx="571460" cy="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459185915" name="Straight Connector 25"/>
                        <wps:cNvCnPr/>
                        <wps:spPr>
                          <a:xfrm flipV="1">
                            <a:off x="1485448" y="4456645"/>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077991248" name="Straight Connector 25"/>
                        <wps:cNvCnPr/>
                        <wps:spPr>
                          <a:xfrm flipV="1">
                            <a:off x="1481834" y="5833667"/>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677474516" name="Straight Connector 24"/>
                        <wps:cNvCnPr/>
                        <wps:spPr>
                          <a:xfrm flipH="1">
                            <a:off x="1485448" y="231310"/>
                            <a:ext cx="1310" cy="5600399"/>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pic:pic xmlns:pic="http://schemas.openxmlformats.org/drawingml/2006/picture">
                        <pic:nvPicPr>
                          <pic:cNvPr id="466997108" name="Picture 2" descr="Hóa chất Ethyl Alcohol 99.5% denatured chính hãng"/>
                          <pic:cNvPicPr>
                            <a:picLocks noChangeAspect="1"/>
                          </pic:cNvPicPr>
                        </pic:nvPicPr>
                        <pic:blipFill>
                          <a:blip r:embed="rId20" cstate="print">
                            <a:extLst>
                              <a:ext uri="{28A0092B-C50C-407E-A947-70E740481C1C}">
                                <a14:useLocalDpi xmlns:a14="http://schemas.microsoft.com/office/drawing/2010/main" val="0"/>
                              </a:ext>
                            </a:extLst>
                          </a:blip>
                          <a:srcRect/>
                          <a:stretch>
                            <a:fillRect/>
                          </a:stretch>
                        </pic:blipFill>
                        <pic:spPr>
                          <a:xfrm>
                            <a:off x="279935" y="61416"/>
                            <a:ext cx="1078985" cy="2262992"/>
                          </a:xfrm>
                          <a:prstGeom prst="rect">
                            <a:avLst/>
                          </a:prstGeom>
                          <a:noFill/>
                          <a:ln>
                            <a:noFill/>
                          </a:ln>
                        </pic:spPr>
                      </pic:pic>
                    </wpg:wgp>
                  </a:graphicData>
                </a:graphic>
              </wp:inline>
            </w:drawing>
          </mc:Choice>
          <mc:Fallback xmlns:wpsCustomData="http://www.wps.cn/officeDocument/2013/wpsCustomData" xmlns:w15="http://schemas.microsoft.com/office/word/2012/wordml">
            <w:pict>
              <v:group id="Group 4" o:spid="_x0000_s1026" o:spt="203" style="height:600.05pt;width:512.45pt;" coordorigin="279935,0" coordsize="6007423,5944006" o:gfxdata="UEsDBAoAAAAAAIdO4kAAAAAAAAAAAAAAAAAEAAAAZHJzL1BLAwQUAAAACACHTuJA24ywu9cAAAAH AQAADwAAAGRycy9kb3ducmV2LnhtbE2PzWrDMBCE74W+g9hCb42k9IfWtRxKaHsKhSSFkNvG2tgm lmQsxU7evpte2suyyywz3+Szk2vFQH1sgjegJwoE+TLYxlcGvtcfd88gYkJvsQ2eDJwpwqy4vsox s2H0SxpWqRJs4mOGBuqUukzKWNbkME5CR561fegdJj77StoeRzZ3rZwq9SQdNp4TauxoXlN5WB2d gc8Rx7d7/T4sDvv5ebt+/NosNBlze6PVK4hEp/T3DBd8RoeCmXbh6G0UrQEukn7nRVPThxcQO944 VIMscvmfv/gBUEsDBBQAAAAIAIdO4kBlQ0qbigcAAAcwAAAOAAAAZHJzL2Uyb0RvYy54bWztWsuO 3LgV3QfIPwgCsmyXKFGiWHD3oKYengGcjBFPkjVbUpWESKJCsbq6J8jXBFlmlV22/pL8SQ4pqR7u ao/jfgSJZcNlSuLz8j7Pva+/ua1K5yZTbSHrS5e88lwnqxOZFvXm0v3dj6uL2HVaLepUlLLOLt27 rHW/ufrlL17vmmnmy1yWaaYcTFK3011z6eZaN9PJpE3yrBLtK9lkNT6upaqExqPaTFIldpi9Kie+ 50WTnVRpo2SStS3eLrqPbj+j+pwJ5XpdJNlCJtsqq3U3q8pKoXGkNi+a1r2yu12vs0T/sF63mXbK Sxcn1fYXi6B9bX4nV6/FdKNEkxdJvwXxOVv46EyVKGosup9qIbRwtqq4N1VVJEq2cq1fJbKadAex FMEpiPcRbd4ouW3sWTbT3abZEx0X9RHVv3ja5Dc375RTpOCEmFBOw5hy16lFhZu3yzvU0GjXbKbo +kY175t3qn+x6Z7MsW/XqjL/40DOraXu3Z662a12EryMQi8mJHSdBN9Y5HtREHb0T3JckhnnM87x 0jkMTvLlMNzzGPWDbnjIKQUvmeGTYfWJ2eR+T7sG7NkeaNY+jmbvc9Fk9ipaQ4ieZthGRMLIpwPJ fguGE/WmzBzfbs7sAt33RGunLeh3hmJ+HPsYYk7uMxpQvyfNQDzixTRgrD99zChhJ4cX00a1+k0m K8c0Ll2FnViOFDdvW93Raehi1m9lWaSroiztg9pcz0vl3AiIyTxYLVaLfvaTbmXt7MAoPvMgPomA 8K8hdGhWDRiorTeuI8oNtEqilV37ZHR71+7XgD5I5e5HnM51StFqfAC/2D/nFjYbX4g27zZoZzXd xLQqNJRRWVSXbnw8uqzN18wqgP745io64puWvr2+tWzcTq9leof7VLJTDm2TrAqs9xbbeicUtAEO C32pf8DPupSggOxbrpNL9dO596Y/GA5fXWcH7QLq/GkrVIbTfl+DFTkB/0Id2QcaMh8P6vjL9fGX elvNJW6GQDM3iW2a/rocmmslqz9Arc7Mqvgk6gRrd/fQP8x1p/WgmJNsNrPdoIIaod/W75vETG5I VsvZVst1YTnGEKqjDsTMPECgjC54AckigU95SOIQp+m00ReLFoGuoOGJVhmkyggai3qVFDLCvWeT qtVstZgH55h7lKpRql5KqmIY+SCKYV2eUqqiOGKe5W3o3N5cn4gWgbqDxe+5f3AWBnP0aIu1+Ha5 XFGrv8pt9WuZdnYC3iYMlbUTeG1cDGvfrKEYBLEzfNaLsGZlsIijUI5C+VJCyXgUxsQ3vu0TmrrB 7Fn+P5ZKDlG1PnjIvDAkzyWUq8VytpiNQqlH/9M4o/9r/ifxacRht57WUvpRgBA47ozSWaEkXuDR 5zOVS2+1XNiQHnHzaPHG4A6h78sHd5RHPKSegXoebfGCICK+BU6AjwQ+Ar2HLR5hJHhWk7cIV3xw LY8BltGdHN3Jl3InEeCxkDIOHP/RwnVATsLI8+Eu3heuPX4SUALEpuf+J4/xVr75e8+d5GEf4xlz NgZzI24J5W+hyv8SbhmHhMMGcUD5nfC910oUm1w7c1nXwOSlcjps38CoSA3M6z6fMqDTXTrDWZdF 8/sBle3TKoTGIaWQa5MlCEhErLQdYS5hvJdGnzMrrPv0yL0MQVnUJqMhpg9kCGppwJAOPnkc8H+c XVgG/oJ3WPMxVsM+R47/szSAmOaZSJd16ui7BumsGulMoPGXbpWlwOEz5ClMyx5Qi6I89NSqsEmc 871B0Z9NL3TcN/Diy8HmPnJkEYIMf5/Ee1r+w+wenDbwH0KjyDvDgJQBsTcZPh8O3qeNwciA/38M SAgJmB9GiGCfWwESFnmRzdecaMCRAfeJ0K9RA4IB4xD6bx9aPqkCDFhAkSO0BpgzinqGU4cYOUSo xU4BjtrvqzO/NOTgPm6KXJ7X+0NCO4qATVrnZY8jonhntL6HpN/X5/4Rj6GCCtD1PvZ/Uu0HfRcH qHWCdxfGwN1G69uHD2fLkL5K6xsxRhkNySfjX5t/+Iz497tPx78B6bP7gwIk5k2X2ow8L+ADFPsA GDXGHw/FHw+Hyl8Y/DZFMsW/voIVrXvVmD9fN4xReosSuqvXZrb65l2RmNyFeThUZNIo4pyhWnKw wOhlRjmIR9KsTVAE992Hfwgnyf/1z79pZ6nzu9KZlYmpa3Y4fxX+Ct1qYYak6PTh73Xu5B/+itJG mNphqW5hACpF8lYmf2ydWs5zIAbZrG0A8RiuNaH/aXf7eLLra0A8Q72JaT9tCbSjpll1naUoBf0+ ReVggqJuDRikUUXdVYZCbJCbtoWSKNqx1cp/9uOZ53H/24t56M0v4OsuL2acsgvmLRn1YADmZP4X gxoROt22GY4vykVTDKXThN672LOlyX35dFf0bIunu9qcwWfG1mxNzrBFsJ2hkNlrqxJTCmgKuv2Q hbhX3KlPA+Dd1htqtcp0kpuua+BXpq+5DAwcPtibOBDfXNNDVbmHeuSIUCg1u8Je3Xgs5jF8PQt3 +JHP+SNLnE4gN3OC/Yte7uzWu83aJvZu8U5bH25P2deymwL042fb61C/f/VvUEsDBAoAAAAAAIdO 4kAAAAAAAAAAAAAAAAAKAAAAZHJzL21lZGlhL1BLAwQUAAAACACHTuJA5D/B6EaFAAA8hQAAFQAA AGRycy9tZWRpYS9pbWFnZTEuanBlZwAAgP9//9j/4AAQSkZJRgABAQEA3ADcAAD/2wBDAAIBAQEB AQIBAQECAgICAgQDAgICAgUEBAMEBgUGBgYFBgYGBwkIBgcJBwYGCAsICQoKCgoKBggLDAsKDAkK Cgr/2wBDAQICAgICAgUDAwUKBwYHCgoKCgoKCgoKCgoKCgoKCgoKCgoKCgoKCgoKCgoKCgoKCgoK CgoKCgoKCgoKCgoKCgr/wAARCAJ4AnIDASIAAhEBAxEB/8QAHwAAAQUBAQEBAQEAAAAAAAAAAAEC AwQFBgcICQoL/8QAtRAAAgEDAwIEAwUFBAQAAAF9AQIDAAQRBRIhMUEGE1FhByJxFDKBkaEII0Kx wRVS0fAkM2JyggkKFhcYGRolJicoKSo0NTY3ODk6Q0RFRkdISUpTVFVWV1hZWmNkZWZnaGlqc3R1 dnd4eXqDhIWGh4iJipKTlJWWl5iZmqKjpKWmp6ipqrKztLW2t7i5usLDxMXGx8jJytLT1NXW19jZ 2uHi4+Tl5ufo6erx8vP09fb3+Pn6/8QAHwEAAwEBAQEBAQEBAQAAAAAAAAECAwQFBgcICQoL/8QA tREAAgECBAQDBAcFBAQAAQJ3AAECAxEEBSExBhJBUQdhcRMiMoEIFEKRobHBCSMzUvAVYnLRChYk NOEl8RcYGRomJygpKjU2Nzg5OkNERUZHSElKU1RVVldYWVpjZGVmZ2hpanN0dXZ3eHl6goOEhYaH iImKkpOUlZaXmJmaoqOkpaanqKmqsrO0tba3uLm6wsPExcbHyMnK0tPU1dbX2Nna4uPk5ebn6Onq 8vP09fb3+Pn6/9oADAMBAAIRAxEAPwD9+KKKKACiiigAooooAKKKKACiiigAooooAKKKKACiiigA ooooAKKKKACiiigAooooAKKKKACiiigAooooAKKKKACiiigAooooAKKKKACiiigAooooAKKKKACi iigAooooAKKKKACiiigAooooAKKKKACiiigAooooAKKKKACiiigAooooAKKKKACiiigAooooAKKK KACiiigAooooAKKKKACiiigAooooAKKKKACiiigAooooAKKKKACiiigAooooAKKKKACiiigAoooo AKKKKACiiigAooooAKKKKACiiigAooooAKKKKACiiigAooooAKKKKACiiigAooooAKKKKACiiigA ooooAKKKKACiiigAooooAKKKKACiiigAooooAKKKKACiiigAooooAKKKKACiiigAooooAKKKKACi iigAooooAKKKKACiiigAooooAKKKKACiiigAooooAKKKKACiiigAooooAKKKKACiiigAooooAKKK KACiiigAooooAKKKKACig8jmsjXPGfhzw3KsesXrRlhn5beR8fUqCF/HGaANeivPvEX7Rfgrw0u6 bQ/EF58xDLpukPOw59FOWzz93JGDnGKwNc/bB8NaRczW1p8KPGV99njWSSS3sIFQg9NpecBz7Lk+ 1AHsFFeM65+2Foul2VndWnwy8RXTXG5prRFiEsSgZ4w5Ut/sllPtniiH9srwc10s0vg/Wo7KW1WS 3nktz5jMRyrRY3IB3Yk/SgfKz2aivF7f9srwk1h9s1Lwpf2+2bZJ++VsKThHC8SEE99mB6mrEP7Y /wAN/tEdlc6VqAmZtsm14BGj7dxTe8qhiF5I6gdQOaAsz2CivJB+2d8E0kh/tDVJLZbiQLHL9otp l2kEq58iZyqEKxDEY4NPP7bX7NNtLHbax8ULGxkklWNFlkWQHccKxaEuqL6sxXHfGDQI9YoqK1mj uYVureRXjkUMro2QwI4IIJyMfhUtABRRRQAUUUUAFFFFABRRRQAUUUUAFFFFABRRRQAUUUUAFFFF ABRRRQAUUUUAFFFFABRRRQAUUUUAFFFFABRRRQAUUUUAFFFFABRRRQAUUUUAFFFFABRRRQAUUUUA FFFFABRRRQAUUUUAFFFFABRRRQAUUUUAFFFFABRRRQAUUUUAFFFFABRRRQAHpXO61Eh19UdPllh/ PANdFWDr8RGsw3GOFif+VAFO4t4BdKwjH3sL+RrNurWP7PINo4t4z/5ErX+Zp1I/ibP6Gs+48wWk 2B/y7of/ACIKmRoZ1ymzV7dVHDeIn3e/y1yDRFrfTNybv+JPq4/Q1211G/8Aadvt7eJCD+K1yXkk ppMef+XHVx/46akDifFVqH8P38rJlv8AhXdk34i56/8A16xNZWJPiDPvjHPxD00rjkANppz+efxr d8RJI/h6/wD7v/Ct4f0uDWLqgYeM7uRz/wAz5o/66fQB4v4hmNnZaP8AZmaPbo+koNq8/LqsyAfT axH0NfLfxS17Ujr2n2AvZNu+H7zcfLCiivpz4hTRxWunIn8Gn2IPtjWWr5C+Kd40vim1R3x5ckZH v8i0Afur4O3f8IjpW4/8w2D/ANFrWlWV4Ibf4N0k5P8AyDbc/wDkNa1a0MwooooAKKKKACiiigAo oooAKKKKACiiigAooooAKKKKACiiigAooooAKKKKACiiigAooooAKKKKACiiigAooooAKKKKACii igAooooAKKKKACiiigAooooAKKKKACiiigAooooAKKKKACiiigAooooAKKKKACiiigAooooAKKKK ACiiigAooooAM4rz74oajq1l4w0m3sL2WOOS2laRIzwxyBz+Zr0Bjhc4rhPj3ZLH4Jk1+2laC7tX UR3EbbSVJ5Ukc4/TNAF7TGuZYleaVm46nHPvV6HTYbn9zKmVZdrfN1Gc/wA68D0bxH4olcTP4l1Z t33V/tObb+W4Cuo0PWvFSHeutXzZP8V5If8A2alZFcx69deGdNCG7SNt63Hnr83ST1rkNU8PWNqs Qgt2Bt45lhy3RZRhx+P6dqqwat4ru7fc/iG8XPDbWBH6g0yTS9du/wDX69eMP99R/JaTQJnH+KtC tVtJrc2zeXJpY09gCcm3DbgufXPfrXmfjTUtUsruXUrV9sz6hBetwOZoY/LjOPQLwR0PUgmvdT8O 7S5DDUZbyYN/evnX/wBAIrE1b9n/AOHeqqTf6HdSZ4ONcvF/9BmBqR3R8IfHHxRrVlZ7YbjyxDEq R4XoEn89evpJ836dOK+QtR16wvPi5oqa5fiRZNYt42hklJVlaVAVKk7SMcc9q/X3Vf2If2a9buA2 seAb66bd9ybxRqbrn/d+0EV1vhb9iD9l3R4Yby0/Zs8A3EsGGim1LwnaXVwjDoRNLGz5985qrMXM ez+GUjj8PafHCirGtnEEVFwANg6D0q/XOx6lrunxLbLp8flxqFjVYcBVHYAY4/AVraPftf2azuFD YxIqjGG/OqJLlFFFABRRRQAUUUUAFFFFABRRRQAUUUUAFFFFABRRRQAUUUUAFFFFABRRRQAUUUUA FFFFABRRRQAUUUUAFFFFABRRRQAUUUUAFFFFABRRRQAUUUUAFFFFABRRRQAUUUUAFFFFABRRRQAU UUUAFFFFABRRRQAUUUUAFFFFABRRRQAUUUUAFFFBzjigAPSvM/2jfEtivhuHwTC3mXmoTK3lqwzH GpyWIJzg9M+tdb8QfHOmeBPDkus3sqeZ920tySPOk7IO/wBcdBz0rw2zutb8U63L4i8QXSy3VwRu YZ2oO0agj7o7fmaALvhfwrI6K7qeO2a7XSvDyRRKOh9qg8P2uxVDDt/droLbAXG3/gWKAHWelRpx Gvy/xLV5LKJBjr7elJZxhV3CrKHBxQBGlpGpyE/n/jUd3axBWYp29KuJ0qrqDssLkH+GgDnpQJbw OBWimuXOnoqQvle2e1Zt9J5ES3IbbWXc+KLQJ5bygt/KgDs7bxYrH9+v6datx3lndM09rdSwSFeW jYEH8DXmkviUyjbHMPan23iOdJABMRQB6fHqOrRKMxw3Sj+KHKN+IJI/I1Pa69p08nkyTGGT/nnM pVv8D+BrgtL8WXkLbvM3KO1btp4ptL+Ly76NZFP8Mig0AdaCehH60tcjdaq2iQ/bNDuG2KdzWkkm 5WA6gd1/Dj2710mm31vqdnDqFocxzIHVueQef8+lAFqiiigAooooAKKKKACiiigAooooAKKKKACi iigAooooAKKKKACiiigAooooAKKKKACiiigAooooAKKKKACiiigAooooAKKKKACiiigAooooAKKK KACiiigAooooAKKKKACiiigAooooAKKKKACiiigAooooAKKKKACiiigAPSsvxZ4r0XwXoM2va7eL BBCv8TY3t2UepPYVe1C+tdNspb69nWOKGMvJI3RVHU18xfE74j3Xxb8U/ard5o9MtPlsbdzw3YyE cfMffOB9TQAat4o1/wCI/iVvEviJ+N22ztVzst488AZ7nue59hiun8O2XlIqlPesDQLFAUjA711+ ixgA5GflxQBvaSAGUYratxworJ01AGU4/hrVhbCBjQBetnA+WpwSOlVIHHXBNWwcjNAEgYhetU9X fFmxFWCxIwTVPV932Vs0Ac3q5M9n5SNyqnPPSuNi8O6trWo/ZNPtnmdj/ADwPWvRvDOk2+uS3drK 7DbBlT2BNdR4Z8OWnh2z+zwhWkY5kkVfv/8A6qAOI0j4FXKQq2pa6iPjO2O3LY9iSRVy5+CsiRg2 PiAbs8+Zb4B/U/yrv6D0oA8f1XQdX8MXf2a/g27uVkViUf6cf/XqzZqt5HggiXrHt6GvStc0e21z TZNOuRxIvytjlW9RXm32e5sLtrWcFZIZNrbvb/GgC1bTNJC0TjlePp7V0nw2v5JbCXS5ettJmP8A 3G5x+efyrm72Jbe8WeM/LcRgj/eqx4XvxpPiiGSVtq3GYWKr3ONv60AeiUUi+h/PFLQAUUUUAFFF FABRRRQAUUUUAFFFFABRRRQAUUUUAFFFFABRRRQAUUUUAFFFFABRRRQAUUUUAFFFFABRRRQAUUUU AFFFFABRRRQAUUUUAFFFFABRRRQAUUUUAFFFFABRRRQAUUUUAFFFFABRRRQAUUUUAFFFFABQ3Shu leT/ALRfxdbwzYHwP4ekZb+9i/fzxyBTbRn6fxH+X4UAcj+0D8XT4x1BvAvhqaRbK1uCL6ZW2+fI DjZ/ug9fU+w55PRNNEZUMF4X0rN0OwKDzG+9/e29feum0uAhMrQBqaXDtIIrp9GgZF37uKwNNiKd uK6LTRiPH+1QBrWClunWtS3cAbTWXYHAzWlbPxtI5WgC1Gx+7nircUm8dapK2ORU8MnG3FAFmqWs nNmwA9asJMCdgqDUeYSMdqAG/DoD7fcMP+eaj9a66uP+Hkqrqk8bv8zRDavrzya7CgAooooARuV5 rhviNYC01iPUIc/6Uv7z5f4lx3+mK7o9K534j2JufD4ulX5reZXPzfwng/zFAHLygz6Qkm7mCTke gNVLpnliDoSrfwt6EVY0xxKktsQ37yPIqAEBGTDfLQB6PoGof2npVve5yZIxubPfv+tXa5P4W6mX tLjSJpSzQy70Horc4/PNdZQAUUUUAFFFFABRRRQAUUUUAFFFFABRRRQAUUUUAFFFFABRRRQAUUUU AFFFFABRRRQAUUUUAFFFFABRRRQAUUUUAFFFFABRRRQAUUUUAFFFFABRRRQAUUUUAFFFFABRRRQA UUUUAFFFFABRRRQAUUUUAFDHig4xzVPWdX0/QdMm1XVrtYIYULySN2AHp60AYPxW+Itj8N/C8mpy urXcqlLG3bP7yTHU/wCyO/8AjXzCsl7rOqSatfzPNNcSF5ZJGyxbuST/AJx+Fa/xN8eap8RvFk2p zTMtujbLSE5Kxx+3A5PU/wD1hitpVuY41yPw9aAL1hBzgitixhC4AH3qp6fahPnIrWso++KANGyi 2qsZPvW7aQiOMBT96se2TD/hW1AMxrz2oA0bLKuqkVfiYK3IrPtkJKtu7VoQfM3IoAsRntUiEnrU IODmp0Py5FAEsZXGW4PrUdyoMeADSsQWU/nTZSAMA0AU/BbiDxN5ePv7lArua8/sT9l8VW86ybA0 mPrXoC9M0AFFFFABVfVLUXum3FmwP72Fk49xirFBwRyKAPK9MnCToxjPDbcH8qdfIIr6RAv3mzUO ob7bxFe2jKilLhjsjXheeg9ql1NmnaG6jPVcN9aAL/gnUItN8VxpJNtW6jMeP4d3VSf5fjXoQ69a 8luLqW08q+Q4aGQOMH0Ner200c8UcykYdAw2+4oAlooooAKKKKACiiigAooooAKKKKACiiigAooo oAKKKKACiiigAooooAKKKKACiiigAooooAKKKKACiiigAooooAKKKKACiiigAooooAKKKKACiiig AooooAKKKKACiiigAooooAKKKKACiiigAoooIyMZoARjhc14J+0l8UX1e9TwR4e1HfawN/xMjEf9 ZID936Lg8c8+4r0T42fEdPAvhp4rOTbqF4pS2Xd91eNz/gDx7/jXzXGk9/dNNJKWdmJZmbJPNAFj SbX5t/8AKtq2g3j7v6VBaWm1BGiY45PrWjaQMhAKfxdaALVtHtG1h3rSs4lIyetVIYjuzurRtI9s YbNAF6z/ANYMiti2HydKy7M8e9a1tz1X0oAuWgJOM1oQg7wM1StW/eBR2FXYG554oAmHWpMnGKj9 xTlbPBoAmjKlfmptwRsPOPShX4wacwBGCPzoAw9a3QtHdw7cowO5u1ehWE6XNnDcI4bzIwdyg88V w+r28T2+3oBzxXR+A75bzQkiz80LFD82eO1AG3RRRQAUUUHpQB5r8SLVrPxo0xIC3ECOu3v/AA/0 qnJvlsMA4MbZra+MlnEktjqh++d0bfTr/WsCzmL2rRE/eX+9QA2ZHntdhPzba9D8AXX2zwpayeaG 8tTGfbBOB+WK87tHLRN82a7D4TXgOn3emlsmG43Ku37qkf4g0AddRRRQAUUUUAFFFFABRRRQAUUU UAFFFFABRRRQAUUUUAFFFFABRRRQAUUUUAFFFFABRRRQAUUUUAFFFFABRRRQAUUUUAFFFFABRRRQ AUUUUAFFFFABRRRQAUUUUAFFFFABRRRQAUUUUAFFFFABVfUtQt9J06bUrn/V28TPJjngDJqwc44r xP8AaZ+Jioy+DNMu1ZV+a8Knq/ZT9Op7Z9xwAeb/ABF8a6j478Sy6nev8v3I4wMBUDHC/h/ntVfS rYRjeI6o2FoWdQ+GJ5zW1aQ7VwooAtWsbH95nitCEfJ8oqtaxHbyKuRJzhaAJos7cCtG2Lbdyn5a owQhFVWOe9aEWAihRQBfsgqvuZe1atsfnUbOOxrN09Qz4YcL0rTtx8wUDvQBftkO8PirkQBbBqrb AhcVYBYDPegCwCQMChSQeKRAwXLHrSqcHNAElBdsUUMSBxQBDcpvibKfw074fajJZ6zNpErqEmXe ox1b/wDVQxLLtNZN7JLpuoxahb/eikDcHr6j8qAPSqKq6XqVpq1mt7ZtlW9atUAFB6UUUAcv8Wrd 5/CTyIv+qnR2/Uf1rgdDukWVdw+VuK9S8Z6cdU8MXtoo+Ywll+o5/pXkOlzbSuf71AGhayhblrcD +I10Hwzu3tPFMtnuxHdW5O3b1dTkfoWrmp5Ghvy6Y+Y960dAuhZeLNPnk3f8fIQ7e+75f60AerUU gOe9LQAUUUUAFFFFABRRRQAUUUUAFFFFABRRRQAUUUUAFFFFABRRRQAUUUUAFFFFABRRRQAUUUUA FFFFABRRRQAUUUUAFFFFABRRRQAUUUUAFFFFABRRRQAUUUUAFFFFABRRRQAUUUUAFFFBOOaAOc+J 3jePwF4Um1pdpnPyWsbd3I9O+ME18tajqNzrurTanqEpeSaUuxY+p/x7V2nx++IY8YeLWsNMud9j aqEgZWJDf3j07n+QrjtOgHVlzt70AXLSHYikn6Vo2UO8+ZVeAFgtXol/dY9qALUSHYKsQoVXrUcQ yAD6VMmSfpQBYiJBDOBtPNXogH6Cq8MPmRqXH61atlw6qKANKwUqwC8cc5rStl3/ACrVW0+aDn1q 9aqTxQBcto9o5arUK/x1BD0zViHOzpQBIFJ5pdjAZBpoBPQU7axPNAAA/c0jE5xTxx0oLAdaAI6p 6nbRSwldvzdqvFz2qOYZib6UAWPhlqePtGiS4DI3mR57jv8Aka66vNY7mXRdZj1KANmNvnBPBXuK 9GtbiO6to7iB1ZZFDKy9xQBJRRRQBHdW63dtJbOTtkQq233GK8R1K2Gl6zdWCMStvdMgY98Hg/X/ ABr3I9K8d+IkMlt48vgyY8wq49wVHNAFG8Y+dHKSdzRqasSzPFDHcRz7XjIKt/dI6GqMrmSNBjpx VlZN9n5ZXpzQB7Ta3EN1bx3Ns26OaMPG3PIIyKkrJ8DTi48K2Mnmq2LZUyuP4eMfh0rWoAKKKKAC iiigAooooAKKKKACiiigAooooAKKKKACiiigAooooAKKKKACiiigAooooAKKKKACiiigAooooAKK KKACiiigAooooAKKKKACiiigAooooAKKKKACiiigAooooAKKKKAA9K89/aA+IkXgzwpJplrNi8v4 9qgdUToex69McdSeMc+gTzR28LzzNtWNSzN6ACvkv4ueOrnx/wCNbi9ViLeN9kKjPCjgD+p9yaAM W38y+m+0NuYyHPzGtawjEYwBVCyt2QqAfTtWrarxlhQBYhUk8Cr1qmNu4VVtE+f/AHavQjc2d1AE 8WM8dKnhjU/dqFBxk1aiGThBQBateRj/AD0q9aRA7SBVGBGVuDx9K0rXO5R/dFAGjbRsqBSK0LVM lR71SixlS1XrTg7j68UAXUGFxipYQ3XFQpk8k1NHKAuDQBJTlbHBqNJVPBpxKn7ooAfuX1pCVIzT SwXrTTIgGd1ADvrTZmQqQrU0znsKh35bmgCK/TfD93NbHw+13DNoN3Ovy/NajuR3H4fyrHnlBGBW dJLcQXi3VrKUkjbcjehoA9UorN8Na5Dr+nLdxH5x8syns3etKgAryf4sKP8AhOnB/wCfWP8AlXqt xPDbQtPcSqiKuWZugHrXkHiTUf8AhKvFNxqURXy92yE7eqDgH8cZ/GgDNFo8sIVWB+aphE0UW1hW rb2Cqi7Y+fUCny2O6M7x29KAO2+GBz4Pt/8ArpJ/6Ga6CuK+E115BvdLedmwVkjVs8DoT/Ku1oAK KKKACiiigAooooAKKKKACiiigAooooAKKKKACiiigAooooAKKKKACiiigAooooAKKKKACiiigAoo ooAKKKKACiiigAooooAKKKKACiiigAooooAKKKKACiiigAooooAKKKDQB5v+0t45PhPwFJptrKy3 WpN5aFeCsYPzHPvwCPQmvm/S4yIssvXk571337WPiiTV/idb+GojIsOm2aqy7vlLt82R+BA/4DXD 2gKJsC9qANC1zlTjtV+FsR7sVQt3HlLvFaEG0oNtAFq1kxztq9CykYx96qMBRTyKuW7KxGGoAtbW ZPlrQsl3Ivzd6z0lAXGa0bNF+V89qALMSAn+laNjHlsf+PetUoEUS5LVpafGW+8eO1AFtASwAq7b ggAGorWAEgN97NXltkA70AIMj+OnmTAwaY0UaAnrUMkh83HSgCwsm05DVIJWI+//AOPVQMrZ+/Se aAOeaANBpOMlv1qI3SdAKqebj+PH401pvR/1oAtPP8uA3OfvbqjluWIwXqu8jZHzUx5cigCR5yf4 /wDx6oHkyDTSxPemtJtHJFAFjQ9evfD2oG7skyG+WWL+Fh/j6GuvXx1pOqRiHTdS8ib+JbiEjHtz gflnNcFNKjdV/Woy9tNGI7obj6+lAHSeLNG1jV4jLLq8lwrHPlrIAvr90cVylnbTWd3tmhkTHGPL z+tWoIip22moSKPTdUzW9zMMS6pJ/wB9UAXbe9tkUAl19/LNR393tQtDubj+6eaz5dKkZsnVJj/s 7uv60g0+6U7otSlFAFjwtq+v2mtRalZaXMyqNs0e0gSqe1ep2F/BqNutzbt8rdQeoPofcV5fHd63 AqhdSdlX14rQ0nxbrOlS+b5wkXq8bZ+YfWgD0iis/wAPa9beILT7XCjKy8SRt1U1oUAFFFFABRRR QAUUUUAFFFFABRRRQAUUUUAFFFFABRRRQAUUUUAFFFFABRRRQAUUUUAFFFFABRRRQAUUUUAFFFFA BRRRQAUUUUAFFFFABRRRQAUUUUAFFFFABRRRQAUE4oprfe/4FQB8Z/Ee8u9a+Kmu6g+wt/aUirt4 6MRx+VQxzHIUr81T+KIFXx9rQx839qTlvm/2zUSJz8woAtWbvjANaEEjeYAPu1nwuqdfu/1qws+d oXAbPU9qANBJauWtyuFUbs/SqNu4YBsf7zetXIGVXwR2oAvRzAjbg8VpWN0oTYRWVbuCflHSrEHm SOEU96AN2BwXyT/9atjTsSIEFYduJBwTWppauZAfO28fdoA6KxgDplQC3970q55Hy8de9VdHG4eY p46YPrWljIwaAKckJXmqt0iKdx+9Wm6cVXu4UMeMd6AMxgoqNmwcDrVi9QRydO1UiQ5Z6AHlhnk0 zc3rSUUALub1pCcDJNM85c4xShlkG2gBskqBcbqi5Zz860k22M46c014xJ8wNADZG55eoXIHU1I0 XPWo2ikPQUAQGdg3DNUseq3MYxv+mahlWRTyKjZW25oAuDWpT95v5UkmsSH+Nf0rKnabyztjqvM8 0ZK80AbiauS3zNUq6vvb5X5+g4rlnuLgNwG/A9KdZ3d15uG3YoA9L+HWumDXkt3bP2pdjDj869DX 1z+FeI+F3uE8TabJHKylryLg9vmFe4H73SgAooooAKKKKACiiigAooooAKKKKACiiigAooooAKKK KACiiigAooooAKKKKACiiigAooooAKKKKACiiigAooooAKKKKACiiigAooooAKKKKACiiigAoooo AKKKKACmt97/AIFTqDu4xQB8c+KmU+Oddc7sjVpxt4/56NVUDHOPernjq31Cz+J2uRXdr5edQmbD dV+c/wAwRVRpWUZK0AS2+3aytnnFWoYYxIZAnPSq8bo6jDfw1YhlfaWC7dpz160AWoUXd8z9TgVc hX59uaht5xJErEfe9P8A69WYWkXhR70AXYFOAAOnrV6zXHI71QgaU4LLjd97FaFs5A+ZvzoA040A xzWppsSyASKzZHWsm2fIDj61rWF6CqoxA9qAOk0pTLEsin7taAVsZP51l6ZcM20MVwuK1HuYRGAX UH+dADHAHAP5VXug5IweKfNeRb/LEi56iqdzdxfwOue9AEN4N0pz0H3apvuFTSTKec1C7ljQA2im tIinBekM8K8F6ADyIz2pGtk6rnP1oe4QLkNUZuFVtxagAkt5MZpuxj9401rnB3b+9NM6g7w3PrQA MHXvSbm9aZLdDqz1DJdcYC0ATMwbimlPmG4VVedlOQ9NN+B1noAsSwIW3bahktlI61GdTiHDT1G+ pRsvEo9utAEN3aYyqq34VRjkZJmjMbfLVyfUwy7MjdVeKVZZtpPNAHQeDGMmvaexXn7ZF/6EK9ux zmvGPA9p5/iSwjRN3+kI35NmvZg2Tx9aAFooooAKKKKACiiigAooooAKKKKACiiigAooooAKKKKA CiiigAooooAKKKKACiiigAooooAKKKKACiiigAooooAKKKKACiiigAooooAKKKKACiiigAooooAK KKKACiig9KAPCf2rfAdlb3Fv4/srox3Fywhuo2zhyqjaR6fKCD9B714+k9yVwYW6fnX058bPCWn+ NbPT9I1K5miijneVvs7KGb5doALAheTn7p6Y4zkcS3wL8DldsVzrHC9WvIjn8oaAPII5pAV/ctVm K4nB4TvXpEX7P9tJcZh8WzRxt90Np4dlHpnzAP0FWv8AhQMUWDB4uZ+f+Wmn7f8A2oaAPNor0jho 2z/sqanjv3HVt3+8h4rvJfgb4jWT/RdZsGX+9KzoT+ARqkHwO8UKuRq2lk+nmy//ABqgDiodSbGA v3fRTVmHVSy5JY/hXYD4QeKoxkR2b/7k/X8wKIvhd4zRsHQY8Dptuoef/Hs0Ac1BrE0ZCr93+Jqv W2st5mSxGOPumultvht4rRd0miRrt9bmH/4qr1n4M1i3lzLoyscc4Kt/ImgDnYfFEiKFSd+O1Wh4 ulIBkm6fpXY2HhSWNQJ9FX1y0QNW4/DsO7dJoStt9LagDh/+EmaT7rLk/wAVD61nBU/U12lx4bEn K6Ccf7Nuaz5/CtyTiPQph9LVv8KAOaOpys2VemPeMeWet0+E9SA48P3De4tXpj+ENQcf8i/dD/t3 b/CgDBa6YdGqOS8A6yY/OtyXwfqS8f2Fef8AgO3+FQzeDdZJ+Xw9fNn/AKdX4/SgDFm1Ty1yJm/W q8msv95WY1uN4K1oqf8AinL7/wABH/wqJ/A+tngeGb7/AMAn/wAKAMRtdkHU0xvEhHBK1st4E1yQ 7R4YvRj/AKdX/wAKcfhl4mZd0Xh2f/gUYH86AOdl12Vm+RvxqOXWbhhnzDXTL8JfGsy5Twy3/Apo 1/mwpr/B3x0w48Mj/wACof8A4ugDlH1WQ53XDfrTBqMrHCyNXXw/A/xlJ872MEftJcA/+g5qynwB 8Uuu43unKfRp5AR/45QBxPnTOc7zSSNOw4au9tvgHroci91azVfWHe+fzVavx/AaOOPMniRs/wB1 bHP/ALUFAHmWy6YYKqfr3qxZgxOu5lX29K9MtfgXpsbbr3WpJFx92OFUI/HLfyq2vwZ8K26kxXV8 Wzn5pU/+IoAqfBPQ4bu5m1uY7ltv3cY29HI/w/nXpX4Vg+BvDcHhm0ms7SdpIWm3IW+8OAMHGB26 46HtW9QAUUUUAFFFFABRRRQAUUUUAFFFFABRRRQAUUUUAFFFFABRRRQAUUUUAFFFFABRRRQAUUUU AFFFFABRRRQAUUUUAFFFFABRRRQAUUUUAFFFFABRRRQAUUUUAFFFFABRRRQByvjtj9ut/wDrl/U1 lxHitXx0R9vhz/z7/wBTWVEeKpSAsWn3BUxz2qG0+4KmpS3AkjOamTrUMfQVMnWkBInVamHWoU6r Uw60AWLcZ3fLUlRwdTUlADmHyikjJ8zH+zSt0FNj/wBb/wABoAkwPSnKBt6U2np92gBR1qToMCox 1qSgBydOlO69RTU6U6gBr9aaVDdRTn602qfwiQhRT/DSjjgUUVIwyfWiiigCOg9KK439oT45+Av2 afgt4i+OvxNupodD8N2H2m8+yxh5pSWVI4Y1JUGSSRkjUMyqWdclRki9XZIl+Z4r/wAFQ/2/rD9h X4HLqXhm3s77x14mE1t4Nsb6ZVtoGjUGa/uiTn7PbqyswHzOzRRgAM0iZv8AwS+/4KMaH+3R8KJI PFtrZaT8QvD8MI8TaRY3Qltb2N1Hl6nYtuJa1m+9sbDwvmNty+VLL+Ov7QX7QvxM/ay/aO8RfHf4 jaXd2+v6xBHHp+nw3pv10bTckW9lbJxhI8sWCInnzfaH2lmUt71+zL8LfEv7O3inQ2+F/ifR/Dvx M8P/AA4tvG2k+OLrXvO0htKLSwf2PqlsgEctjLBbu893HIjQSTQmFn8tZG+a4tzmtwXjqMcyg1Tq LS29tpSe3wtpNJ310R9tleA4UzjgmWMw2Ibxim04dktl6NaqXfTvb9tmb5sA0jHjpXAfsq/Hm3/a i/Zy8G/tB2/gnUvDq+LtBg1JdF1RT5luHX+FiqmWJvvxy7V82N0k2qG2jv2z1r6BSUlddbHxbVpa 6E+lf8e7f71Wqq6V/wAe7f71WqoAooooAKKKKACiiigAooooAKKKKACiiigAooooAKKKKACiiigA ooooAKKKKACiiigAooooAKKKKACiiigAooooAKKKKACiiigAooooAKKKKACiiigAooooAKKKKACi iigDk/HJ/wCJnD/1wH/oRrNiPFaXjsY1SEZ/5dx/6EazYjxQBYtPuCpqhtPuCpqctwJI+gqZOtQx 9BUydaQEidVqYdahTqtTCgCeL+L/AAot7qC4yYLiN9rbWZWBwR1FfAn/AAcO/HH4mfCL9ivS/DHw 98RXGj23jjxla6H4i1i1dkktLB0kkkwwYBVbYEbPBViOpzXyr4r/AGY/hT/wRA/aO+A3x7/Zh/al 1bxBovxC1SDTPGWh3upWUx1vTJVRmu7WG3jjU2nI2s5l8t5ISr5GSDSuftYSWHyjPuKaoIl59K/F zS/2Y7j/AILeft2fHK4/aH+PviPwja/CnUZNL8C+DdPnh36cscjRi92Sx7fJLxb3YIsjedGDLhVr 66/4IMftN/EH4y/Ajxp8EPix8Qrrxfr3wj8ZzaAfFVw5k/tGz3SC3beWZ3P7pzuZmIVlGcAUClE+ 7c4605GGMZr8eP8Agpu/j34k/wDBZS4+C9z/AMFA/EXwH8JxfC+z1K78RW3iS4tbK2lRZ2G5BeWy bnIC53gk9ieK9N03Q/i9+yr/AMEzvit8TPhV/wAFOdY+P9vrWo2a/wDCxLfWpZJvCNgGEV5Lbytf 3mJY0fzNoKEHGVJxQUo6H6eA4OakByM1+SP7PH7UesfAT4ofFb4J/sl/tT+K/jR4X1zwxoNp8NtW 8SeKjrnl+LNQYxyRR3IwIvLj3TvCDlSuWBPT9Qvgf8PdW+FPwk8PfDvX/GeqeItQ0nTI4NQ13WtQ kurq+uMZkleSQlm3OWwD0XaOgFBJ1ydKdTU6U6gBr9abTn602qfwiQUUUVIwooooAjrB+J3wz8Cf GX4eat8Lfid4XttZ0HXLFrXU9Nuwdk0be4wyMCAyupDIyqykMARvUg+7VP4SX8R+XX7Gf/BN34Xf sif8FMZPAXx/8S2OuRzWb6x8Db/WNOVJteMB/eRzyYEc1/YII3CgbnDLcqkflA17T8RPhH8P/wBt n9tDWPhf4Ch0v/hW/gW6hi+MuoWOk5fWdZ837UPDcdwfkaI74Li/RAWG5IGIe4k8v2X/AIKH+Gvg 341/Zxu/D3xX0q/uryTVLWTwG2g3gtdXtvESvmwn024wxt7tJMsJQCFj83zA0XmqdD9hPU/g9L+z boPh/wCDL6olnoiyWWsWviJs6tBqokZ73+0eFP217h5JZnKgSPKZFyrqx482o4PPsRTjmCVSVNxl G62a2a8779+p1YTLcRgcHLEUINU5Ozfm9dfLt9x6+pOwIWLbe/8Aj/n86U9KCc80HpXVyqOiOcm0 r/j3b/eq1VXSv+Pdv96rVABRRRQAUUUUAFFFFABRRRQAUUUUAFFFFABRRRQAUUUUAFFFFABRRRQA UUUUAFFFFABRRRQAUUUUAFFFFABRRRQAUUUUAFFFFABRRRQAUUUUAFFFFABRRRQAUUUUAFFFFAHJ eOATrEJI/wCXVf8A0JqzojxWl4641mEf9Oo/9Cas2I8UAWLT7gqaobT7gqanLcCSPoKmTrUMfQVM nWkBInVam+tQp1WpqAPAf+Cn2u/sneGf2LvF2r/tr+HL/VvAAW1i1K00q3L3ZmknRIGh2lSJFlZG DFgARk8Zr8edC/Zs/wCCcnxu/aY+EP7KP/BMi+8Y+OpLrxlFrvjj4keKrWSO40+xiXDWqwta2atE gzKzeXnKqAz5wv7+614c0Dxfod54X8VaHZ6npt/btBfafqFss0FxEww0bo4KupHBUggiub+Ev7Nn 7O/wElvLj4G/AXwb4Mk1IKuov4T8K2emm6C52+Z9njTfjJxuzjJx1oGmflh/wVA+D/8AwQt8e/tk eMtd/aX/AGhvHHhPx7pMNvc+LdB8M28k1vq9x5PEQf7FcGK48tYlfDxqFdSoHzMNr/gh/wDFL4D/ ALCf7Jnjb9qj41axfeCvAvxU+Jkdp8P9N1DTrq6uPs0TSxwBSgkeZAJQplyVBhkLMcE1+jXxk/Yg /Y//AGhfFNr48+OH7NvgzxRrVmiRx6prWgQTzNGu7bFIzLmWMbmxG+5BkkAE5rW+KX7Lv7Pvxt8B aX8KPiZ8KdL1Lw3olxbT6PpCQm3hsZLcr5PkiEp5aqFACrhdo2kbeKAuz4c/bo8Ff8EPvix/wUFt 2/bi8fSR+NJPAts6w6x4iuNP8PTWuWa3drmFows20uVHmrGy8EM20Vwn/BCPQfhtD+2P+0r4G/Zm S41L4Aq8EOged59xZzz7gu0vcAmXMfnAbslk55Byfvj9qP8A4J8fsaftoWtlb/tKfAXSfEjaau2w vlmuLK8gj/55rc2kkUwjyBmPfsOBkdK6z4Dfsx/Ab9mP4aL8I/gD8NNP8KeH1Vt1npRdHkZhgyPO WM0kpH/LR3L8DngUDvofnr+0pqM3h74h3Xir9iDSPAvwq8M+C/HFr4H8G6/a+FbOHSbXxBqDhdS1 YW6J9nlkij228bMrAu5BXPI+pf8Agm38W/2ivE3iT4u/Af8AaS+NOl/EXWPhf40h0u38Zafodvpk l9FNbibZPbW/7qGRD8u1cnB5JPT0nxH+w7+yr4w/Z2m/ZS8V/B+y1LwHcSvLLot7dXEjtM0plaf7 Sz/aPO3szed5nmZP3sVo/stfse/s4/sXfD9vhf8Asz/DC18L6LLdNc3EEdzPczXEx/jknuHkmkIH A3OQo4GBxQSenp0p1NTpTqAGv1ptOfrTap/CJBRRRUjCiiigCOqeva3pXhvSLnxBruowWdjY27z3 l3dSiOOGJBud2ZuFUAEkngAc1cbp/wDXrz39p74JN+0N8FtY+FcfiCTS5r+ON7W8WBZo1mjkWWPz YXBWeEuih4nG10LLxnNFRyjTbjubYWnRq4qEKsuWLaTfZX1fyPmH9oS8/aX+NPwm1r9qr4LeEvtm t3k1poXwT02WPy10Wxv7qG2uvEN1vZWDvA0kg2Ykht1TmMvO63/hND+1RoXwu0b9tvxN8HrWx+JD NdWHxn8AeGoXWPxFa2V5PbRXtirs3mXCQxLLDk5nhkEeR+6C9T4H+IXif4sLqHhjxr4r1XTfEGg3 EWneNPh7pfh601GOxvEQz2+owC4ifbausHmwuVJdyoB8wbFzfEreL/ir4t0n4cfCbx78VtH1jxLa 3kviRdevBZr4Y0YzyRNdeQEBW5mw0VmCxI5nIPkEHitTdG/Xe/W/z/qx9LGpjYZw6TiowSs4vWHs 99Wt01qmtXKzXvWPpL4ZfEzwV8YfA+m/En4ceIINU0XVrcTWN9b7gHXoVKsAyMrBlZGAZWVlYBgQ N89KyvAvgvw18N/BulfD/wAGaSljpOi6fDZabZxsWWGCNAiJliScBQMkk+ua1G6V1wvyrm3Pma3s vbS9lflu7X3t0vbr3LWmf8e//AqsVV0wjy2/3v61aqjIKKKKACiiigAooooAKKKKACiiigAooooA KKKKACiiigAooooAKKKKACiiigAooooAKKKKACiiigAooooAKKKKACiiigAooooAKKKKACiiigAo oooAKKKKACiiigAooooA5Px3n+24cf8APsv/AKE9ZsR4rT8dj/ibwn/p3H/oTVmRHigCxafcFTNn HH6VDafcFTMcDJpy3A+O/jX/AMFKP2lvCX7XXi79k79m/wDYDb4qXfg/QrPV9R1C2+J9pozrbzoh 4guLZvMIZwAEdmPXaBWj8R/+CrWrfAX4PeGfjD8d/wBgP426fb6vpN7feJrfw/4bXUI/Cot7mSHb ezyPBHGHRfORmKgowPTGflD9oTwl4A8Zf8FhPjJD40/4KI6n+zvcWfgvQzp+uWPja30ddSZoIc28 gmmiFwoyH8sNwRmvpD9qs2el/wDBFXx1p1j+03b/ABf+z+CtQgb4jWt5DMNXYzyYYvBJIjFAwh4c k+XzySAgOu8Cf8FgPgb4o0HQvEvi39n34y+BbXxJ4r0nQfDsnj7wRHY/2nNqMU8tvPBtuX8y32QN ulUkAvHhSGyPavil+2B+z/8ABX4iRfCr4ieMby11+fw3ea9Dptn4dvr2SSwtELzyKLWGTcyqCfLX Lt0VWPFfC/8AwUwh8fTfsGfseWXwxuNMj8S/8J94NTQX1wSfY0u/7Hk8oz+Xl/L343becZxzWp8K 7D9tO/8A+CxngOw/bqHwruNWj+FesjT1+Fq6kbVrV1KP54vxv3knHyALj0oHys+x9T/b5/ZI8Pfs 16X+17qvxktV+HeuTQw6T4ij0u8k+1PLcfZ0QW6QmfPmgqQYxt2kttAJHoPgb4w/DL4k65rXhjwT 4403UtV8NyQReItJt7j/AErSpJoxLFHdQnDwOyHcFdVbGeODj8vfgH+xt4uh/wCCpv8Awwj4v8R2 03wb+E2pXXxb8HeGWi3tM148cFvbuMbY4be4aQJbhQhi3FtzONv0v/wToYH/AIKC/tm4P/M9+G// AE1P/noKBH2mRlK5+z+KfwwvPiLcfCKz+I2hyeLLTTlv7rwvFq0LahDaM21bhrfd5ixMwKiQrtJB AOa2tRv7TTNOm1O/ukht7eJpbiaRtqxooyzEnoAASTX4i/AH9pv4bxf8FOdG/wCChMnx28JvfePv jPqvgrUvB6+KIGXTdB+ziC31YqJC4hk2qyMw8su/Gc0AftJpvxN+G2seONQ+GWjfELQ7zxJpNrHc at4ftNVhkvrKFzhJZrcMZIlY8BmUAnoad8Qvif8ADb4Q+FZvHHxX+Ieh+F9EtSq3Os+I9WhsbSEk 4UNNM6opJ6ZPNfHn7MUgm/4LV/H6Yfw/DzRkPzHj99nHT+lc1+0l8JfBn7d3/BX3Sf2Z/j9py6t4 B+G3w1/t5fCt1dTx22p312xjWZljkTLRgfQqSCCKAPvTwt4z8I+N9Cs/FHgzxTp+saXqEIm0/UtL vo7i3uYj0eOSMlXU+oOD71R8EfGP4RfE6/1XSvhr8VPDfiK60O6+y65baHrdveSafP8A88p1idjE 3+ywB9q/O79tH9kqD/gm7+wL40+Fv7Ofxf8AEFh4Z+KXxY0fToNJNwxXw5p1/cLBc29nI7M4ZgST ITk8DGBzmfte/wDBPr9nr/glfe/Bz9r79jXQbjw3rXh3x/pfh3xNGutX0p8SWd+627LMJZnQfMd7 BVAbgYAAFAH6g2+t6RcrMYNTt3+yttuvLkDeScZw2M7ePXFVtY8aeEPDnh648YeIfFOn2GkWtu1x datfXiRWsMI6yPKxCKo/vEgCvyL+H/7aK/s7+Lf2yvhun7KPxk8cf8JZ4y1QHxF8PvBH9paXpRbT mh/0yfzU8nbne3ynCAnnpUPwM+FOm/tneHf2Lf2FfjBe3Enwy/4UpceMde0G1uZrddXuracwxxTP GyExqG3DBDA5wRuOQdmfrj4Q+JHw9+IvhG3+IXw+8d6Nrug3UJltdc0bUorqzmjHVlmiZkZRjqCR Wnpmp6frFlFqelXsVzbzKGhuLeQOki9iGHBHuK/LfxP8APBP/BPD9sL4mfs1/s2tcaX8OPij+zV4 h8R3fhCbULi4g06/soJIPMhM8rsWkDEsxyQAqjCgCvsL/gkRGsX/AATJ+B8aIq4+Hen8Af7FAj6O ooooAKKKKAI6GOBmimyMoXDNiqfwk9TxH9rP4QXixQ/tLfC3WNP0Hxt4JsJXTUb+5S2tdT0wZkn0 +9kJCiAgF1kfiGQCQEDeG3/2Z/gufhb4XvNc8TatFrHjDxRdDU/GPiCKRmS9u2QAJEXJK20SBIoY xgKiDOWZmby79pH4oeE/i7qfiXRvFfiBLX4N/Cu2m1T4uavb2s1z/aFxax/aDpiJEjNJFCiia5VA 7M3lwAE+cqt+CvjQfsva1ofgefxJeap8HfGzQv8ADHxFqW9X0KSdQ8ekztKoc27hh9meT51z5DZI jJ8+PJGvz202vfrte34X/Q+ulTxdTKFg/afvbc3JZKThuo81733koWtbW90kvpw8U3PBpVYOoYDr zn3oPQ8V3c3Nqj5Mn0rPltkfxVaqrpX+rb/Pc1aoAKKKKACiiigAooooAKKKKACiiigAooooAKKK KACiiigAooooAKKKKACiiigAooooAKKKKACiiigAooooAKKKKACiiigAooooAKKKKACiiigAoooo AKKKKACiiigAooooA5Tx3/yE4f8Ar3X/ANCasyI8VpePf+QrD/17j/0JqzYjxQBYtPuCpj0qG0+4 Kmpy3A83+JX7Gf7Ifxo8Q3HjD4tfstfDvxJrV5HGl1rWueDbK5vZAgAQG4kjMmFUbR83AwBxUv8A wx7+zc/7P91+ytB8KrK1+H99HNHc+F9PnmtYNk0hkkCmGRXj3OS2FYEE46cV6PH0FLc3K2VrLeSB isMbOwXqQBnikB5h8W/2Mfgp8afCPw98DeJINTtNN+GPiLTtZ8Iw6dqBUwzWURht0kaQOZUEbFTk 7j1znk6Oq/sq/D/Wf2rNI/bAuta1pfEmj+GbjQ7XT1uIvsDW8zbmdkMXmeaD0PmYx1XvWJ8H/wBt /wCCfxM0Ox1LxPe/8K/vNVWzl0XQ/HmsaZbXuo215EktpcQJBdzK6zByqJvEu5GVo1IGeuvP2nP2 e7DwV/wsNfjR4bvNF/s241CO/wBL1aK8We1t5RFPNEISxmWOUiNigba5Cn5jigDn/Cn7IWg+Hv23 fEH7bUfjW9m1LXvANv4Xk0FrVBBDDHcicTBwSxYsNuDgY5614T4r/wCCYn7X+jftO/Eb9on9l7/g phN8M4PiRqlrfax4fj+D9lq6iSC3WCPdLdXeGIAYgiNfv4IOAT9rW4YMyY+Ye369qpXfjDwpY64v hq98T6fDqLafJfJYzX0azNaxuqSzhCQ3lqzorPgqpdQSCRkA5P4nfDT4r+M/2ZdT+EmjfF2O38Za h4ROmDxvPoSbTemDy5L02iMqjc25/KDALuwDgV8meOP+CDX7MQ/Y2s/gz8IvBfh3TPiho+m20uk/ Ey600LdTapC4lEtw6IztC0nBQhjswuTjNfX/AIT/AGkf2evHuqaZoHgX48eDNavtYa6Gk2ek+KLS 6mvGtv8Aj4ESRyEyGIEeZtB2ZG7FaPh74xfCbxVqT6V4a+KXh3UbqK5ktpLax1y3mkSeNWZ4iquW 3qEdip5UKcjANAHwv40/YE/4Kw+F/wBqbXP2n/2Z/wBpP4U6Pqfivwrpum+JR4g0+6lNxcQRL5si L9jdY0aUFhjHBxgV1Xxn/YO/4KBeIrz4Zfta/Cr48fD6x/aI8J6FNo/jCbVNNuB4a8Q2sztuUiKH zkKrt2/ux3xtJ3V9vm8tQqStdxBZcCJvMGHz0we+e2OtTxujnyw67gMld1AHwb4Y/wCCRPxU8bfs b/Eb4a/tI/tAwah8VPiT4uj8W3XiLQ45f7L0bWrcg2rW0TCJmRdq7iVQtwSpK/NW8Kf8E/8A/gpL +0H8ZvhnrP8AwUa+Nfwv1XwT8Kbgajpej/DyO/a51/UUXbHNqBu4EU8AE+WVG4cKDlj9+9sk0b1P 3XH/AOugD5N/Z2/YS+L3wl0X9paw8Sa94bml+MmvahfeGGsby4cW0c9i1ugut0CmNg5yRGJRjuTx Xk+pf8EpP2rfBPwL/Z78V/s8fFjwboXxy+CPhtdEnvNUnvZtA1iyZi0ts7JEJfL3Hd/qQzZx8u0G v0OSWPAUuvtz2oWaJm2+au703CgD4W+E3/BOb9rPxTrPxe/aN/bN+KHgrW/i14+8D3nhbwvZ+E/t seg+HbN4HjCQmePzgHZlL/IxwvV25Nb9gT9lv/gsf+zLc/Dz4P8AxZ+N/wAE7r4T+D7NLC90nw7Z 38mpz2ccTqipLNZoN4coSxZQQD9K+9H602n0AKKKKQBRRRQBGRnjFeY/td+Lvih4I/Z/1/xD8IbC WTWIbdQ11b24uJrG2Lqs91DCxAuJYoi8iREjeY8ZP3T6dTZY45V2SLlT1yKKkXKm0nY2wtaOHxUK soqSi07PZ2ezPmH4+aJ8H/Dn/BJ/4jaP8OvFNjbeGb74N659k8QXnnTxM11p8/8AplwYI5JZGaWU yyMiPIxZm2sxweo+PniT4Ot+yfpPgnSfAUfjDTfGuj2mkeCfCLxvF/apmgBt1O4B4I4418+SUhWh jid+GQCud8YaP/wxJ4q1DxnDbTX3wa8T3rS+JtCNs06+FL6V+b2BQD/oUzn99DgiKRvNXCtIB0X7 O/hPxF8W/GMn7WHxN8OXGlyXlm1j8PfDd5Id2i6MxU+e8eAI7u7KJLIDzHGkEPDRyFuOMuaHsbWe zXRLuvLsfRSwqo4l5nKblSu5Rd/ec9+V21TT1k9LLVPWN/QvgZ4C8SfC/wCEfh/4feMPH994o1LS dLht7zXdSVRNdyKvLHHboAWLOQoLu7bnPW9+aBxxQR8tdcVyxSPm61aWIqurLeTbenV9uw/SN37z Pt/Wr1UdH6yfh/NqvUzMKKKKACiiigAooooAKKKKACiiigAooooAKKKKACiiigAooooAKKKKACii igAooooAKKKKACiiigAooooAKKKKACiiigAooooAKKKKACiiigAooooAKKKKACiiigAooooA5Xx1 /wAhSL/r3H/oTVlxHitTx1/yFIf+vcf+hNWXEeKpWAsWn3BU1Q2n3BU1KW4EkfQUXdv9tsZrIttE 0LIT6ZGKI+gqZOtID5HX/glPA/ifwf48uvjvJca34T0zT9ES5n8PMsFxotjNYzWtsYYrtB5ySWKt 57mRd00jCFSIjFzvxJ/4JU/E3WPFQvfCHjzwjqFgdAe1RdW0p7CZJ10W/wBNQSGBJjdIzXiSAysT bCKRYlP2iU19vJ1Wph1oK5mfB+of8Er/AIweM9a8R6x4/TwCsc3hHWtF0F7O9e8l/wBM1h7xWf7X pjRwB7aWWCT91cKMn5ZVYiuw/Zu/YP8Ain8Fvj14q8eeJdM0S60nVvAN3otjf6fqqG7lR7fR4oLN tlnCqJEbG7I2QiNROpSJdzov2RB1NSUCuz87fgF+xt+1f8JvEvhvUNQ+FOvfY7XxRDql1BHr2i3C wWthFp0MFrK5liYyyraOElt1Eci7GuBbkmNOo+Gf7HPx21HT/FGg638OvEHh/Ro/GVvL4e03UvHG medLC+o3V1eXsd3pkfnhNz200MUhjkBDRP8ALuaT7sOdgpIyfNz/ALNAj5i/bT+E/wC2J8XPh54G Hwp8M+HdQ1TR9ca91rS9V8Ttp0cjqsiW9wHWzuPmjJWYBWjZX6FgMVx3wu/Z0+OOi/sz6l4Gv/Du k6RoN5ft/bXhe68Apqd/qU5gto5L+Mi7MJjeVJWaGa2keU/NuUHn7Rp6fdoA+HPjt+zrq3jL9k74 V/CLxr8GtStfEVjdXUdnrmiaXd6k/hJwzNFcRxWgkWKWUCJUkdGjt9zj5QvHmfwg/Zu+KWi/tYeA fF2j/AvXtL8M2uuW0trH/wAI3JYxabqEdzK2r3jqyJ5P2kMjecwAuVwqFyCo/TAdakoA+CPiX+zd +054d8e+N/jf8B7W30bxJ4q+KEljDceHvAq2esXOnok8qS3upySuLmyMywqqmKNI1JG9t2aq2ln+ 1B8WfAVv4K+Idp8Wrm61e+uIbjTb7QpodMfRft8QkNw8kAkSfbu8tZnEjRZO0jmv0DTpTqAKemad aaRpttpOnxCO3tbdIoIx0VFUBQPwAqxTn602qfwgFFFFSAUUUHpQBGxC/eNJvj/viopPvmm07sA1 C2sNTspdOv7aG4t5oyk1vNGHWRSMFSDwQRwQePWlRFiXaAu0dAvT+X+fypKKQXewdTwKVkIXOaSg 9KAH6SQWcew/m1Xap6VnL/QfzarlABRRRQAUUUUAFFFFABRRRQAUUUUAFFFFABRRRQAUUUUAFFFF ABRRRQAUUUUAFFFFABRRRQAUUUUAFFFFABRRRQAUUUUAFFFFABRRRQAUUUUAFFFFABRRRQAUUUUA FFFFAHJ+Nv8AkLr/ANe6/wAzWbEeK0PGrbtZUD+GFf5ms+M/LzQBNa/cHNea/ET9pdPD3xCn+EXw v+FuuePPFFjp6XusafoM9rDBpcLttiFzc3UsUccsg3MkQZpGVC20Lhj6REcxbPf1Arwz9m23nufh 38XvFU/jGTS9Q1X4keJhceIpmQvYpbStZQSAygqFhito8BwVG3ng1z4ipJSUIuzd9fT9fU9rKcPh ZU6uJrpSVPlsm2leTtd2s7LyaZr6/wDtc+MvBS28njD9jD4uRRSOqySaRpunaosWT1YWN7LIQPZT VrVv29P2cPCVl9t8baj4u0GMLud9c+GuuWqRj/aeSzCZ9849zWNoFh+3f4QWSx1HxH4d8UxR3BNp q10kSvcW5VG2yxxJbCGQbJFUoXBMylsgfLuzfGP47+E/COu674p+B1xqmpaeYDY6DoNrLvuI2lVC 4mzIrttfcUCgoImLHDqVxjUrvRN/Nf5NI9bEYHKqdP2s4Rkl/wA+6tn90oyf4epd0L9u79jPXbaG 5s/2n/A8azcql54mtreQexSR1YH2IzXf+Dvix8L/AIgjzvAXxF0PWlUfM2k6tDcgf98Ma830n47+ FPiRNc6V40+AmtJpsN1DAb7VtJgltwZDGiq6u2d/mO6MqCTb5Rzg8Vy8Xhj/AIJoeJ9Ng8R33wV8 Czf2pcSww3D/AA8jJlkjjErjetuQ3ykMHDFTkYJJGd/9oj1T+Vjx3/YdS/KqkPmpfpG/4H0pFPCu 5jItSC4hIz5g/Kvl3wj+yX/wTg+IUcmt+CPh1p1nJ+4+1LoupahpckLTM4iV1gliZHJjf5cZwPcZ 6Sb9l79lDR9FLaX8YPFmiWy/L9ot/jdrUUaEBuF33xQ42P242tnoanmxXWEfvf8AkOVDIuX3K87+ dOKX3qo3+B9BGRWT5XH50If3gHtXyvafs4/Bm21W80/w7/wUJ+J9tdWcay3Vq3xWW58lCoYNi6ST 5drKc8jBHqK6vw9+zv4lW/fTfD3/AAUA+J01xD80ludQ0S5eMcfeD6czAcjr6jPWn7St/L+RnLB5 b9nEr5xl+lz6BzjrTkPy14bbfB34laheXGkaJ/wUB8cS3lpN5Vxbrp/hqR4ZNu7Y4/ssEHbzg845 96yb74V/HEX7aXZf8FL9at7pLjyGtbjw54ckkEpIAQoLNTuyQMYzkjij21T/AJ9v71/mOGX4OW+L hH1VT9IM+ilPNSV8z3fwC/bEEtxHbf8ABTjUYvsqhrqOT4d6GTApGQWzEu0YBPPpTYP2a/27NQhj uNO/4Kd30kcih45k+FejMrqRwQQuCPccUe3n/wA+5f8Akv8AmX/ZmB6Y2n91X/5UfTidKcelfNMX 7MP7eI5l/wCCmOpt/u/CvRh/7JVq3/Zo/bSjOb3/AIKP686/9M/hzoa/zgaj20/+fcv/ACX/ADF/ ZuB/6Daf3Vf/AJUfRDNk0V4HZfAT9pD7f/ZV9/wUM8XSXSxCVraLwj4fR/LJID7TYMQpIIz0yDWl a/Av40TvNbf8N3+P5JYWVJlj0Xw4pRiMjIOlnGRyPUdKpVaj0dN/ev8AMzll+Dhti6cvRVP1po9o wWFKM+tfPVh4v+Ov7N/xo0Pwh8WPiPN468F+OLz7DpOvalY2dpf6PqAjLrDP9mjhimhlVHKsI1dW XaQwII+goySA39KqnU9pvv1Ttp9xz4zBywfI1JSjJXi1ezWz3Sd01Zpr8LElB6UUVocZVk++abTp f9Y31ptABRRRQAUHpRQelAEulfdb8P61bqppX3G/z3NW6ACiiigAooooAKKKKACiiigAooooAKKK KACiiigAooooAKKKKACiiigAooooAKKKKACiiigAooooAKKKKACiiigAooooAKKKKACiiigAoooo AKKKKACiiigAooooAKKKKAON8XHfrBOOsa1TiPFWvFRxrDJj7qKP0z/WqsR4oAmgICLkdWryL9j2 ytr/AOHnjWzvYvMhufin4tjkT+8ravcgj8q9bQkQgj1615X+xoNvgTxYT/0VXxXz/wBxq7FY1P8A eIf9vfke1gdMnxn/AHD/APSmZfjz4QfBL4S+EofDOsfGXWfDKa1Bq1nb6hd66ILd3ntpmMt2VEay CCPf5TSMAjbBncQTteHb3xC3gjWLTwF+0zpOvXRt449Jvrie3RYJYH8y4cyP54nVkmjU/LhAihSp cuPSte8J+FPF9kdO8XeFtP1S3ZSjw6hYpMjLuVsbXBBG5VOPVQT0FY1z8Avg5eSaUx8BWkS6HrQ1 jS7e1d4YLa+2FPPSGMrGG2nGdpwSx6sxOx4pk+D2/aAsNAt9T8UHw7r2qf2DM0Fzp+pBvPuPlMSg m2hVoXzlpAUAKxYTDMwx/wC3f2p9VgNr43/Z88N6xDLOkcnmahDDHFbmPLkRNJO0v/PM/MhyuRGV OK29K/Za+GWka1NrOmPqUK3Fg1otqJon8oGWOTcsrxmcYMKAIZSijdhQSScPV/2frrwfoem+A/AP 7QmueHraa/maN7q8eWaQuEkFtAI3iiijzEzY2M2Gk2ld5JAMY/Er4h+CPElxBefsXWljpa3Nh++0 uxa4cwDzWeYtbQMpMTONkZ2nLuQQGJTsfE0/gaf+ybLxJ8F/EZiM01xZtp1m8VvZlWkUPIRLF5Rc SMwDKD82T0Bplqt9dQaZp2lftPWS6lotiyau1uqXMU8UBMTSyq8j+XJu++S2dwbIJAK2ZtI+POoX Frq3gn40aLq1lbXl1JdWt1FDHFco7CSCJpIYZGGyJxllKFlKEgklmAOT1nU/gj8Rdd0eTxT8EPGV peRsqW7X0f2SSQGMAyzH7SJJFXCgzHOWHDsAaz4viZ+yXa2MFhe+HtSt7a60WUQyXVwsDQ2dmUjW LdHcK5AKDY/zbhuO/acn1bwqnxlsZ45PG+qaA1lJp6tNNY3B+W5xg7N8KDyScMoJLqSQWcAE591/ w1ZHe6PcQXXgl0XVrg63BHHcKHsvmEPlljkzBdrHBRS3ovJAOd8L+Pf2fviTfXXi210W4ivmmuDc 6XfaZA1wZfs3mGRw29SfKU7AZNhwTjkE2/Amu/BHVvE19Z+H/GOoT6hrWiq81j/ZMUQ8gxr0eC3S MOBwcuwz64GLFtqH7TqWWuPf+DNH+3NopfTbrR7KCMz3QY+XGXmvXyFU/NvQAc7XOcChBqf7Ydxq Xhu0vfh94TEEvknxJcrp6ybc7xL5Y/tAeWB8pVsTEg4IBJ2gEPj/AMMfs+N4s8Jaj4x8X+ILG98J zW174ds2hkaKKXyDErCMwkMSrZbZwWwT6UeMpP2fvizdWvwB1D4w6hH4gjZhCmi+ZasGUswDqieU BnkMQu4g7W7DY8Dp8dLjSNYsfHHwO8K2N1b2ZGmHT3haG9k3EIpj804QLyQzAgnALDJqrq6/GS40 mNp/2YPDrXEM0FxdNJcWs8czg/MUTerI4ABViXxnAzigDlRpn7NeqWlt4msfih4svV8HNHoupLp1 oRC8x433KPbATsMEhiXCgZHY1c13wX+y94H8P/2/4h8Va9cQ6hs1D7U2mv5l2yxbVZjFbIrkqmPn wGx8x9PQNG0bxBY2epagPgBoazCcS6ZDZ/Zo2nXhh5hI+WQMzc8+vBOKzbHQ/ilqKNdeLf2fvC9z NZ26LYJJFbZwQjMgcyNtAcv0GCV980Aec6X4Z/Zi1FY/hp4p8aeJLy80+3MFjfapoEUlwLO5AmEC SJaNsRBOq7sIw4G5gSTpr8MP2Otaurjw2niDUNYkm0v+wrq1triXzJ41jjHlmaJF5G1QTvUK5YHB yB18muftB6Pr+oPof7M+jruaJYdQg1e0QXRMYZ2b5g4VXJXkZO3djkVrfszt8ZzourRfGn4TaH4T ujqjSWtv4dmie2ugwy8+Vctvd8k7wp55z1oA8+/b40nQbb4GeDLWwsofs1j4+8P/AGDGH8rbdIoI OTyFJGcmvoq1J+zoxOfl614J/wAFFm2/Cnwz7/EXQh/5NrXvVqW8mM/7NYx/jy+R62K/5FOH9Z/+ 2k1FFFbHklWX/WN9abTpf9Y31ptABRRRQAUHpRSN060ATaUSUb6f1NW6raamId+e2Ppyf8as0AFF FFABRRRQAUUUUAFFFFABRRRQAUUUUAFFFFABRRRQAUUUUAFFFFABRRRQAUUUUAFFFFABRRRQAUUU UAFFFFABRRRQAUUUUAFFFFABRRRQAUUUUAFFFFABRRRQAUUUUAcZ4qJOuzZ/2f8A0EVUiPFW/FYI 12YEf3f/AEEVUiJxQBJGAYwCK8t/Y54+H/iZm6N8UvFhDev/ABPLz/CvVIOUUDj5uvpXybafBrx1 8YPg9e6V8Ov2l7z4baufip4tWxu7NiDesdfuX8r93NE7H93jaGwVLAq3GOXETlCrFpX0en3H0GU0 aOIy3EQqTUItwXM02lq+i1PryPryamiPPy9K+afGekf8FG/Afw6hPwz1bwz4p1y314TTW2pXkbNJ pq28SC13tDbq8xkMkrSFowQBjG7yx1tv8X/2ptC1nw/aa78EtB1KPUrDTh4is7HU57e70WdrgQXU 8WEuIr6E+ZG4RGjaBYn8yR/NTbpCpzys01ZdVp95w47L1haftI1YTV2vdeunVrR2Z7evVazfFWn+ B0iXxV4z0vTZI9HzdR31/bI/2MoNxkUsDtIxnK4PpXz+f+CkfgfwTbeE7H42fCXxboGpeIrp7a+a HT/MtdHlWHzttwbgwXOQnBAt9xb7qlGikk9O0L49fCP4wfDyTXbzw5cXnhXUI7+11CXVtLjms5Fg do5I3Ul1mRwrMpQOhUEEhgVGx5pwen/Hj9hXxtpA8YWdtdQ6XuvpYdWbwPrFjaXLzqy3JSZraKOa R9rqcMzllKDLDaOs8VX37KHjLVIYvGXi3QxdWCxPLY6prD2LQrNGjRrPbyOnLKikCVc5XHUEUniD 4b/sTeJfBy+APEfhHwbpul6xexatb6X5Eektc3MbjbdIqeS5kVlX515Hy89KTW/2bv2PPFviJLDx X4U0vUNTjSO5kXUtcuJZrwQoIQ0xeUm7VVjwfNMg3BifmZiQDnEtf2A/G/xOmGh/tEeELjxZJN9m aytfiBZ3V5FNGq/JHC8ztC6ooBVVU4JLA9a3vh/+zT8BmvZ9Y8F/FPUNSfWPt1zJJZ67bSLMJ2dJ JV8uPkoxKrIDuXaFLHFYEH/BMP8AYctPipqHxH8OfC6HS9a1a4a71eKx1icx3ZYKrM0EsjpFnAyY lQliSSSxNd0f2VPh7BdRut/JM1vdXN5a2uqQ28sKzTF8ykJHHIWXzXCsJAcEZJwKAOh8AfB7RvAu gt4fXxv4i1yPYifaNe1b7RMpUEBg4RcNg/e68A1SvPgXeXFqkcHxe8UYhupJ7UTaxMynem3bIY3j eRVzuUB1w2CS2KdrnwE0DXtcfWpPFOrW8E2Wk0uzuI1s2YqB5gjMbEONqkMG4KjtxUM/7NnhS8t0 S68Wa5I+1lluHvo/MlUzrMdzeWN3KAEdCOozzQBW0/8AZ31q012PVLn43eJ5lhuIWhtzq10N0SH5 o3PnfOH78Ad8E81S0v8AZo8YaV4+k8cQ/HTUXV5ppWspJtQKO/lFIFkH28JIkec7TH8x6bTzWv4e /Zs8K+GHuLXTvEmtfZbm6u52tZNS/d+ZcKQ5aPHlyjnKh1YAjPNZtp+ywbHw1/wi1n8cvGUUKMhh uINW8tkRT/qBGgECxEfKVSNSexHSgDovgz8LPH/w71fWL7xf8Vm8SQapJHLbwTWdyrWcgXDrG013 PiMnkIANp7mvQaq6VbfYtPhs93+pjVFb+8AMZPHWrO9M43UAI/Wm05yCetRlhjANPoB89/8ABRuT Z8MPCKhvvfEzQl/8mh/hX0FaZFugx/DXzr/wUduYpfhn4HkglVo5PijoO1kYYI+0Gvoq0Ytbqfas IfxpfI9fFf8AIpw/rP8ANElFFFbHkFWX/WN9abSu2ZWFJQAUUUUAFFFFAFjTVxaL+P8AOrFQ6d/x 5r+P8zU1ABRRRQAUUUUAFFFFABRRRQAUUUUAFFFFABRRRQAUUUUAFFFFABRRRQAUUUUAFFFFABRR RQAUUUUAFFFFABRRRQAUUUUAFFFFABRRRQAUUUUAFFFFABRRRQAUUUUAFFFB96AON8WNnXpvov8A 6CKpxHirXisD/hILhh32f+giqsR4oAeGKwAgfxYrxD4K/D/wZ41+DOsXHjfRptQi0f4neK9St7aO 6lRHmh8QXssZdEdVmUMisEcMuVBwcA17hGSIVBXjcP515r+x+SPhdqjgn5viJ4sP/lfv6icf30X6 /oethv8AkT4j/FD82cb4I1/9nHxAt7a+H/iF4j8NSa9qR01tPmWKJku7mBtkKzRxvukPnCRE85mB jOAFjZRN8OvA/jHw14KtPhfov7ZHh/xLfKqHS4bNodNl85rkXavi2nkYxpCk0aW6qsDQKFZCFdn9 41DQNA1ua3u9c0KxvZrVg1pLdWiyNAwkSQFCwJU740bg5DIp6gVzjfs9fByXxna/EIeCYI9ZsYTF a30FxLGUX02qwUjHABUgDpgYxZ5J5tAP+CiHh7Qmtry+8DalqQSNYWtw10fJjhkBeRW+wLLcSTND vYGGAIHZI0bEbdp4jv8A4tNHqGmeN/gz4e8U6bNqVu2mwRFgxt8He06SJLGZUZV5BA2t8u4pgraf su+ENI1CDUPC3izxBpPlWsdu0On3ccaTKlxJOhc7N52tNKuwOqMr/MGdUdMPxzqfgbwDdN4b/wCG qf8AhFfEGk2NnFeat4q1ieSL7NcSXHkAx3Fwlq00jRyLvAMn7rHHyEAFvUfEml6ok/h3xh+y/ry2 +jLLDptx4f0+VljtWleJRC+yB4nZYwzpHkKjqd5Vuc2y1j9m/wCH76l8S2+GesaXct9ovJPOvDK0 iSP5csixLcMijzJCCijIZmOASa1PE+h/FvWjo978Pf2htNt9FsbWzgvL5biFp7iZVxIxeSKeNzKr q21vmB2kNltw7KxX4/nXILzUdI8J2tmupTR3C299cXkslhuHlOpaGARzEZDId6g4+Z+oAPLU8K/s c+GfDFjf654OvfDsPiqWfUrG9ubq4uvPnneOSRsiSYKXbB8tgMbWG1RwcPwx8P8A9ijxX8V7b4ke D/H+vXGpa5DJNHDZxz/ZpEuFkVnleS3DAYZiY5JNq+WpKgDn07VtU/aV0PWF0rQ/B8Gu6DNdSLdN qaWf24ws7E/NHPDEQF+QL5WQmws8jFwqadqXxRtPDkI8SfAjSryWxhgEVtp8UEQ+RZC0cUYeQJsU Rqg38ljgD7oAOL+Gdh+yvrkFv8LfAnx01q+h0ezudmnxsipPB5YiZsi1VXji2ZGwhFYljnINUPA/ xe/Y21TVpfC2n/HrXta1LVI5rNm1GxupJhGJRJtDC2ARBjanG1kB+9ya6zw1f3114iivJ/2OdN0+ zuo/Nt7428SzKdoKCVVgLI23IIbG1hj0Jq3Phnwto+qrceFf2F/DDSS3kiw366THD8qNsSU/6FuQ sCxXsO7BTuoA0vEeq/AXxR4Um8S6P8etcstJN3b2E2oeH9SkSC1beCI2McZWCL5SrBtqKDhsZFa9 /F8H/Emm6ath8YofO0+VpbO/sfEDSSoJkC7cmRtisANuCp4wm3JB57wX4gu73TbnwhZfseWuh2jL uls5tFZIXmJILmMWiRSjv/rAT32cE5OlePtb8OapH4QH7CtvFaSXVq13NpejskP2hiF84BbQxtsH LHzPlHAL8kAHX6XofwrvPAVz4H0n9pPWrq3tbqY6hfweJI2ntt+GNvI6LiNQOiN82CevWquseHvg f4c0KTwn4m+MVxDbTeFIbaG6nuyd1ibiRkl84qVdy4Yem1clMc0zxLrt54ZsNQTw5+yXp+tae18E vFtdHltZrwkE+abaSzIcds+a3P3ttQ6p8VPEthrdxolj+x1cX0EcTQLP9hljQwoQ6R5NoUKbjuCo 7KCD3oAqQS/AbwbqH9u6p+1L4g8u81oTwWt34gL226MBDZRBoz+6yNxgU5DHPcVteK7T4PWmoyX3 iHW/Esf2zTU1eG9k00yfZILaNt+EMDSQ/KpZ9yDJYbSGIAqQeJPEml315p9h+xTpsKR6amoySW0i ol1dTKXmhXFmN756sQCxJyBUep+KfF9vcSed+ypaNHYWEjaey6Ws8ojDkG0jUIAHMRlx8yoS2BkH 5gDwn9on4ffCzwj4B8N698NvE3iLVDffFnwzDeXGuQmNXwxkRoswRbwwcEuAQzEknOTX3dbbvJXP 93mvlP8A4KA+GPDGgfDf4cv4U8L2ukrqfxi0G4uorezjhZpCzktIEAy/GCTk8V9WQZEKfQVjH+NL 5HsYv/kU4b1n+aJKKKK2PHKbf6xvrRQ3+sb60UAFFFFABSMcClpGJAyKALWncWaj3b+ZqeodObNo v1b+ZqagAooooAKKKKACiiigAooooAKKKKACiiigAooooAKKKKACiiigAooooAKKKKACiiigAooo oAKKKKACiiigAooooAKKKKACiiigAooooAKKKKACiiigAooooAKKKKACg9KKDyMUAcX4q/5Ds3/A f/QRVWI8Va8VceILj/gH/oAqrFnFAEkKs0agNjn+HqK8T+APiv8A4VH8ZPF37M/xAv1trrVPEl/4 l8B3E0Yjj1WwvJWuriCJtxDzW1xJOHT7/ltHJtwSR7dajKD8e1c78Vfgv8K/jj4abwf8XPh/pmv6 az+ZHb6lbiTypNpXzI2J3RyBXYB0KsMnBGc1jWpylJThum99rPdHp5fjMPRhUoV0+Sokm1a6ad1J J6P0urp7nWxMjY21LH1zXht7+wr8PbWzsLb4Y/F74oeCzp8iNbjQ/iNqFxGVUYCGG+kuImTHBXZj ircvwR/a20bWo9S8H/trzXlrGrCTTfGfw+0+8WQ9v3lh9hcY+pz39KXtK0fihf0af52Nv7Py2p/C xSX+OMk//JVNX+dvM9tTgr/hXLfFL4FfC3412MemfEnwz9vjjkVkaO+nt5Ux/CJIHRwjcblDbXxh gRxXnVle/wDBQnwvqrf2h4d+Evi7T1T92bbUtS0W4Y9uGjvEA/H8an074+/tXWV80Hi/9hbVWhX7 114X8faVeqfoLqSzb8NtL6xFfEmvk3+NrC/sXESXNSqU5JdfaQj9ylJN/JGh4K/YP/Zm8C6rf6/p vg25murzS/7NW61DWLmd7bTzIJfs0bu+7Z5u+TexaQtIwLldqrS0T9n/AODOk6hqXhXwL8cNU0a7 vry1uZLTR9U05bmNo41jjBZ7d5XBCD/WM54IBCkrUNp+29aw3UmkeNv2W/jFonzbHkm8ByX0f1DW Dzgj3Ga8r1f4pf8ABPvQPiFb6r4k+JPjLwqI0kC+H9U8F6jptk/mTLO5dp9PR/mlVXOZcE5BBBIO c8VTjJWa+bt+Z1YPh3FVlJTpzbS05I86+dn/AF3Pfrr4BW94ZNR0r4reJrW6WzmtRcW+tO331RSx 3E/MDGHwm1d5LbQSTWXH+zd4+s/Flp4r0X453Vt9kktHWzgsZlS8aJESSS7/ANL23EkyqQ8m1WPy 53befEvhpD/wS/8ADeqeI/E2mftV+EdSu/EwT7U/ibXNL/dKFC7FUxxttKqqsGJ3YyxJJJ1dS8P/ ALH/AIv8VQX3wg/bS8F6LH/Z5s7ix0jXbGWYhmctLE6XC+VMWkc79r8seOTTWKk1dJP0ZpLIaca3 JOc4rvKlLt1Wr3PoK9+GnxNm8Rtqtt8X/ItVkk+xWcOioqwK0e3GRKFkIb58up5PAWs7V/hZ+0Rd i1tdI/aFhtLfzZ21KVvDUUlxcqxGxI2MoWAKOCQhPcEGvJ/DP7NHiy4igNn+3nqFxCPEUWoq+n3D /NbxxlPs2ZLyVWDnDOWBRjnCLkYsw/sefGmT4m/8Jtb/ALb+vf2czTeZ4fW4u/IcOWwSftxwwDAf IqgbRhVPNP6xUtdR/FGP9j4PmaliFHfeE/8AJ7nqWpfCH4xXmnX0Nl8aLm3uJhB9llWNtsPlgDGN 55bndhgGzlgx5qvrvgD9qa88KHSdH+LWnQanJcRf8TY2cTKkWT5mIjAfmxjB3jHYDqeD8J/sffF7 w18R9H8fS/tceKtQg07WEurjRbzXbtrO4hwQ1u0ZnIYdMFy2Mcgk5r6U+2Wp6XEf/fytqcpSjqmv uPPx2Do4WUfZVVUTXRNWfZ3SOR+Ffhf4t6FeT3PxH8eQ6rG1vFDb2sNvGoRlHzTM4jVmZz/D0Uf3 j81dwc9qrrf2Kjm7j/7+ChtV01OW1CEf70gq7o4/Z1P5SRy2fu0nzGqc/ibw7F/rtctFx/euFH9a oXvxJ+H9gjNeeNtKh2/xSahGuP8Ax6m5R5dyo4fES2i/uZ4X/wAFHYPtfhr4ZRbSf+LvaMfl9vON fRlt/qVwP4a+bfGXxH8M/tY/tEeEfh18Jrqz8ReHfAetf234w160ZJ7KG5WJ47azSRWIebMrSMq5 2BV3YJxX0lGCoAwa56MuepKSd1/luepmNOph8Dh6FRWkk5W6pSel13aV/RokoooroPFKbf6xvrRQ 3+sb60UAFFFFABQelFDdKALWn7fscf8AwL+ZqaobDH2KP/gX8zU1ABRRRQAUUUUAFFFFABRRRQAU UUUAFFFFABRRRQAUUUUAFFFFABRRRQAUUUUAFFFFABRRRQAUUUUAFFFFABRRRQAUUUUAFFFFABRR RQAUUUUAFFFFABRRRQAUUUUAFFFFAHG+LP8AkPz/APAf/QRVOI8Va8V/8jDcf8A/9BFVYjxQBYtP uCpqhtPuCpqctwJI+gqZOtQx9BUydaQEidVqdPvVAnVamHWgCaJQx5A/KnNbQHnyF/75og6mpKLF c0u5Dd6bp97bm3vLCGaNhtZJIgwI9DXC61+yh+zF4nv21DxF+zx4HvrhvvTXfhS0lc/UtGTXoT/d FNT/AFv4VLpx7XNIYrEUV+7m182eXt+w7+xy/B/Za+Hueob/AIQyy/8AjVRf8MG/sXud7/sseACe /wDxSNn/APG69YAIHFSJ92s3Roy3ijqjmmZR2rT/APAmeRH9gf8AYqZcf8MteBB9PC9qv/slNH/B Pb9iQcJ+y54JUdcDw5bjP/jtewKMGpOvaj6vQ/lX3IFnGbR2xE//AAKR4/F/wT+/YpRcD9lzwGRn +LwvbN/Nak/4YD/YoByP2WPAH/hJ2h/9p169GMLTqf1ej/L+Af2tmkt68/8AwKX+Z5H/AMMG/sXx jav7Kvw8/wDCNsv/AI3Tk/Ya/Y2iXEf7K/w7X/uTbL/41Xq8gGelJjAqvY0kvhI/tLMP+f0//AmY /g/wP4P+H2hw+GPAvhXT9G022Xbb6fplklvDEPRUQBQPpWuOKX60cdaaSUbLQ5JSlUk5Sd2woooq iSm3+sb60UN/rG+tFABRRmigApCxPGOlLSHPXNAFvTyfsUYx/e/mamqGw/48o/8AgX8zU1ABRRRQ AUUUUAFFFFABRRRQAUUUUAFFFFABRRRQAUUUUAFFFFABRRRQAUUUUAFFFFABRRRQAUUUUAFFFFAB RRRQAUUUUAFFFFABRRRQAUUUUAFFFFABRRRQAUUUUAFFFBoA4vxZG0evTbv4tvzevyj/AAqrEeK8 4+Pf7QMmi/Ei1g8GmC9s7OFoNUSbO2eTdnCMPulMbdwyDvYFThSF8OftIeEr23X/AISTTbvTpPLz JIq/aIi3orIBIx9/LA7ZoA9OtPuCpqyfDfirw74iLR6FrVtdNGoaVbecM0YPTevVSRzgitZjgZoA kj6Cpk61DH0FTJ1oAkTqtTDrUKdVqYdaALEHU1JUcHU1JQA5ugpsf+t/4DTmPyimx/63/gNBLJKe n3aZT0+7QUKOtSVGOtSUAOTpTqanSnUANfrTac/Wm1T+ESCiiipGFFFFAFM/6xv96lK7V37hj1NT MkIydvPWvmj/AIKe/HjxX8OvgrpnwJ+D/i+90T4lfGTWovCfgPVNNszcSabNMQ1xfOkTidIYbcSb rmFXNu7xyMFA3B6rUD6Murm1srObUr+6jht4Y2kuJ5JAqRoBkszHhQAOSelec+Nf2wP2a/h/qE2k +Jvi9pK3Fv4f17WpUs5GuFjstGk8rVHZolZUe3k3RtGSH3xyqFJjcL8w+D9C/au/Zn1748fsvQeL Pif8U/8AhIPhxq/jT4a+OvGkw1DT7C9ZGtF8O+dMSpkWURSBSyIyNJmGMJ5s/wAb/sZeGf2gPGVp 4R1b41eLodYvvi/4A8V+FvDFxZ7BctaAtc3SXDQxqZriW98+4lkYyySyO0kjszE1u6MfqVSvzx91 pcrfvO/VK2tup24HA1MdWUY3itdWtFZX3P2U+G3jix+J/wAO9B+JGl6NqOnWviDRbXUrbT9YtfIv LWOeJZVinj3Hy5VDbXXJ2sGGTitpiccV5n+xdpuuaJ+yd8PdH8T+GbrRb6z8IWNvcaVf2rwzWjRw rGY3RxuQjZ90gEd+a7TWvHvhPRN6XGtQtIu4eTCwkbcP4SBnH44Fc0feipHPWpqnUlBO9nv8zpNO z9jTPv8AL6cmpq5D4VeNm8Wx3wnjMckd0WjUt1jIAX15GOcYGceuB19MyCiiigAooooAKKKKACii igAooooAKKKKACiiigAooooAKKKKACiiigAooooAKKKKACiiigAooooAKKKKACiiigAooooAKKKK ACiiigAooooAKKKKACiiigAooooAKyfHmoXek+B9Z1Wxl8ue10m4lhk/uusTEH8xWtXN/F60ivPh X4ihmHy/2LdOu045WNmH6igD44WNLuESXHzM/wA+73PU/nU0Fs6DA6VDp0vm2seF5CgVdiyTg0AT W0StIN8e7HPzDODXWaF4/wDHOnbmtvFV4wZlG25l84YHRR5gbaPYYrnbYKQu6tK0hhwCpbigD0DT Pjlr8Py6notpc9l8mR4SPc7t2fwArqNI+Mfhe+Oy8tbu2+XLyPGHXPoNpLH/AL5rye2iYnKCr1tH IBgrQB7Np/jjwhfxLND4jtUDNjbNN5bd/wCF8N29K24WWRBKnQjPb9MV4TGjO21lq7YebaTi5s5G ikHR42wR7igD1b4gaR4j1/wBrmjeD/EN5pOq3OlzR6dqenrCZ7acoQjoJ0ePcGxjepX1FfLvjfx5 +3p8H7DwrqieCPFHiaOx8A6XHqWgeHvsU9xdakLKUajLM72kxnuI5vIaGNbq1jk/e/PKdqN7VZ+K fElu25NdumY/xTS+Z+jgitrTfG/iNXzNOk2P70arj/vnFAHhnw1/ah/awsYtL8J/F74VeLbfxAlx 4dh1Xy/h7d3cDW7X1xbahctd2MUtmJmhS3naJJnEPmnaCq5rhPiV/wAFDv20fhh4em8S/wDCmdJ1 RV8QXNld2v8AwhOpWMmlQrJdpE0puLsCcBIoJpGQLiOThcyR19jWXjfVZTme1t9vou4f+zVeHjF1 XMmmLn1WbH/spoA+bPi/+2/8VfBPxX1X4aeGn8K3V5a6hqCWOj2ekzalqk9vbJbvv8lLuDDEysh3 BIx8pEjPiF+a+DX/AAVO8X/ETx6vw+1nwT4XiuE0PxTfzSWeuOHkbSGKBYYirF1dlO8uY3jB5jHy s/1VpGu+FdCe7fSfDaWRv7xru+azgjQzzsoVpXxje5CqCxySFAzxVp/HWgktvsLps/8ATNP/AIqg D5T/AGJf+CrGr/th3Wvade/CW08G3Om6Dbaho66zrB3amZPvKkflAkbQ5TaSWwMgA5r7K0jUYtW0 y21WFGEdzbpLGHXaQrKCMjseeR2rjvEepfD/AMVac2ka7od20MmN3kt5L8EHh43DDoOhGRx0JFbc fxB8MxpsV5lA/h8np+VAHRJ0p1cy3xQ8NxZwLpv92Ef1NNPxZ8Pj/lyvv+/Sf/F0AdM/Wm1zMnxa 8PY+SyvvxjT/AOLqnc/F+zU4ttFmf/fmVf6Gn0A7KiuEn+MlztPk+HUHozXRP8lH86oS/GHxRz5V jZDP3co5x/49/SkB6VR+FeR3vxM8cyMXi1nywf4I7dP6rWHf+KvFtyrJP4kvyrffX7U4U/gOP0oA 9t1DULDTYftGpX0NvH082aZVXPpzXi37ZPwo+AX7WPwlk+DnxF+JuuaHuvI7zTPEXgfUFh1PTbhV eNnt7nypUjLwyTwvlTuinkU8NXPtBLIxKRszZ7//AF6a+l30i4S3bmq5gMn4F/Bn9kb9lPVvG3iL 4FfCS+XVviNqH2vxtqWq6rLI+pyBpiuQ7OERfPl2pGiKBIRjoK6Dw944s/h74fj8I/CXwH4d8I6P CzNa6doGkxW8cRZizbUUCMZYkkhByT3Oapx+GtRf5n2ovf5uakXQLGM5kuWY9x2qSoylGPKm0gv/ ABV4i19PK1nXbq6Rn3+S8p2A+yjCj8KmtLKecKM7RTo1sLP/AFUK7h370Pqig4VBQSdr8M9Wg0bX 7OxjZY1kk8uRm/iJBx+tesrz2rwHwfftJ4s0oEsB/aEPy9vvivfwfm4oAWiiigAooooAKKKKACii igAooooAKKKKACiiigAooooAKKKKACiiigAooooAKKKKACiiigAooooAKKKKACiiigAooooAKKKK ACiiigAooooAKKKKACiiigAooooAD06VzPxfultfhV4kneFpMaHdDbGuTzEwz9B3PpXTVS8SaPb+ IvDt94fvN3k39nLbS+W2G2uhU4PY4NAHw/pIAso2U5DKDz24q/CcmsvSHltlbR76Hyru1keG5jXH ySIxDDjryPyrSgJD7cfjQBow58ocVoWe3y1B+6etZ9qrNGFJrStflx8uaALtufKkBjPArRtbksDu fOf0qhACxVgO/SrCjLHK4oA2oZTsXABq9bHIzs/SsmHcEVVf7o6VetZHeTKc4oA00ReuK0bNZceY sa+mDWbbsdw3c/N1NbGnNuhyyL97A+WgC1b30iLtNuu7/eqVNQbpJbEM3dWqWyjt1DbwOf8AZqw0 NrjMca+9AGZK0TvlYn3d8vTCgxVq5ZFfJVQvQfLVd3AOFFAEMlsxmzuXjpTWs5GONy7frUhJJyab K21elAEY09yeZkobTMjHnrR9pX+5VaS6ut2C/FAE50sDpcD8qiOmJjbJcc/7K0z7ZKq/fqOS6kCl yGagCVtMt+0zfpTHs7RflIbPuaiN25XIVl+tRSXM7khmoAka3to/4OajZolHywjdUMlzIAQzZaqs 13LnAoAtS3CRHJIHsRVOfVdpwPrVWaaVznNVp5DtO9s0ATz6k3T727rVRriR1GH/AApm4t0Wo2DM 3yPn+lADmnA4LUzfGrgr3pGVR/Hz9KTzNiEiMf7xoA1vCFwIfGGkOD11OEf+PivpGvnr4RaZJrHx G06JUzHbubhuDhQoyDx/tYr6EGc80ALRRRQAUUUUAFFFFABRRRQAUUUUAFFFFABRRRQAUUUUAFFF FABRRRQAUUUUAFFFFABRRRQAUUUUAFFFFABRRRQAUUUUAFFFFABRRRQAUUUUAFFFFABRRRQAUUUU AFBOBnFFB5GKAPkL9q/4eSfDv4or4l05dum+IWaaMKpCx3C/61M/7X3x0+8RghcnlNLu/taKd341 9hfFH4ZeG/iv4Tm8LeJLNW3fPa3GBvtph92RCRwR6dCODwa+L9V0fX/BXiq+8E+I4PJvdPuGil+9 iQdVkXd1Rh8wOOR70AdRaBkCtnP+zitG23SKONtc9Y3lxbqsch3DHWtrTtRjkG1+v1oA1rcnhSOl XI4m3b+vvVK0aOQ8NgVo2g2AKTuBoAtQ5wBjtWnZKM5C9qoQAA4rQsipXbnpQBctuuMVsae5CD5a yLblse9a9p+7jGU6UAakDR7FyQR60SPj5qijQbduetLKpUUARSSmQ8ioSDnpT3ODzTSSDw1ADabJ 9w5x+NOLDuahmbc5UdPrQBGyqBwR+FROo/8ArUrvuOMUFgRjFAEJ57U2UEpgVK/3ajY4XNAFd92z FMPTk1KxQ/dNRM2e9AEF2QnAb9aqTOQMYqS6m3PnFVZZeev60ARsfm5NVpXAPzUtzMGOapz3LkFQ aAJJJ1Q8Y/OoWm2kkH9aiZy3JNJnPOaAHNKzd6MysMA9eKaR6jiuq+Fvw+m8da0I7iGQafA2byZe BjtGD/ePH0GT6UAd9+zx4N/srSJvFl3F++1BdkBPaFT1/Fv/AEEdK9IqK1gitYY7a3QLHGgWNVGA B6YqWgAooooAKKKKACiiigAooooAKKKKACiiigAooooAKKKKACiiigAooooAKKKKACiiigAooooA KKKKACiiigAooooAKKKKACiiigAooooAKKKKACiiigAooooAKKKKACiig9KACvA/26Zvh1pvg6z1 bVU8vxIr7dHkh+8YgwMqyese3OM8h8EfxV658SPH2i/DPwjd+MNdyYbVcrGrANK54VFz3J/IZPav gL4vfEbxB8S/E134i1+7kkkmPyK33Y0/hQegA7evPUmgDp/C+v2etWIuoLtZFwAfVT6GugsWJGc/ Svmq61nxV4T1I6v4Uu2RlbdJDJzHL7MK7rwR+1L4ZuXj0/xpH/ZN02AzStmFz6h+30NAHt9iRjCs U/rWok8seNr9K5nQfFeharGs1lqUc0bqCrRsGB/Kult5bZrdXEqsT70AaVnfSt874rRsr5k+YKPm rHs3gj4J+9VxLiOHAagDattRBbmL5e1bVjqlsYlBk2/WuXgulUbhuq3Hdo3IegDr4b+1baPMX86k kubdyuJK5eO4YnIc1NHeOvCu1AG5LKhB2uPzqrcuSqmKYA5/vVTW7LJyzU4S7hlWoAeqyEljLSvG Mb5JMYpqTgdc0NcFfWgBHwDwc0jHApglBOQ3FMaQDmgB7vnmoHORnNDzHbUTvxnFACMcnNVbmX5s VJJeIFzg1TluNx3NQA2eTPaq0rKF6frS3NzEkeSfpWfNqUW7aDz9KAHXLxo2W/L0qjPLk8Hrzn1p k99CXIdycVVl1KPkBm/75oAsNJxjfSJIqjLSVz/iHx34b8M2rah4i1u1s4V5L3EoHH0rznV/2k5/ ELtpvwv01rhGOP7XvI9kY90GMv8AjgUAev3PiDS7K9hsbq+EbzMoCjGcE8tz7V9S+BofC0Hhq1Tw YY208x5hkhz85yQxOeS2Qck8k9a+C/A2k6n551LV7+S6upfmknlzkn+g+lfQnwH+KF14R1BdI1O5 b+zbhv3innymP8Y9BnGfb3oA+iKKbG4dVcEEMMgrTqACiiigAooooAKKKKACiiigAooooAKKKKAC iiigAooooAKKKKACiiigAooooAKKKKACiiigAooooAKKKKACiiigAooooAKKKKACiiigAooooAKK KKACiiigAooooAKDnHFFVdd1O00TRLzWr+by4LO1knmk252oilicd+BQB8p/tq/FG58UeNF+H2k3 bf2do/8Ax8bWO2a5PUkdCFHyj0O71FeD3WntKCCeq1093O+u3dxrl7N5s91M8s0h43MWye3HX/Di q7WO4cpQBw9/4aM6sMYrnta+H9veLtubNXHfKZr1qPTIu6/WmyaPGTjYuDQB4PD4H8S+FpvtXgrx HqOmybs7beU+Uf8AgByPyFbumftBftEeCty6hpun69bpwOWgkx7H7v8AKvW/+EbsyuWtlP41Xm8C aZcjBsx780AcNp3/AAUBt9MlCeOPhR4h05unmWka3Uf1ypBx+FdNon/BQL9nrVnEd58SYdPmP3oN Ttpbdl9vnGKnufhBoNzzJpytWLrH7NfgzWQy3Xh6KZTw26MGgD1Dw1+0n8MvESRvofxE0K83dBDq 0Tt+QbNdpYePLS7RXt7qNlPIZW3D9DXybrX7CXwg1Lc6eDbWFm5MkMAjYn6rWZF+wT4Z00+Z4d8W eKNNcfd+xa9cJj8N+KAPtm38WwSMP3mT+NaVt4sjEeSenGcV8H3v7MPx+8PybvBf7Tvjq3hx/qZd Q85V/wC+waqnwh+3VozKmk/tQ6k237ov9Ft58/XK8mgD9Ao/FVs//LVfzqVPEVuzZMg/76zXwDDr f/BRzTtqwfHTRp1XjM/g2HJ+uCKsx/E7/gpJaPsl8deE7of7Xhkof/HXoA++/wC3rcgHzF/MUv8A b9t/z1/lXwMPjN/wUgi+QXfgxvRm0eUE/wDkSg/HL/gpEeP+KJP/AHB5f/jlAH3q+vWwPL1FL4jt sDEi/pXwYfjJ/wAFIpm2HUPBkf8AdZdDkP8A7UqvL4+/4Ka3qnZ8UPCttls/uvB6tj/vqQ5oA+9G 8UQ87ZV/Cq0/iQEFvMb8Aa+EZbj/AIKUarH5d3+0Npdvu5Y2ng63X+YNRSfDD9uXWl8rVv2tfEEa nlm0+wghz+S0AfdE3iaIHbvJP+0CKxdd+IWi6SN2pavb2y9zNcIv8zXxTJ+yX8cPEOW8Y/tLePNQ B4Ktqzxj8kIp2n/8E8vCUr+frd9rGpPn5v7S1GabJ/4GxFAH014p/am+Cnh1i+t/Fzw/bhVyV/ta JmH4Bia4XV/+Cgf7OdvM0ejeNLzWHUYEejaXNNu/Hbj9a4nw/wDsL/DPQpFuLTwXYhh/Gtmuf1rt tI/Z30LTtq2OjRx+hWED+VAHPX/7cGua8SvgT4Ka1cKeEudUlW1Ue+3JOKoSeOv2oviGnlSaxp/h 62f70el25klI/wCuj8D8BXqWn/CiO3GxLX9MV0Hh7wSLBsTx8f3fWgDx3w3+zybq7Gq+J7281a8b k3WpTtM5+mQAv4AV6Z4Z+GdtZIqi3VcdflxXcWWlW8Iwse3FXoYvK4FAFDSPDsVuowvfH1robGMQ uioOelQwJjkVYiyxFAHvPwU8VHxB4YXT7l83Gn4ibj/ln/B+gI/CuzrxX4GambHxctpu+W6hZG/A bh+or2oH3oAKKKKACiiigAooooAKKKKACiiigAooooAKKKKACiiigAooooAKKKKACiiigAooooAK KKKACiiigAooooAKKKKACiiigAooooAKKKKACiiigAooooAKKKKACiiigAPIxXH/AB6F4fgx4mjs WKySaPMgK/3WG1v/AB0muwrI+IEYm8B63Cf4tIuV/OJqAPhHS9KvLS0RHTPygfpU/wBlmJwIq7Nf De2JcIPvfxUyXw55fBVePRaAORitZd2Gj/KpfscgGfL4966dPDjr8xTrVy18O78gxZ/4DQByUOny SDmKrNvp0iHAi/SuuXw58v8AqKki8OBiPk2/hQBzcGmADJh61YTSsDPl11MOgAYAj/CrK6CCOI// AB2gDjxpIY4MVTDRB1EFdcnh4EZ8r/x2rEfh6PaPkoA4saCNuPJ6+1U38HQzzZ+yr/tLXog0IDog /KnroQbrF+lAHnX/AAgcLDC2q4/CgeAoHOGtVr0caD2CfpT10TjGygDzlfh7Znraj9KRvh3bHpar t98V6Smic8qPyobQwPurx/u0Aea/8IBaKciyX9KkTwHbl8/Yo69EbQgw5A/KgaGF6IPyoA8/XwTA v/LpHTl8HIpz9mjx7V6F/Yi7MlOaZ/YvsPyoA4RfCcQ62y05fDG3hIVFdx/YXvTToTDnNAHGroLL 8pjp39jmMZ8muv8A7FNI2kHoRQByI0xv+eFK1js4EeBn0rq/7EY9BUbaOT/B0oA5dbNgchalW1JG 1lroW0XHzBKI9GZuTHQBirBIAAEqW3t5PNVtvetpdGIGMY9qeujt2FAF/wCFG9fH+mkp/wAtj/6C a99HHavGfhtpvkeMLBgmWWbLN6cGvZgSRk0AFFFFABRRRQAUUUUAFFFFABRRRQAUUUUAFFFFABRR RQAUUUUAFFFFABRRRQAUUUUAFFFFABRRRQAUUUUAFFFFABRRRQAUUUUAFFFFABRRRQAUUUUAFFFF ABRRRQAVV1yxOqaLeaYG2/abWSLdjONykZ/WrVFAHzmvh0qWiki+4xH3ehHGMVHL4b4J2/htr03x h4Sis9fkltV/d3H73aP4WOcj8+fxrMfw+xH+qoA4aLQBjb5P6VYTQCRkxfpXXx6Af+eNSf2E69If yoA5FNGbps/8dqaPRBjkD8q6pdABPAXD+otx5R/Kpl0EqMbTQByqaFuOQP8Ax2rEelRAcp/47XUJ ooKY2GlGkkDASgDmk0cNwsfH0qaPRgBwldAujFuStTJpJzhhx9KAOdGi452VINJYj7ldCukkHCj8 6kGlso4VaAOaGkOf4KU6Oe4ro30kk/OBR/ZAA+VaAOdGlnoqfpTl0sjqldA2lKPvL/46aQ6WuOBQ Bzx0ok/c/SmHSm7JXSDTVxgrSf2Y2egoA50aY44dP0pX0k4yq/8AjtdCmkgnB/rS/wBlr3/rQBzj aZxkp/47Tf7NU8GulOmAjj/0GkOl5GML/wB80Acu2l5P3cUjaTH0FdOdJGOBSHSXC8EfjQByh0pA eR+VB0ldvCL/AFrqDpOOpoOkZGMUAcqdIx1Sj+yR2WuofSWJ+7TTpOO36UAc4umYGMVLHpoPBWt5 dLYnBFP/ALIx/FQBF4E0sjxFA0a7ljYs7f3eDXo1YPgvSBbRSX0g+Z/lX6d/1/lW9QAUUUUAFFFF ABRRRQAUUUUAFFFFABRRRQAUUUUAFFFFABRRRQAUUUUAFFFFABRRRQAUUUUAFFFFABRRRQAUUUUA FFFFABRRRQAUUUUAFFFFABRRRQAUUUUAFFFFABRRRQBk67p5vLyNgPux4/U1TOhE87a6Kgqp52Cg Dnf7CY9UFH9gkcha6HYv90flRsX+6PyoAwF0XHJWnf2R/s/oK3QqjnYPypSqn+EUAYQ0fd0H8qeu j7Ty1bOxf7o/KjYv90flQBkf2UP7wo/s1h0H/jtbACgcKKMD0oAyRpvTj/x2nnT2xwF/KtPA9KMD 0oAyTpjHnC0DTBnla1sD0owPSgDIbTDjIWkXTWPUf+O1sYHpRgelAGSdN7Bf0pP7Mb/IrXwPSjA9 KAMg6W1J/Zb1sYHpRgelAGR/Zjf5FH9mN/kVr4HpRgelAGR/Zjf5FIdLYjH9K2MD0owv90UAY/8A ZQ7mg6UOzCtjA9KMD0oAx/7KAGSR+FNOjR9SK2gqg52D8qCFJ5UflQBi/wBjoOQooOlHGcVtFU7K v5UYHpQBX02Bre0VPqasUUUAFFFFABRRRQAUUUUAFFFFABRRRQAUUUUAFFFFABRRRQAUUUUAFFFF ABRRRQAUUUUAFFFFABRRRQAUUUUAFFFFABRRRQAUUUUAFFFFABRRRQAUUUUAFFFFABRRRQAUUUUA FFFFABRRRQAUUUUAFFFFABRRRQAUUUUAFFFFABRRRQAUUUUAFFFFABRRRQAUUUUAFFFFABRRRQAU UUUAFFFFABRRRQAUUUUAFFFFABRRRQAUUUUAFFFFABRRRQAUUUUAFFFFABRRRQAUUUUAFFFFADvL 96PL96KKADy/ejy/eiigA8v3o8v3oooAPL96PL96KKADy/ejy/eiigA8v3o8v3oooAPL96PL96KK ADy/ejy/eiigA8v3o8v3oooAPL96PL96KKADy/ejy/eiigA8v3o8v3oooAPL96PL96KKADy/ejy/ eiigA8v3o8v3oooAPL96PL96KKADy/ejy/eiigA8v3o8v3oooAPL96PL96KKADy/ejy/eiigA8v3 o8v3oooAPL96PL96KKADy/ejy/eiigA8v3o8v3oooAPL96PL96KKADy/ejy/eiigA8v3o8v3oooA PL96PL96KKADy/ejy/eiigA8v3o8v3oooAPL96PL96KKADy/ejy/eiigA8v3o8v3oooAPL96PL96 KKADy/ejy/eiigA8v3o8v3oooAPL96PL96KKADy/ejy/eiigA8v3o8v3oooAPL96KKKAP//ZUEsD BAoAAAAAAIdO4kAAAAAAAAAAAAAAAAAGAAAAX3JlbHMvUEsDBBQAAAAIAIdO4kCKFGY80QAAAJQB AAALAAAAX3JlbHMvLnJlbHOlkMFqwzAMhu+DvYPRfXGawxijTi+j0GvpHsDYimMaW0Yy2fr28w6D ZfS2o36h7xP//vCZFrUiS6RsYNf1oDA78jEHA++X49MLKKk2e7tQRgM3FDiMjw/7My62tiOZYxHV KFkMzLWWV63FzZisdFQwt81EnGxtIwddrLvagHro+2fNvxkwbpjq5A3wyQ+gLrfSzH/YKTomoal2 jpKmaYruHlUHtmWO7sg24Ru5RrMcsBrwLBoHalnXfgR9X7/7p97TRz7jutV+h4zrj1dvuhy/AFBL AwQKAAAAAACHTuJAAAAAAAAAAAAAAAAACgAAAGRycy9fcmVscy9QSwMEFAAAAAgAh07iQFhgsxu0 AAAAIgEAABkAAABkcnMvX3JlbHMvZTJvRG9jLnhtbC5yZWxzhY/LCsIwEEX3gv8QZm/TuhCRpm5E cCv1A4ZkmkabB0kU+/cG3CgILude7jlMu3/aiT0oJuOdgKaqgZGTXhmnBVz642oLLGV0CifvSMBM CfbdctGeacJcRmk0IbFCcUnAmHPYcZ7kSBZT5QO50gw+WszljJoHlDfUxNd1veHxkwHdF5OdlIB4 Ug2wfg7F/J/th8FIOnh5t+TyDwU3trgLEKOmLMCSMvgOm+oaSAPvWv71WfcCUEsDBBQAAAAIAIdO 4kDZOTeHEwEAAEgCAAATAAAAW0NvbnRlbnRfVHlwZXNdLnhtbJWSTU7DMBCF90jcwfIWxQ5dIISa dEEKEguoUDmAZU8Sl/hHHhPa2+OkrQRVWomlPfO9eW/s+WJrOtJDQO1sQW9ZTglY6ZS2TUE/1k/Z PSUYhVWicxYKugOki/L6ar7eeUCSaIsFbWP0D5yjbMEIZM6DTZXaBSNiOoaGeyE/RQN8lud3XDob wcYsDhq0nFdQi68ukuU2Xe+dbDw0lDzuG4dZBdVmEBgLfJJ5WT1PImzjGzqNBOjwhBHed1qKmBbC e6tOwmSHICyRYw+22uNNSntmwlD5m+P3gAP3ll4gaAVkJUJ8FSal5SogV+7bBujZZZHBpcHM1bWW wKqAVcLeoT+6OqcOM1c5+V/x5Ugdtfn4D8ofUEsBAhQAFAAAAAgAh07iQNk5N4cTAQAASAIAABMA AAAAAAAAAQAgAAAArpAAAFtDb250ZW50X1R5cGVzXS54bWxQSwECFAAKAAAAAACHTuJAAAAAAAAA AAAAAAAABgAAAAAAAAAAABAAAAB9jgAAX3JlbHMvUEsBAhQAFAAAAAgAh07iQIoUZjzRAAAAlAEA AAsAAAAAAAAAAQAgAAAAoY4AAF9yZWxzLy5yZWxzUEsBAhQACgAAAAAAh07iQAAAAAAAAAAAAAAA AAQAAAAAAAAAAAAQAAAAAAAAAGRycy9QSwECFAAKAAAAAACHTuJAAAAAAAAAAAAAAAAACgAAAAAA AAAAABAAAACbjwAAZHJzL19yZWxzL1BLAQIUABQAAAAIAIdO4kBYYLMbtAAAACIBAAAZAAAAAAAA AAEAIAAAAMOPAABkcnMvX3JlbHMvZTJvRG9jLnhtbC5yZWxzUEsBAhQAFAAAAAgAh07iQNuMsLvX AAAABwEAAA8AAAAAAAAAAQAgAAAAIgAAAGRycy9kb3ducmV2LnhtbFBLAQIUABQAAAAIAIdO4kBl Q0qbigcAAAcwAAAOAAAAAAAAAAEAIAAAACYBAABkcnMvZTJvRG9jLnhtbFBLAQIUAAoAAAAAAIdO 4kAAAAAAAAAAAAAAAAAKAAAAAAAAAAAAEAAAANwIAABkcnMvbWVkaWEvUEsBAhQAFAAAAAgAh07i QOQ/wehGhQAAPIUAABUAAAAAAAAAAQAgAAAABAkAAGRycy9tZWRpYS9pbWFnZTEuanBlZ1BLBQYA AAAACgAKAFMCAADykQAAAAA= ">
                <o:lock v:ext="edit" aspectratio="f"/>
                <v:rect id="Rectangle 26" o:spid="_x0000_s1026" o:spt="1" style="position:absolute;left:288226;top:2743425;height:587417;width:1084377;v-text-anchor:middle;" fillcolor="#C3FDFD" filled="t" stroked="t" coordsize="21600,21600" o:gfxdata="UEsDBAoAAAAAAIdO4kAAAAAAAAAAAAAAAAAEAAAAZHJzL1BLAwQUAAAACACHTuJAjRkSXsAAAADi AAAADwAAAGRycy9kb3ducmV2LnhtbEWPy2rDMBBF94H+g5hCd4ls45jUjRJoQ0vornnsB2simVgj YynPr68ChS4v93G48+XVdeJMQ2g9K8gnGQjixuuWjYLd9nM8AxEissbOMym4UYDl4mk0x1r7C//Q eRONSCMcalRgY+xrKUNjyWGY+J44eQc/OIxJDkbqAS9p3HWyyLJKOmw5ESz29GGpOW5OLkHM6p1L 08Wv23e7L+32XvD+rtTLc569gYh0jf/hv/ZaK5i+llU+rYoSHpfSHZCLX1BLAwQUAAAACACHTuJA My8FnjsAAAA5AAAAEAAAAGRycy9zaGFwZXhtbC54bWyzsa/IzVEoSy0qzszPs1Uy1DNQUkjNS85P ycxLt1UKDXHTtVBSKC5JzEtJzMnPS7VVqkwtVrK34+UCAFBLAwQKAAAAAACHTuJAAAAAAAAAAAAA AAAABgAAAF9yZWxzL1BLAwQUAAAACACHTuJA1VwmKMwAAACPAQAACwAAAF9yZWxzLy5yZWxzpZCx agMxDIb3QN/BaO/5kqGUEF+2QtaQQldh6+5MzpaxzDV5+7iUQi9ky6BBv9D3Ce32lzCpmbJ4jgbW TQuKomXn42Dg8/Tx+g5KCkaHE0cycCWBffey2h1pwlKXZPRJVKVEMTCWkrZaix0poDScKNZJzzlg qW0edEJ7xoH0pm3fdP7PgG7BVAdnIB/cBtTpmqr5jh28zSzcl8Zy0Nz33j6iahkx0VeYKgbzQMWA y/Kb1tOaWqAfm9dPmh1/xyPNS/FPmGn+8+rFG7sbUEsDBBQAAAAIAIdO4kBa4xFm9wAAAOIBAAAT AAAAW0NvbnRlbnRfVHlwZXNdLnhtbJWRTU/EIBCG7yb+BzJX01I9GGNK92D1qEbXHzCBaUu2BcJg 3f330v24GNfEI8y8z/sE6tV2GsVMka13Cq7LCgQ57Y11vYKP9VNxB4ITOoOjd6RgRwyr5vKiXu8C schpxwqGlMK9lKwHmpBLH8jlSefjhCkfYy8D6g32JG+q6lZq7xK5VKSFAU3dUoefYxKP23x9MIk0 MoiHw+LSpQBDGK3GlE3l7MyPluLYUObkfocHG/gqa4D8tWGZnC845l7y00RrSLxiTM84ZQ1pIkvj v1ykufwbslhOXPius5rKNnKbY280n6zO0XnAQBn9X/z7kjvB5f6Hmm9QSwECFAAUAAAACACHTuJA WuMRZvcAAADiAQAAEwAAAAAAAAABACAAAACRAgAAW0NvbnRlbnRfVHlwZXNdLnhtbFBLAQIUAAoA AAAAAIdO4kAAAAAAAAAAAAAAAAAGAAAAAAAAAAAAEAAAAHgBAABfcmVscy9QSwECFAAUAAAACACH TuJA1VwmKMwAAACPAQAACwAAAAAAAAABACAAAACcAQAAX3JlbHMvLnJlbHNQSwECFAAKAAAAAACH TuJAAAAAAAAAAAAAAAAABAAAAAAAAAAAABAAAAAAAAAAZHJzL1BLAQIUABQAAAAIAIdO4kCNGRJe wAAAAOIAAAAPAAAAAAAAAAEAIAAAACIAAABkcnMvZG93bnJldi54bWxQSwECFAAUAAAACACHTuJA My8FnjsAAAA5AAAAEAAAAAAAAAABACAAAAAPAQAAZHJzL3NoYXBleG1sLnhtbFBLBQYAAAAABgAG AFsBAAC5AwAAAAA= ">
                  <v:fill on="t" focussize="0,0"/>
                  <v:stroke weight="1pt" color="#000000" miterlimit="8" joinstyle="miter"/>
                  <v:imagedata o:title=""/>
                  <o:lock v:ext="edit" aspectratio="f"/>
                  <v:textbox>
                    <w:txbxContent>
                      <w:p w14:paraId="3845250D">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Ethylic alcohol</w:t>
                        </w:r>
                        <w:r>
                          <w:rPr>
                            <w:rFonts w:ascii="Times New Roman" w:hAnsi="Times New Roman" w:cs="Times New Roman"/>
                            <w:color w:val="000000" w:themeColor="text1"/>
                            <w:sz w:val="26"/>
                            <w:szCs w:val="26"/>
                            <w14:textFill>
                              <w14:solidFill>
                                <w14:schemeClr w14:val="tx1"/>
                              </w14:solidFill>
                            </w14:textFill>
                          </w:rPr>
                          <w:t xml:space="preserve"> </w:t>
                        </w:r>
                      </w:p>
                    </w:txbxContent>
                  </v:textbox>
                </v:rect>
                <v:rect id="Rectangle 26" o:spid="_x0000_s1026" o:spt="1" style="position:absolute;left:1944455;top:0;height:571907;width:4342765;v-text-anchor:middle;" fillcolor="#FAFDC3" filled="t" stroked="t" coordsize="21600,21600" o:gfxdata="UEsDBAoAAAAAAIdO4kAAAAAAAAAAAAAAAAAEAAAAZHJzL1BLAwQUAAAACACHTuJA5Y0FwsQAAADj AAAADwAAAGRycy9kb3ducmV2LnhtbEWPT2/CMAzF75P4DpEncRtpu8GgI3BAQmK9DZDQblZj2orG qZKMP99+Pkza0fbze++3XN9dr64UYufZQD7JQBHX3nbcGDgeti9zUDEhW+w9k4EHRVivRk9LLK2/ 8Rdd96lRYsKxRANtSkOpdaxbchgnfiCW29kHh0nG0Ggb8CbmrtdFls20w44locWBNi3Vl/2PM4DH qlpsq3jahXDBc/ddfL7Hwpjxc559gEp0T//iv++dlfqvxdtims+nQiFMsgC9+gVQSwMEFAAAAAgA h07iQDMvBZ47AAAAOQAAABAAAABkcnMvc2hhcGV4bWwueG1ss7GvyM1RKEstKs7Mz7NVMtQzUFJI zUvOT8nMS7dVCg1x07VQUiguScxLSczJz0u1VapMLVayt+PlAgBQSwMECgAAAAAAh07iQAAAAAAA AAAAAAAAAAYAAABfcmVscy9QSwMEFAAAAAgAh07iQNVcJijMAAAAjwEAAAsAAABfcmVscy8ucmVs c6WQsWoDMQyG90DfwWjv+ZKhlBBftkLWkEJXYevuTM6Wscw1efu4lEIvZMugQb/Q9wnt9pcwqZmy eI4G1k0LiqJl5+Ng4PP08foOSgpGhxNHMnAlgX33stodacJSl2T0SVSlRDEwlpK2WosdKaA0nCjW Sc85YKltHnRCe8aB9KZt33T+z4BuwVQHZyAf3AbU6Zqq+Y4dvM0s3JfGctDc994+omoZMdFXmCoG 80DFgMvym9bTmlqgH5vXT5odf8cjzUvxT5hp/vPqxRu7G1BLAwQUAAAACACHTuJAWuMRZvcAAADi AQAAEwAAAFtDb250ZW50X1R5cGVzXS54bWyVkU1PxCAQhu8m/gcyV9NSPRhjSvdg9ahG1x8wgWlL tgXCYN3999L9uBjXxCPMvM/7BOrVdhrFTJGtdwquywoEOe2Ndb2Cj/VTcQeCEzqDo3ekYEcMq+by ol7vArHIaccKhpTCvZSsB5qQSx/I5Unn44QpH2MvA+oN9iRvqupWau8SuVSkhQFN3VKHn2MSj9t8 fTCJNDKIh8Pi0qUAQxitxpRN5ezMj5bi2FDm5H6HBxv4KmuA/LVhmZwvOOZe8tNEa0i8YkzPOGUN aSJL479cpLn8G7JYTlz4rrOayjZym2NvNJ+sztF5wEAZ/V/8+5I7weX+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5Y0FwsQAAADjAAAADwAAAAAAAAABACAAAAAiAAAAZHJzL2Rvd25yZXYueG1sUEsBAhQAFAAAAAgA h07iQDMvBZ47AAAAOQAAABAAAAAAAAAAAQAgAAAAEwEAAGRycy9zaGFwZXhtbC54bWxQSwUGAAAA AAYABgBbAQAAvQMAAAAA ">
                  <v:fill on="t" focussize="0,0"/>
                  <v:stroke weight="1pt" color="#000000" miterlimit="8" joinstyle="miter"/>
                  <v:imagedata o:title=""/>
                  <o:lock v:ext="edit" aspectratio="f"/>
                  <v:textbox>
                    <w:txbxContent>
                      <w:p w14:paraId="6F1E6722">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phân tử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O.</w:t>
                        </w:r>
                      </w:p>
                      <w:p w14:paraId="7C6787F9">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cấu tạo thu gọn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w:t>
                        </w:r>
                      </w:p>
                      <w:p w14:paraId="61B9D955">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p>
                    </w:txbxContent>
                  </v:textbox>
                </v:rect>
                <v:rect id="Rectangle 26" o:spid="_x0000_s1026" o:spt="1" style="position:absolute;left:1944455;top:686703;height:1144762;width:4342765;v-text-anchor:middle;" fillcolor="#DBEEF4 [664]" filled="t" stroked="t" coordsize="21600,21600" o:gfxdata="UEsDBAoAAAAAAIdO4kAAAAAAAAAAAAAAAAAEAAAAZHJzL1BLAwQUAAAACACHTuJAdP5ZvMAAAADj AAAADwAAAGRycy9kb3ducmV2LnhtbEVPS08CMRC+m/gfmjHhJu2CkHWlcNBAPJGAYDyO29lH3E43 bVnw31sSEo/zvWexuthODORD61hDNlYgiEtnWq41HD7WjzmIEJENdo5Jwy8FWC3v7xZYGHfmHQ37 WIsUwqFADU2MfSFlKBuyGMauJ05c5bzFmE5fS+PxnMJtJydKzaXFllNDgz29NlT+7E9Ww9ezp8xU b0dJ39WBB7U5TrefWo8eMvUCItIl/otv7neT5ud59jSd55MZXH9KAMjlH1BLAwQUAAAACACHTuJA My8FnjsAAAA5AAAAEAAAAGRycy9zaGFwZXhtbC54bWyzsa/IzVEoSy0qzszPs1Uy1DNQUkjNS85P ycxLt1UKDXHTtVBSKC5JzEtJzMnPS7VVqkwtVrK34+UCAFBLAwQKAAAAAACHTuJAAAAAAAAAAAAA AAAABgAAAF9yZWxzL1BLAwQUAAAACACHTuJA1VwmKMwAAACPAQAACwAAAF9yZWxzLy5yZWxzpZCx agMxDIb3QN/BaO/5kqGUEF+2QtaQQldh6+5MzpaxzDV5+7iUQi9ky6BBv9D3Ce32lzCpmbJ4jgbW TQuKomXn42Dg8/Tx+g5KCkaHE0cycCWBffey2h1pwlKXZPRJVKVEMTCWkrZaix0poDScKNZJzzlg qW0edEJ7xoH0pm3fdP7PgG7BVAdnIB/cBtTpmqr5jh28zSzcl8Zy0Nz33j6iahkx0VeYKgbzQMWA y/Kb1tOaWqAfm9dPmh1/xyPNS/FPmGn+8+rFG7sbUEsDBBQAAAAIAIdO4kBa4xFm9wAAAOIBAAAT AAAAW0NvbnRlbnRfVHlwZXNdLnhtbJWRTU/EIBCG7yb+BzJX01I9GGNK92D1qEbXHzCBaUu2BcJg 3f330v24GNfEI8y8z/sE6tV2GsVMka13Cq7LCgQ57Y11vYKP9VNxB4ITOoOjd6RgRwyr5vKiXu8C schpxwqGlMK9lKwHmpBLH8jlSefjhCkfYy8D6g32JG+q6lZq7xK5VKSFAU3dUoefYxKP23x9MIk0 MoiHw+LSpQBDGK3GlE3l7MyPluLYUObkfocHG/gqa4D8tWGZnC845l7y00RrSLxiTM84ZQ1pIkvj v1ykufwbslhOXPius5rKNnKbY280n6zO0XnAQBn9X/z7kjvB5f6Hmm9QSwECFAAUAAAACACHTuJA WuMRZvcAAADiAQAAEwAAAAAAAAABACAAAACRAgAAW0NvbnRlbnRfVHlwZXNdLnhtbFBLAQIUAAoA AAAAAIdO4kAAAAAAAAAAAAAAAAAGAAAAAAAAAAAAEAAAAHgBAABfcmVscy9QSwECFAAUAAAACACH TuJA1VwmKMwAAACPAQAACwAAAAAAAAABACAAAACcAQAAX3JlbHMvLnJlbHNQSwECFAAKAAAAAACH TuJAAAAAAAAAAAAAAAAABAAAAAAAAAAAABAAAAAAAAAAZHJzL1BLAQIUABQAAAAIAIdO4kB0/lm8 wAAAAOMAAAAPAAAAAAAAAAEAIAAAACIAAABkcnMvZG93bnJldi54bWxQSwECFAAUAAAACACHTuJA My8FnjsAAAA5AAAAEAAAAAAAAAABACAAAAAPAQAAZHJzL3NoYXBleG1sLnhtbFBLBQYAAAAABgAG AFsBAAC5AwAAAAA= ">
                  <v:fill on="t" focussize="0,0"/>
                  <v:stroke weight="1pt" color="#000000" miterlimit="8" joinstyle="miter"/>
                  <v:imagedata o:title=""/>
                  <o:lock v:ext="edit" aspectratio="f"/>
                  <v:textbox>
                    <w:txbxContent>
                      <w:p w14:paraId="41FACA20">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Tính chất vật lí:</w:t>
                        </w:r>
                      </w:p>
                      <w:p w14:paraId="37B48D10">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hất lỏng, không màu, t</w:t>
                        </w:r>
                        <w:r>
                          <w:rPr>
                            <w:rFonts w:ascii="Times New Roman" w:hAnsi="Times New Roman" w:cs="Times New Roman"/>
                            <w:sz w:val="26"/>
                            <w:szCs w:val="26"/>
                            <w:vertAlign w:val="superscript"/>
                          </w:rPr>
                          <w:t>0</w:t>
                        </w:r>
                        <w:r>
                          <w:rPr>
                            <w:rFonts w:ascii="Times New Roman" w:hAnsi="Times New Roman" w:cs="Times New Roman"/>
                            <w:sz w:val="26"/>
                            <w:szCs w:val="26"/>
                            <w:vertAlign w:val="subscript"/>
                          </w:rPr>
                          <w:t>s</w:t>
                        </w:r>
                        <w:r>
                          <w:rPr>
                            <w:rFonts w:ascii="Times New Roman" w:hAnsi="Times New Roman" w:cs="Times New Roman"/>
                            <w:sz w:val="26"/>
                            <w:szCs w:val="26"/>
                          </w:rPr>
                          <w:t xml:space="preserve"> = 78,3</w:t>
                        </w:r>
                        <w:r>
                          <w:rPr>
                            <w:rFonts w:ascii="Times New Roman" w:hAnsi="Times New Roman" w:cs="Times New Roman"/>
                            <w:sz w:val="26"/>
                            <w:szCs w:val="26"/>
                            <w:vertAlign w:val="superscript"/>
                          </w:rPr>
                          <w:t>0</w:t>
                        </w:r>
                        <w:r>
                          <w:rPr>
                            <w:rFonts w:ascii="Times New Roman" w:hAnsi="Times New Roman" w:cs="Times New Roman"/>
                            <w:sz w:val="26"/>
                            <w:szCs w:val="26"/>
                          </w:rPr>
                          <w:t>C</w:t>
                        </w:r>
                      </w:p>
                      <w:p w14:paraId="000D79ED">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Nhẹ hơn nước, tan vô hạn trong nước</w:t>
                        </w:r>
                      </w:p>
                      <w:p w14:paraId="2F1F8A90">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 Hòa tan được xăng, dầu hỏa,…</w:t>
                        </w:r>
                      </w:p>
                    </w:txbxContent>
                  </v:textbox>
                </v:rect>
                <v:rect id="Rectangle 26" o:spid="_x0000_s1026" o:spt="1" style="position:absolute;left:1944455;top:1944455;height:570551;width:4342903;v-text-anchor:middle;" fillcolor="#FDEADA [665]" filled="t" stroked="t" coordsize="21600,21600" o:gfxdata="UEsDBAoAAAAAAIdO4kAAAAAAAAAAAAAAAAAEAAAAZHJzL1BLAwQUAAAACACHTuJAbsy7hcMAAADj AAAADwAAAGRycy9kb3ducmV2LnhtbEVPS0vDQBC+C/6HZQpexO4mtQ/TbntQCoqgmPbgccyOSTA7 E7JrW/31riB4nO89q83Jd+pAQ2iFLWRjA4q4EtdybWG/214tQIWI7LATJgtfFGCzPj9bYeHkyC90 KGOtUgiHAi00MfaF1qFqyGMYS0+cuHcZPMZ0DrV2Ax5TuO90bsxMe2w5NTTY021D1Uf56S1cPuRG 7vj1+tF8V9PnpzcpzVysvRhlZgkq0in+i//c9y7Nn9/Mposszyfw+1MCQK9/AF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Bu zLuFwwAAAOMAAAAPAAAAAAAAAAEAIAAAACIAAABkcnMvZG93bnJldi54bWxQSwECFAAUAAAACACH TuJAMy8FnjsAAAA5AAAAEAAAAAAAAAABACAAAAASAQAAZHJzL3NoYXBleG1sLnhtbFBLBQYAAAAA BgAGAFsBAAC8AwAAAAA= ">
                  <v:fill on="t" focussize="0,0"/>
                  <v:stroke weight="1pt" color="#000000" miterlimit="8" joinstyle="miter"/>
                  <v:imagedata o:title=""/>
                  <o:lock v:ext="edit" aspectratio="f"/>
                  <v:textbox>
                    <w:txbxContent>
                      <w:p w14:paraId="7BF956D9">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Độ cồn (độ rượu) là số mililit ethylic alcohol nguyên chất có trong 100 mL dung dịch ở 20°C</w:t>
                        </w:r>
                      </w:p>
                    </w:txbxContent>
                  </v:textbox>
                </v:rect>
                <v:rect id="Rectangle 26" o:spid="_x0000_s1026" o:spt="1" style="position:absolute;left:1944455;top:2631158;height:1030462;width:4342903;v-text-anchor:middle;" fillcolor="#E0FED4" filled="t" stroked="t" coordsize="21600,21600" o:gfxdata="UEsDBAoAAAAAAIdO4kAAAAAAAAAAAAAAAAAEAAAAZHJzL1BLAwQUAAAACACHTuJA0QlTrsEAAADj AAAADwAAAGRycy9kb3ducmV2LnhtbEVPT0vDMBS/C36H8ARvLs3ohqvLdtgYeNNVhXl7JM+22LyU JLb12xtB8Ph+/992P7tejBRi51mDWhQgiI23HTcaXl9Od/cgYkK22HsmDd8UYb+7vtpiZf3EZxrr 1IgcwrFCDW1KQyVlNC05jAs/EGfuwweHKZ+hkTbglMNdL5dFsZYOO84NLQ50aMl81l9Ow/s8HZ43 b/XlbJS5PJ3GY7kKR61vb1TxACLRnP7Ff+5Hm+erZbneKFWu4PenDIDc/QBQSwMEFAAAAAgAh07i QDMvBZ47AAAAOQAAABAAAABkcnMvc2hhcGV4bWwueG1ss7GvyM1RKEstKs7Mz7NVMtQzUFJIzUvO T8nMS7dVCg1x07VQUiguScxLSczJz0u1VapMLVayt+PlAgBQSwMECgAAAAAAh07iQAAAAAAAAAAA AAAAAAYAAABfcmVscy9QSwMEFAAAAAgAh07iQNVcJijMAAAAjwEAAAsAAABfcmVscy8ucmVsc6WQ sWoDMQyG90DfwWjv+ZKhlBBftkLWkEJXYevuTM6Wscw1efu4lEIvZMugQb/Q9wnt9pcwqZmyeI4G 1k0LiqJl5+Ng4PP08foOSgpGhxNHMnAlgX33stodacJSl2T0SVSlRDEwlpK2WosdKaA0nCjWSc85 YKltHnRCe8aB9KZt33T+z4BuwVQHZyAf3AbU6Zqq+Y4dvM0s3JfGctDc994+omoZMdFXmCoG80DF gMvym9bTmlqgH5vXT5odf8cjzUvxT5hp/vPqxRu7G1BLAwQUAAAACACHTuJAWuMRZvcAAADiAQAA EwAAAFtDb250ZW50X1R5cGVzXS54bWyVkU1PxCAQhu8m/gcyV9NSPRhjSvdg9ahG1x8wgWlLtgXC YN3999L9uBjXxCPMvM/7BOrVdhrFTJGtdwquywoEOe2Ndb2Cj/VTcQeCEzqDo3ekYEcMq+byol7v ArHIaccKhpTCvZSsB5qQSx/I5Unn44QpH2MvA+oN9iRvqupWau8SuVSkhQFN3VKHn2MSj9t8fTCJ NDKIh8Pi0qUAQxitxpRN5ezMj5bi2FDm5H6HBxv4KmuA/LVhmZwvOOZe8tNEa0i8YkzPOGUNaSJL 479cpLn8G7JYTlz4rrOayjZym2NvNJ+sztF5wEAZ/V/8+5I7weX+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0QlT rsEAAADjAAAADwAAAAAAAAABACAAAAAiAAAAZHJzL2Rvd25yZXYueG1sUEsBAhQAFAAAAAgAh07i QDMvBZ47AAAAOQAAABAAAAAAAAAAAQAgAAAAEAEAAGRycy9zaGFwZXhtbC54bWxQSwUGAAAAAAYA BgBbAQAAugMAAAAA ">
                  <v:fill on="t" focussize="0,0"/>
                  <v:stroke weight="1pt" color="#000000" miterlimit="8" joinstyle="miter"/>
                  <v:imagedata o:title=""/>
                  <o:lock v:ext="edit" aspectratio="f"/>
                  <v:textbox>
                    <w:txbxContent>
                      <w:p w14:paraId="7899E8B7">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Tính chất hóa học: </w:t>
                        </w:r>
                      </w:p>
                      <w:p w14:paraId="51B24475">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Phản ứng cháy: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3O</w:t>
                        </w:r>
                        <w:r>
                          <w:rPr>
                            <w:rFonts w:ascii="Times New Roman" w:hAnsi="Times New Roman" w:cs="Times New Roman"/>
                            <w:sz w:val="26"/>
                            <w:szCs w:val="26"/>
                            <w:vertAlign w:val="subscript"/>
                          </w:rPr>
                          <w:t xml:space="preserve">2 </w:t>
                        </w:r>
                        <w:r>
                          <w:rPr>
                            <w:position w:val="-6"/>
                            <w:sz w:val="26"/>
                            <w:szCs w:val="26"/>
                          </w:rPr>
                          <w:object>
                            <v:shape id="_x0000_i1032" o:spt="75" type="#_x0000_t75" style="height:22.7pt;width:38.1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0" r:id="rId22">
                              <o:LockedField>false</o:LockedField>
                            </o:OLEObject>
                          </w:object>
                        </w:r>
                        <w:r>
                          <w:rPr>
                            <w:rFonts w:ascii="Times New Roman" w:hAnsi="Times New Roman" w:cs="Times New Roman"/>
                            <w:sz w:val="26"/>
                            <w:szCs w:val="26"/>
                          </w:rPr>
                          <w:t xml:space="preserve"> 2CO</w:t>
                        </w:r>
                        <w:r>
                          <w:rPr>
                            <w:rFonts w:ascii="Times New Roman" w:hAnsi="Times New Roman" w:cs="Times New Roman"/>
                            <w:sz w:val="26"/>
                            <w:szCs w:val="26"/>
                            <w:vertAlign w:val="subscript"/>
                          </w:rPr>
                          <w:t>2</w:t>
                        </w:r>
                        <w:r>
                          <w:rPr>
                            <w:rFonts w:ascii="Times New Roman" w:hAnsi="Times New Roman" w:cs="Times New Roman"/>
                            <w:sz w:val="26"/>
                            <w:szCs w:val="26"/>
                          </w:rPr>
                          <w:t xml:space="preserve"> + 3H</w:t>
                        </w:r>
                        <w:r>
                          <w:rPr>
                            <w:rFonts w:ascii="Times New Roman" w:hAnsi="Times New Roman" w:cs="Times New Roman"/>
                            <w:sz w:val="26"/>
                            <w:szCs w:val="26"/>
                            <w:vertAlign w:val="subscript"/>
                          </w:rPr>
                          <w:t>2</w:t>
                        </w:r>
                        <w:r>
                          <w:rPr>
                            <w:rFonts w:ascii="Times New Roman" w:hAnsi="Times New Roman" w:cs="Times New Roman"/>
                            <w:sz w:val="26"/>
                            <w:szCs w:val="26"/>
                          </w:rPr>
                          <w:t>O</w:t>
                        </w:r>
                      </w:p>
                      <w:p w14:paraId="3928CDA8">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ác dụng với Na: 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 xml:space="preserve">OH + 2Na </w:t>
                        </w:r>
                        <w:r>
                          <w:rPr>
                            <w:position w:val="-6"/>
                            <w:sz w:val="26"/>
                            <w:szCs w:val="26"/>
                          </w:rPr>
                          <w:object>
                            <v:shape id="_x0000_i1033" o:spt="75" type="#_x0000_t75" style="height:19.1pt;width:33.8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1" r:id="rId24">
                              <o:LockedField>false</o:LockedField>
                            </o:OLEObject>
                          </w:object>
                        </w:r>
                        <w:r>
                          <w:rPr>
                            <w:rFonts w:ascii="Times New Roman" w:hAnsi="Times New Roman" w:cs="Times New Roman"/>
                            <w:sz w:val="26"/>
                            <w:szCs w:val="26"/>
                          </w:rPr>
                          <w:t xml:space="preserve"> 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Na + H</w:t>
                        </w:r>
                        <w:r>
                          <w:rPr>
                            <w:rFonts w:ascii="Times New Roman" w:hAnsi="Times New Roman" w:cs="Times New Roman"/>
                            <w:sz w:val="26"/>
                            <w:szCs w:val="26"/>
                            <w:vertAlign w:val="subscript"/>
                          </w:rPr>
                          <w:t>2</w:t>
                        </w:r>
                        <w:r>
                          <w:rPr>
                            <w:rFonts w:ascii="Times New Roman" w:hAnsi="Times New Roman" w:cs="Times New Roman"/>
                            <w:sz w:val="26"/>
                            <w:szCs w:val="26"/>
                          </w:rPr>
                          <w:t>↑</w:t>
                        </w:r>
                      </w:p>
                      <w:p w14:paraId="21EA4EC2">
                        <w:pPr>
                          <w:tabs>
                            <w:tab w:val="left" w:pos="284"/>
                            <w:tab w:val="left" w:pos="2552"/>
                            <w:tab w:val="left" w:pos="5103"/>
                            <w:tab w:val="left" w:pos="7655"/>
                          </w:tabs>
                          <w:spacing w:after="0" w:line="312" w:lineRule="auto"/>
                          <w:rPr>
                            <w:rFonts w:ascii="Times New Roman" w:hAnsi="Times New Roman" w:cs="Times New Roman"/>
                            <w:sz w:val="26"/>
                            <w:szCs w:val="26"/>
                          </w:rPr>
                        </w:pPr>
                      </w:p>
                      <w:p w14:paraId="47C7C994">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p>
                    </w:txbxContent>
                  </v:textbox>
                </v:rect>
                <v:rect id="Rectangle 26" o:spid="_x0000_s1026" o:spt="1" style="position:absolute;left:1933612;top:3773255;height:1713551;width:4342903;v-text-anchor:middle;" fillcolor="#FDD5F9" filled="t" stroked="t" coordsize="21600,21600" o:gfxdata="UEsDBAoAAAAAAIdO4kAAAAAAAAAAAAAAAAAEAAAAZHJzL1BLAwQUAAAACACHTuJA3Y3/4MMAAADj AAAADwAAAGRycy9kb3ducmV2LnhtbEVP3UrDMBS+F/YO4Qy8EZdUt7LWZYMJ/gxE3fQBDs2x7dac hCZu69sbQfDyfP9nsTrbThypD61jDdlEgSCunGm51vD58XA9BxEissHOMWkYKMBqObpYYGncibd0 3MVapBAOJWpoYvSllKFqyGKYOE+cuC/XW4zp7GtpejylcNvJG6VyabHl1NCgp/uGqsPu22o4vG7y t+7xap8NxTYbnt7na+9ftL4cZ+oORKRz/Bf/uZ9Nmj8t8mI2Vbcz+P0pASCXP1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Dd jf/gwwAAAOMAAAAPAAAAAAAAAAEAIAAAACIAAABkcnMvZG93bnJldi54bWxQSwECFAAUAAAACACH TuJAMy8FnjsAAAA5AAAAEAAAAAAAAAABACAAAAASAQAAZHJzL3NoYXBleG1sLnhtbFBLBQYAAAAA BgAGAFsBAAC8AwAAAAA= ">
                  <v:fill on="t" focussize="0,0"/>
                  <v:stroke weight="1pt" color="#000000" miterlimit="8" joinstyle="miter"/>
                  <v:imagedata o:title=""/>
                  <o:lock v:ext="edit" aspectratio="f"/>
                  <v:textbox>
                    <w:txbxContent>
                      <w:p w14:paraId="62B2F4DF">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Điều chế:</w:t>
                        </w:r>
                      </w:p>
                      <w:p w14:paraId="164C620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ừ ethylene: 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 xml:space="preserve"> + H</w:t>
                        </w:r>
                        <w:r>
                          <w:rPr>
                            <w:rFonts w:ascii="Times New Roman" w:hAnsi="Times New Roman" w:cs="Times New Roman"/>
                            <w:sz w:val="26"/>
                            <w:szCs w:val="26"/>
                            <w:vertAlign w:val="subscript"/>
                          </w:rPr>
                          <w:t>2</w:t>
                        </w:r>
                        <w:r>
                          <w:rPr>
                            <w:rFonts w:ascii="Times New Roman" w:hAnsi="Times New Roman" w:cs="Times New Roman"/>
                            <w:sz w:val="26"/>
                            <w:szCs w:val="26"/>
                          </w:rPr>
                          <w:t xml:space="preserve">O </w:t>
                        </w:r>
                        <w:r>
                          <w:rPr>
                            <w:position w:val="-6"/>
                            <w:sz w:val="26"/>
                            <w:szCs w:val="26"/>
                          </w:rPr>
                          <w:object>
                            <v:shape id="_x0000_i1034" o:spt="75" type="#_x0000_t75" style="height:22.7pt;width:52.9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2" r:id="rId26">
                              <o:LockedField>false</o:LockedField>
                            </o:OLEObject>
                          </w:object>
                        </w:r>
                        <w:r>
                          <w:rPr>
                            <w:rFonts w:ascii="Times New Roman" w:hAnsi="Times New Roman" w:cs="Times New Roman"/>
                            <w:sz w:val="26"/>
                            <w:szCs w:val="26"/>
                          </w:rPr>
                          <w:t xml:space="preserve">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w:t>
                        </w:r>
                      </w:p>
                      <w:p w14:paraId="7BF62CC9">
                        <w:pPr>
                          <w:tabs>
                            <w:tab w:val="left" w:pos="284"/>
                            <w:tab w:val="left" w:pos="2552"/>
                            <w:tab w:val="left" w:pos="5103"/>
                            <w:tab w:val="left" w:pos="7655"/>
                          </w:tabs>
                          <w:spacing w:after="0" w:line="312" w:lineRule="auto"/>
                          <w:rPr>
                            <w:rFonts w:ascii="Times New Roman" w:hAnsi="Times New Roman" w:cs="Times New Roman"/>
                            <w:sz w:val="26"/>
                            <w:szCs w:val="26"/>
                          </w:rPr>
                        </w:pPr>
                        <w:r>
                          <w:rPr>
                            <w:rFonts w:ascii="Times New Roman" w:hAnsi="Times New Roman" w:cs="Times New Roman"/>
                            <w:sz w:val="26"/>
                            <w:szCs w:val="26"/>
                          </w:rPr>
                          <w:t>– Từ tinh bột:</w:t>
                        </w:r>
                      </w:p>
                      <w:p w14:paraId="3E882045">
                        <w:pPr>
                          <w:tabs>
                            <w:tab w:val="left" w:pos="284"/>
                            <w:tab w:val="left" w:pos="2552"/>
                            <w:tab w:val="left" w:pos="5103"/>
                            <w:tab w:val="left" w:pos="7655"/>
                          </w:tabs>
                          <w:spacing w:after="0" w:line="312" w:lineRule="auto"/>
                          <w:jc w:val="center"/>
                          <w:rPr>
                            <w:rFonts w:ascii="Times New Roman" w:hAnsi="Times New Roman" w:cs="Times New Roman"/>
                            <w:sz w:val="26"/>
                            <w:szCs w:val="26"/>
                            <w:vertAlign w:val="subscript"/>
                          </w:rPr>
                        </w:pPr>
                        <w:r>
                          <w:rPr>
                            <w:rFonts w:ascii="Times New Roman" w:hAnsi="Times New Roman" w:cs="Times New Roman"/>
                            <w:sz w:val="26"/>
                            <w:szCs w:val="26"/>
                          </w:rPr>
                          <w:t>(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0</w:t>
                        </w:r>
                        <w:r>
                          <w:rPr>
                            <w:rFonts w:ascii="Times New Roman" w:hAnsi="Times New Roman" w:cs="Times New Roman"/>
                            <w:sz w:val="26"/>
                            <w:szCs w:val="26"/>
                          </w:rPr>
                          <w:t>O</w:t>
                        </w:r>
                        <w:r>
                          <w:rPr>
                            <w:rFonts w:ascii="Times New Roman" w:hAnsi="Times New Roman" w:cs="Times New Roman"/>
                            <w:sz w:val="26"/>
                            <w:szCs w:val="26"/>
                            <w:vertAlign w:val="subscript"/>
                          </w:rPr>
                          <w:t>5</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 xml:space="preserve"> + nH</w:t>
                        </w:r>
                        <w:r>
                          <w:rPr>
                            <w:rFonts w:ascii="Times New Roman" w:hAnsi="Times New Roman" w:cs="Times New Roman"/>
                            <w:sz w:val="26"/>
                            <w:szCs w:val="26"/>
                            <w:vertAlign w:val="subscript"/>
                          </w:rPr>
                          <w:t>2</w:t>
                        </w:r>
                        <w:r>
                          <w:rPr>
                            <w:rFonts w:ascii="Times New Roman" w:hAnsi="Times New Roman" w:cs="Times New Roman"/>
                            <w:sz w:val="26"/>
                            <w:szCs w:val="26"/>
                          </w:rPr>
                          <w:t xml:space="preserve">O </w:t>
                        </w:r>
                        <w:r>
                          <w:rPr>
                            <w:position w:val="-6"/>
                            <w:sz w:val="26"/>
                            <w:szCs w:val="26"/>
                          </w:rPr>
                          <w:object>
                            <v:shape id="_x0000_i1035" o:spt="75" type="#_x0000_t75" style="height:19.1pt;width:79.5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3" r:id="rId28">
                              <o:LockedField>false</o:LockedField>
                            </o:OLEObject>
                          </w:object>
                        </w:r>
                        <w:r>
                          <w:rPr>
                            <w:sz w:val="26"/>
                            <w:szCs w:val="26"/>
                          </w:rPr>
                          <w:t xml:space="preserve"> </w:t>
                        </w:r>
                        <w:r>
                          <w:rPr>
                            <w:rFonts w:ascii="Times New Roman" w:hAnsi="Times New Roman" w:cs="Times New Roman"/>
                            <w:sz w:val="26"/>
                            <w:szCs w:val="26"/>
                          </w:rPr>
                          <w:t>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6</w:t>
                        </w:r>
                      </w:p>
                      <w:p w14:paraId="2E212198">
                        <w:pPr>
                          <w:tabs>
                            <w:tab w:val="left" w:pos="284"/>
                            <w:tab w:val="left" w:pos="2552"/>
                            <w:tab w:val="left" w:pos="5103"/>
                            <w:tab w:val="left" w:pos="7655"/>
                          </w:tabs>
                          <w:spacing w:after="0" w:line="312" w:lineRule="auto"/>
                          <w:jc w:val="center"/>
                          <w:rPr>
                            <w:rFonts w:ascii="Times New Roman" w:hAnsi="Times New Roman" w:cs="Times New Roman"/>
                            <w:sz w:val="26"/>
                            <w:szCs w:val="26"/>
                            <w:vertAlign w:val="subscript"/>
                          </w:rPr>
                        </w:pPr>
                        <w:r>
                          <w:rPr>
                            <w:rFonts w:ascii="Times New Roman" w:hAnsi="Times New Roman" w:cs="Times New Roman"/>
                            <w:sz w:val="26"/>
                            <w:szCs w:val="26"/>
                          </w:rPr>
                          <w:t>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 xml:space="preserve">6 </w:t>
                        </w:r>
                        <w:r>
                          <w:rPr>
                            <w:position w:val="-6"/>
                            <w:sz w:val="26"/>
                            <w:szCs w:val="26"/>
                          </w:rPr>
                          <w:object>
                            <v:shape id="_x0000_i1036" o:spt="75" type="#_x0000_t75" style="height:19.1pt;width:60.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4" r:id="rId30">
                              <o:LockedField>false</o:LockedField>
                            </o:OLEObject>
                          </w:object>
                        </w:r>
                        <w:r>
                          <w:rPr>
                            <w:rFonts w:ascii="Times New Roman" w:hAnsi="Times New Roman" w:cs="Times New Roman"/>
                            <w:sz w:val="26"/>
                            <w:szCs w:val="26"/>
                          </w:rPr>
                          <w:t>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2CO</w:t>
                        </w:r>
                        <w:r>
                          <w:rPr>
                            <w:rFonts w:ascii="Times New Roman" w:hAnsi="Times New Roman" w:cs="Times New Roman"/>
                            <w:sz w:val="26"/>
                            <w:szCs w:val="26"/>
                            <w:vertAlign w:val="subscript"/>
                          </w:rPr>
                          <w:t>2</w:t>
                        </w:r>
                      </w:p>
                    </w:txbxContent>
                  </v:textbox>
                </v:rect>
                <v:rect id="Rectangle 26" o:spid="_x0000_s1026" o:spt="1" style="position:absolute;left:1944455;top:5602055;height:341951;width:4342765;v-text-anchor:middle;" fillcolor="#F2F2F2 [3052]" filled="t" stroked="t" coordsize="21600,21600" o:gfxdata="UEsDBAoAAAAAAIdO4kAAAAAAAAAAAAAAAAAEAAAAZHJzL1BLAwQUAAAACACHTuJA7Z5EmMUAAADj AAAADwAAAGRycy9kb3ducmV2LnhtbEWPQU/DMAyF70j8h8hI3Fgy2m1Qlk0aYmIa4sAYd6sxbUTj VE1Yx7/HBySO9nt+7/NyfQ6dOtGQfGQL04kBRVxH57mxcHzf3tyBShnZYReZLPxQgvXq8mKJlYsj v9HpkBslIZwqtNDm3Fdap7qlgGkSe2LRPuMQMMs4NNoNOEp46PStMXMd0LM0tNjTY0v11+E7WHg1 5Wzz/LLfb3aFL8zWH8vx48na66upeQCV6Zz/zX/XOyf4ZTFfzMrFvUDLT7IAvfoFUEsDBBQAAAAI AIdO4kAzLwWeOwAAADkAAAAQAAAAZHJzL3NoYXBleG1sLnhtbLOxr8jNUShLLSrOzM+zVTLUM1BS SM1Lzk/JzEu3VQoNcdO1UFIoLknMS0nMyc9LtVWqTC1Wsrfj5QIAUEsDBAoAAAAAAIdO4kAAAAAA AAAAAAAAAAAGAAAAX3JlbHMvUEsDBBQAAAAIAIdO4kDVXCYozAAAAI8BAAALAAAAX3JlbHMvLnJl bHOlkLFqAzEMhvdA38Fo7/mSoZQQX7ZC1pBCV2Hr7kzOlrHMNXn7uJRCL2TLoEG/0PcJ7faXMKmZ sniOBtZNC4qiZefjYODz9PH6DkoKRocTRzJwJYF997LaHWnCUpdk9ElUpUQxMJaStlqLHSmgNJwo 1knPOWCpbR50QnvGgfSmbd90/s+AbsFUB2cgH9wG1OmaqvmOHbzNLNyXxnLQ3PfePqJqGTHRV5gq BvNAxYDL8pvW05paoB+b10+aHX/HI81L8U+Yaf7z6sUbuxtQSwMEFAAAAAgAh07iQFrjEWb3AAAA 4gEAABMAAABbQ29udGVudF9UeXBlc10ueG1slZFNT8QgEIbvJv4HMlfTUj0YY0r3YPWoRtcfMIFp S7YFwmDd/ffS/bgY18QjzLzP+wTq1XYaxUyRrXcKrssKBDntjXW9go/1U3EHghM6g6N3pGBHDKvm 8qJe7wKxyGnHCoaUwr2UrAeakEsfyOVJ5+OEKR9jLwPqDfYkb6rqVmrvErlUpIUBTd1Sh59jEo/b fH0wiTQyiIfD4tKlAEMYrcaUTeXszI+W4thQ5uR+hwcb+CprgPy1YZmcLzjmXvLTRGtIvGJMzzhl DWkiS+O/XKS5/BuyWE5c+K6zmso2cptjbzSfrM7RecBAGf1f/PuSO8Hl/oeab1BLAQIUABQAAAAI AIdO4kBa4xFm9wAAAOIBAAATAAAAAAAAAAEAIAAAAJYCAABbQ29udGVudF9UeXBlc10ueG1sUEsB AhQACgAAAAAAh07iQAAAAAAAAAAAAAAAAAYAAAAAAAAAAAAQAAAAfQEAAF9yZWxzL1BLAQIUABQA AAAIAIdO4kDVXCYozAAAAI8BAAALAAAAAAAAAAEAIAAAAKEBAABfcmVscy8ucmVsc1BLAQIUAAoA AAAAAIdO4kAAAAAAAAAAAAAAAAAEAAAAAAAAAAAAEAAAAAAAAABkcnMvUEsBAhQAFAAAAAgAh07i QO2eRJjFAAAA4wAAAA8AAAAAAAAAAQAgAAAAIgAAAGRycy9kb3ducmV2LnhtbFBLAQIUABQAAAAI AIdO4kAzLwWeOwAAADkAAAAQAAAAAAAAAAEAIAAAABQBAABkcnMvc2hhcGV4bWwueG1sUEsFBgAA AAAGAAYAWwEAAL4DAAAAAA== ">
                  <v:fill on="t" focussize="0,0"/>
                  <v:stroke weight="1pt" color="#000000" miterlimit="8" joinstyle="miter"/>
                  <v:imagedata o:title=""/>
                  <o:lock v:ext="edit" aspectratio="f"/>
                  <v:textbox>
                    <w:txbxContent>
                      <w:p w14:paraId="369FD828">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Ứng dụng: </w:t>
                        </w:r>
                        <w:r>
                          <w:rPr>
                            <w:rFonts w:ascii="Times New Roman" w:hAnsi="Times New Roman" w:cs="Times New Roman"/>
                            <w:sz w:val="26"/>
                            <w:szCs w:val="26"/>
                          </w:rPr>
                          <w:t>Làm nguyên liệu, nhiên liệu, dung môi,…</w:t>
                        </w:r>
                      </w:p>
                    </w:txbxContent>
                  </v:textbox>
                </v:rect>
                <v:line id="Straight Connector 25" o:spid="_x0000_s1026" o:spt="20" style="position:absolute;left:1485448;top:231611;flip:y;height:2975;width:458765;" filled="f" stroked="t" coordsize="21600,21600" o:gfxdata="UEsDBAoAAAAAAIdO4kAAAAAAAAAAAAAAAAAEAAAAZHJzL1BLAwQUAAAACACHTuJAhD+t0cUAAADi AAAADwAAAGRycy9kb3ducmV2LnhtbEWPQWvCQBSE74X+h+UJvRTdRBpNoquH0lJBe6h68fbIPpNg 9m3IbmP8965Q6HGYmW+Y5Xowjeipc7VlBfEkAkFcWF1zqeB4+BynIJxH1thYJgU3crBePT8tMdf2 yj/U730pAoRdjgoq79tcSldUZNBNbEscvLPtDPogu1LqDq8Bbho5jaKZNFhzWKiwpfeKisv+1yh4 26WvTn/1h1O22X586/lxkPai1MsojhYgPA3+P/zX3mgFaRJn0yTJZvC4FO6AXN0BUEsDBBQAAAAI AIdO4kAzLwWeOwAAADkAAAAQAAAAZHJzL3NoYXBleG1sLnhtbLOxr8jNUShLLSrOzM+zVTLUM1BS SM1Lzk/JzEu3VQoNcdO1UFIoLknMS0nMyc9LtVWqTC1Wsrfj5QIAUEsDBAoAAAAAAIdO4kAAAAAA AAAAAAAAAAAGAAAAX3JlbHMvUEsDBBQAAAAIAIdO4kDVXCYozAAAAI8BAAALAAAAX3JlbHMvLnJl bHOlkLFqAzEMhvdA38Fo7/mSoZQQX7ZC1pBCV2Hr7kzOlrHMNXn7uJRCL2TLoEG/0PcJ7faXMKmZ sniOBtZNC4qiZefjYODz9PH6DkoKRocTRzJwJYF997LaHWnCUpdk9ElUpUQxMJaStlqLHSmgNJwo 1knPOWCpbR50QnvGgfSmbd90/s+AbsFUB2cgH9wG1OmaqvmOHbzNLNyXxnLQ3PfePqJqGTHRV5gq BvNAxYDL8pvW05paoB+b10+aHX/HI81L8U+Yaf7z6sUbuxtQSwMEFAAAAAgAh07iQFrjEWb3AAAA 4gEAABMAAABbQ29udGVudF9UeXBlc10ueG1slZFNT8QgEIbvJv4HMlfTUj0YY0r3YPWoRtcfMIFp S7YFwmDd/ffS/bgY18QjzLzP+wTq1XYaxUyRrXcKrssKBDntjXW9go/1U3EHghM6g6N3pGBHDKvm 8qJe7wKxyGnHCoaUwr2UrAeakEsfyOVJ5+OEKR9jLwPqDfYkb6rqVmrvErlUpIUBTd1Sh59jEo/b fH0wiTQyiIfD4tKlAEMYrcaUTeXszI+W4thQ5uR+hwcb+CprgPy1YZmcLzjmXvLTRGtIvGJMzzhl DWkiS+O/XKS5/BuyWE5c+K6zmso2cptjbzSfrM7RecBAGf1f/PuSO8Hl/oeab1BLAQIUABQAAAAI AIdO4kBa4xFm9wAAAOIBAAATAAAAAAAAAAEAIAAAAJYCAABbQ29udGVudF9UeXBlc10ueG1sUEsB AhQACgAAAAAAh07iQAAAAAAAAAAAAAAAAAYAAAAAAAAAAAAQAAAAfQEAAF9yZWxzL1BLAQIUABQA AAAIAIdO4kDVXCYozAAAAI8BAAALAAAAAAAAAAEAIAAAAKEBAABfcmVscy8ucmVsc1BLAQIUAAoA AAAAAIdO4kAAAAAAAAAAAAAAAAAEAAAAAAAAAAAAEAAAAAAAAABkcnMvUEsBAhQAFAAAAAgAh07i QIQ/rdHFAAAA4gAAAA8AAAAAAAAAAQAgAAAAIgAAAGRycy9kb3ducmV2LnhtbFBLAQIUABQAAAAI AIdO4kAzLwWeOwAAADkAAAAQAAAAAAAAAAEAIAAAABQBAABkcnMvc2hhcGV4bWwueG1sUEsFBgAA AAAGAAYAWwEAAL4DAAAAAA== ">
                  <v:fill on="f" focussize="0,0"/>
                  <v:stroke weight="1pt" color="#B4186E" miterlimit="8" joinstyle="miter" endarrow="block"/>
                  <v:imagedata o:title=""/>
                  <o:lock v:ext="edit" aspectratio="f"/>
                </v:line>
                <v:line id="Straight Connector 25" o:spid="_x0000_s1026" o:spt="20" style="position:absolute;left:1474605;top:1146011;flip:y;height:2540;width:458470;" filled="f" stroked="t" coordsize="21600,21600" o:gfxdata="UEsDBAoAAAAAAIdO4kAAAAAAAAAAAAAAAAAEAAAAZHJzL1BLAwQUAAAACACHTuJABlFf/MUAAADj AAAADwAAAGRycy9kb3ducmV2LnhtbEWPQWvCQBSE74L/YXmFXkrdNZWoqasHqVSwPVS9eHtkn0kw +zZk15j++65Q8DjMzDfMYtXbWnTU+sqxhvFIgSDOnam40HA8bF5nIHxANlg7Jg2/5GG1HA4WmBl3 4x/q9qEQEcI+Qw1lCE0mpc9LsuhHriGO3tm1FkOUbSFNi7cIt7VMlEqlxYrjQokNrUvKL/ur1TD5 mr1489kdTvPt7uPbTI+9dBetn5/G6h1EoD48wv/trdGQqOkkTdK3ZA73T/EPyOUfUEsDBBQAAAAI AIdO4kAzLwWeOwAAADkAAAAQAAAAZHJzL3NoYXBleG1sLnhtbLOxr8jNUShLLSrOzM+zVTLUM1BS SM1Lzk/JzEu3VQoNcdO1UFIoLknMS0nMyc9LtVWqTC1Wsrfj5QIAUEsDBAoAAAAAAIdO4kAAAAAA AAAAAAAAAAAGAAAAX3JlbHMvUEsDBBQAAAAIAIdO4kDVXCYozAAAAI8BAAALAAAAX3JlbHMvLnJl bHOlkLFqAzEMhvdA38Fo7/mSoZQQX7ZC1pBCV2Hr7kzOlrHMNXn7uJRCL2TLoEG/0PcJ7faXMKmZ sniOBtZNC4qiZefjYODz9PH6DkoKRocTRzJwJYF997LaHWnCUpdk9ElUpUQxMJaStlqLHSmgNJwo 1knPOWCpbR50QnvGgfSmbd90/s+AbsFUB2cgH9wG1OmaqvmOHbzNLNyXxnLQ3PfePqJqGTHRV5gq BvNAxYDL8pvW05paoB+b10+aHX/HI81L8U+Yaf7z6sUbuxtQSwMEFAAAAAgAh07iQFrjEWb3AAAA 4gEAABMAAABbQ29udGVudF9UeXBlc10ueG1slZFNT8QgEIbvJv4HMlfTUj0YY0r3YPWoRtcfMIFp S7YFwmDd/ffS/bgY18QjzLzP+wTq1XYaxUyRrXcKrssKBDntjXW9go/1U3EHghM6g6N3pGBHDKvm 8qJe7wKxyGnHCoaUwr2UrAeakEsfyOVJ5+OEKR9jLwPqDfYkb6rqVmrvErlUpIUBTd1Sh59jEo/b fH0wiTQyiIfD4tKlAEMYrcaUTeXszI+W4thQ5uR+hwcb+CprgPy1YZmcLzjmXvLTRGtIvGJMzzhl DWkiS+O/XKS5/BuyWE5c+K6zmso2cptjbzSfrM7RecBAGf1f/PuSO8Hl/oeab1BLAQIUABQAAAAI AIdO4kBa4xFm9wAAAOIBAAATAAAAAAAAAAEAIAAAAJYCAABbQ29udGVudF9UeXBlc10ueG1sUEsB AhQACgAAAAAAh07iQAAAAAAAAAAAAAAAAAYAAAAAAAAAAAAQAAAAfQEAAF9yZWxzL1BLAQIUABQA AAAIAIdO4kDVXCYozAAAAI8BAAALAAAAAAAAAAEAIAAAAKEBAABfcmVscy8ucmVsc1BLAQIUAAoA AAAAAIdO4kAAAAAAAAAAAAAAAAAEAAAAAAAAAAAAEAAAAAAAAABkcnMvUEsBAhQAFAAAAAgAh07i QAZRX/zFAAAA4wAAAA8AAAAAAAAAAQAgAAAAIgAAAGRycy9kb3ducmV2LnhtbFBLAQIUABQAAAAI AIdO4kAzLwWeOwAAADkAAAAQAAAAAAAAAAEAIAAAABQBAABkcnMvc2hhcGV4bWwueG1sUEsFBgAA AAAGAAYAWwEAAL4DAAAAAA== ">
                  <v:fill on="f" focussize="0,0"/>
                  <v:stroke weight="1pt" color="#B4186E" miterlimit="8" joinstyle="miter" endarrow="block"/>
                  <v:imagedata o:title=""/>
                  <o:lock v:ext="edit" aspectratio="f"/>
                </v:line>
                <v:line id="Straight Connector 25" o:spid="_x0000_s1026" o:spt="20" style="position:absolute;left:1485448;top:2176067;flip:y;height:2540;width:458470;" filled="f" stroked="t" coordsize="21600,21600" o:gfxdata="UEsDBAoAAAAAAIdO4kAAAAAAAAAAAAAAAAAEAAAAZHJzL1BLAwQUAAAACACHTuJAG+iHPcIAAADj AAAADwAAAGRycy9kb3ducmV2LnhtbEVPzWrCQBC+F/oOywheim4Sa9To6qG0VNAeql68DdkxCWZn Q3aN8e27hUKP8/3PatObWnTUusqygngcgSDOra64UHA6fozmIJxH1lhbJgUPcrBZPz+tMNP2zt/U HXwhQgi7DBWU3jeZlC4vyaAb24Y4cBfbGvThbAupW7yHcFPLJIpSabDi0FBiQ28l5dfDzSh43c9f nP7sjufFdvf+pWenXtqrUsNBHC1BeOr9v/jPvdVhfhxPZsk0TRP4/SkAINc/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Bvo hz3CAAAA4wAAAA8AAAAAAAAAAQAgAAAAIgAAAGRycy9kb3ducmV2LnhtbFBLAQIUABQAAAAIAIdO 4kAzLwWeOwAAADkAAAAQAAAAAAAAAAEAIAAAABEBAABkcnMvc2hhcGV4bWwueG1sUEsFBgAAAAAG AAYAWwEAALsDAAAAAA== ">
                  <v:fill on="f" focussize="0,0"/>
                  <v:stroke weight="1pt" color="#B4186E" miterlimit="8" joinstyle="miter" endarrow="block"/>
                  <v:imagedata o:title=""/>
                  <o:lock v:ext="edit" aspectratio="f"/>
                </v:line>
                <v:line id="Straight Connector 25" o:spid="_x0000_s1026" o:spt="20" style="position:absolute;left:1373407;top:2974811;flip:y;height:0;width:571460;" filled="f" stroked="t" coordsize="21600,21600" o:gfxdata="UEsDBAoAAAAAAIdO4kAAAAAAAAAAAAAAAAAEAAAAZHJzL1BLAwQUAAAACACHTuJAZkCPisIAAADi AAAADwAAAGRycy9kb3ducmV2LnhtbEVPy2rCQBTdF/oPwy10U8wkvhpTRxelUkFdqNl0d8ncJsHM nZCZxvTvOwXB5eG8l+vBNKKnztWWFSRRDIK4sLrmUkF+3oxSEM4ja2wsk4JfcrBePT4sMdP2ykfq T74UIYRdhgoq79tMSldUZNBFtiUO3LftDPoAu1LqDq8h3DRyHMdzabDm0FBhS+8VFZfTj1Ew3acv Tn/256/Fdvdx0K/5IO1FqeenJH4D4Wnwd/HNvdVhfpKks8l4MYP/SwGDXP0B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GZA j4rCAAAA4gAAAA8AAAAAAAAAAQAgAAAAIgAAAGRycy9kb3ducmV2LnhtbFBLAQIUABQAAAAIAIdO 4kAzLwWeOwAAADkAAAAQAAAAAAAAAAEAIAAAABEBAABkcnMvc2hhcGV4bWwueG1sUEsFBgAAAAAG AAYAWwEAALsDAAAAAA== ">
                  <v:fill on="f" focussize="0,0"/>
                  <v:stroke weight="1pt" color="#B4186E" miterlimit="8" joinstyle="miter" endarrow="block"/>
                  <v:imagedata o:title=""/>
                  <o:lock v:ext="edit" aspectratio="f"/>
                </v:line>
                <v:line id="Straight Connector 25" o:spid="_x0000_s1026" o:spt="20" style="position:absolute;left:1485448;top:4456645;flip:y;height:2540;width:458470;" filled="f" stroked="t" coordsize="21600,21600" o:gfxdata="UEsDBAoAAAAAAIdO4kAAAAAAAAAAAAAAAAAEAAAAZHJzL1BLAwQUAAAACACHTuJAYckBAMMAAADi AAAADwAAAGRycy9kb3ducmV2LnhtbEVPTWvCQBS8F/ofllfwUswmUtskunoolQraQ6MXb4/sMwlm 34bsGtN/3xUKPcxhmC9muR5NKwbqXWNZQRLFIIhLqxuuFBwPm2kKwnlkja1lUvBDDtarx4cl5tre +JuGwlcilLDLUUHtfZdL6cqaDLrIdsRBO9veoA+0r6Tu8RbKTStncfwqDTYcFmrs6L2m8lJcjYKX ffrs9OdwOGXb3ceXfjuO0l6Umjwl8QKEp9H/m//SWx1y8yxJA+ZwvxTugFz9Al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Bh yQEAwwAAAOIAAAAPAAAAAAAAAAEAIAAAACIAAABkcnMvZG93bnJldi54bWxQSwECFAAUAAAACACH TuJAMy8FnjsAAAA5AAAAEAAAAAAAAAABACAAAAASAQAAZHJzL3NoYXBleG1sLnhtbFBLBQYAAAAA BgAGAFsBAAC8AwAAAAA= ">
                  <v:fill on="f" focussize="0,0"/>
                  <v:stroke weight="1pt" color="#B4186E" miterlimit="8" joinstyle="miter" endarrow="block"/>
                  <v:imagedata o:title=""/>
                  <o:lock v:ext="edit" aspectratio="f"/>
                </v:line>
                <v:line id="Straight Connector 25" o:spid="_x0000_s1026" o:spt="20" style="position:absolute;left:1481834;top:5833667;flip:y;height:2540;width:458470;" filled="f" stroked="t" coordsize="21600,21600" o:gfxdata="UEsDBAoAAAAAAIdO4kAAAAAAAAAAAAAAAAAEAAAAZHJzL1BLAwQUAAAACACHTuJAMWvQzMUAAADj AAAADwAAAGRycy9kb3ducmV2LnhtbEWPQU/DMAyF70j8h8iTuCCWdJroWpbtgEBMgh3YduFmNV5b rXGqJnTl3+MDEkf7Pb/3eb2dfKdGGmIb2EI2N6CIq+Bari2cjq8PK1AxITvsApOFH4qw3dzerLF0 4cqfNB5SrSSEY4kWmpT6UutYNeQxzkNPLNo5DB6TjEOt3YBXCfedXhjzqD22LA0N9vTcUHU5fHsL y4/VfXRv4/Gr2L2/7F1+mnS4WHs3y8wTqERT+jf/Xe+c4Js8L4pssRRo+UkWoDe/UEsDBBQAAAAI AIdO4kAzLwWeOwAAADkAAAAQAAAAZHJzL3NoYXBleG1sLnhtbLOxr8jNUShLLSrOzM+zVTLUM1BS SM1Lzk/JzEu3VQoNcdO1UFIoLknMS0nMyc9LtVWqTC1Wsrfj5QIAUEsDBAoAAAAAAIdO4kAAAAAA AAAAAAAAAAAGAAAAX3JlbHMvUEsDBBQAAAAIAIdO4kDVXCYozAAAAI8BAAALAAAAX3JlbHMvLnJl bHOlkLFqAzEMhvdA38Fo7/mSoZQQX7ZC1pBCV2Hr7kzOlrHMNXn7uJRCL2TLoEG/0PcJ7faXMKmZ sniOBtZNC4qiZefjYODz9PH6DkoKRocTRzJwJYF997LaHWnCUpdk9ElUpUQxMJaStlqLHSmgNJwo 1knPOWCpbR50QnvGgfSmbd90/s+AbsFUB2cgH9wG1OmaqvmOHbzNLNyXxnLQ3PfePqJqGTHRV5gq BvNAxYDL8pvW05paoB+b10+aHX/HI81L8U+Yaf7z6sUbuxtQSwMEFAAAAAgAh07iQFrjEWb3AAAA 4gEAABMAAABbQ29udGVudF9UeXBlc10ueG1slZFNT8QgEIbvJv4HMlfTUj0YY0r3YPWoRtcfMIFp S7YFwmDd/ffS/bgY18QjzLzP+wTq1XYaxUyRrXcKrssKBDntjXW9go/1U3EHghM6g6N3pGBHDKvm 8qJe7wKxyGnHCoaUwr2UrAeakEsfyOVJ5+OEKR9jLwPqDfYkb6rqVmrvErlUpIUBTd1Sh59jEo/b fH0wiTQyiIfD4tKlAEMYrcaUTeXszI+W4thQ5uR+hwcb+CprgPy1YZmcLzjmXvLTRGtIvGJMzzhl DWkiS+O/XKS5/BuyWE5c+K6zmso2cptjbzSfrM7RecBAGf1f/PuSO8Hl/oeab1BLAQIUABQAAAAI AIdO4kBa4xFm9wAAAOIBAAATAAAAAAAAAAEAIAAAAJYCAABbQ29udGVudF9UeXBlc10ueG1sUEsB AhQACgAAAAAAh07iQAAAAAAAAAAAAAAAAAYAAAAAAAAAAAAQAAAAfQEAAF9yZWxzL1BLAQIUABQA AAAIAIdO4kDVXCYozAAAAI8BAAALAAAAAAAAAAEAIAAAAKEBAABfcmVscy8ucmVsc1BLAQIUAAoA AAAAAIdO4kAAAAAAAAAAAAAAAAAEAAAAAAAAAAAAEAAAAAAAAABkcnMvUEsBAhQAFAAAAAgAh07i QDFr0MzFAAAA4wAAAA8AAAAAAAAAAQAgAAAAIgAAAGRycy9kb3ducmV2LnhtbFBLAQIUABQAAAAI AIdO4kAzLwWeOwAAADkAAAAQAAAAAAAAAAEAIAAAABQBAABkcnMvc2hhcGV4bWwueG1sUEsFBgAA AAAGAAYAWwEAAL4DAAAAAA== ">
                  <v:fill on="f" focussize="0,0"/>
                  <v:stroke weight="1pt" color="#B4186E" miterlimit="8" joinstyle="miter" endarrow="block"/>
                  <v:imagedata o:title=""/>
                  <o:lock v:ext="edit" aspectratio="f"/>
                </v:line>
                <v:line id="Straight Connector 24" o:spid="_x0000_s1026" o:spt="20" style="position:absolute;left:1485448;top:231310;flip:x;height:5600399;width:1310;" filled="f" stroked="t" coordsize="21600,21600" o:gfxdata="UEsDBAoAAAAAAIdO4kAAAAAAAAAAAAAAAAAEAAAAZHJzL1BLAwQUAAAACACHTuJAcD8w/sEAAADj AAAADwAAAGRycy9kb3ducmV2LnhtbEVPT0/CMBS/k/gdmmfiDdoR2HRSiCGBcPAiyv25PrvF9XWs hSGfnpqYeHy//2+xurhWnKkPjWcN2USBIK68adhq+HjfjB9BhIhssPVMGn4owGp5N1pgafzAb3Te RytSCIcSNdQxdqWUoarJYZj4jjhxX753GNPZW2l6HFK4a+VUqVw6bDg11NjRuqbqe39yGj4Paqja 7evWDseuebKH6/zleNX64T5TzyAiXeK/+M+9M2l+XhSzYjbPcvj9KQEglzdQSwMEFAAAAAgAh07i QDMvBZ47AAAAOQAAABAAAABkcnMvc2hhcGV4bWwueG1ss7GvyM1RKEstKs7Mz7NVMtQzUFJIzUvO T8nMS7dVCg1x07VQUiguScxLSczJz0u1VapMLVayt+PlAgBQSwMECgAAAAAAh07iQAAAAAAAAAAA AAAAAAYAAABfcmVscy9QSwMEFAAAAAgAh07iQNVcJijMAAAAjwEAAAsAAABfcmVscy8ucmVsc6WQ sWoDMQyG90DfwWjv+ZKhlBBftkLWkEJXYevuTM6Wscw1efu4lEIvZMugQb/Q9wnt9pcwqZmyeI4G 1k0LiqJl5+Ng4PP08foOSgpGhxNHMnAlgX33stodacJSl2T0SVSlRDEwlpK2WosdKaA0nCjWSc85 YKltHnRCe8aB9KZt33T+z4BuwVQHZyAf3AbU6Zqq+Y4dvM0s3JfGctDc994+omoZMdFXmCoG80DF gMvym9bTmlqgH5vXT5odf8cjzUvxT5hp/vPqxRu7G1BLAwQUAAAACACHTuJAWuMRZvcAAADiAQAA EwAAAFtDb250ZW50X1R5cGVzXS54bWyVkU1PxCAQhu8m/gcyV9NSPRhjSvdg9ahG1x8wgWlLtgXC YN3999L9uBjXxCPMvM/7BOrVdhrFTJGtdwquywoEOe2Ndb2Cj/VTcQeCEzqDo3ekYEcMq+byol7v ArHIaccKhpTCvZSsB5qQSx/I5Unn44QpH2MvA+oN9iRvqupWau8SuVSkhQFN3VKHn2MSj9t8fTCJ NDKIh8Pi0qUAQxitxpRN5ezMj5bi2FDm5H6HBxv4KmuA/LVhmZwvOOZe8tNEa0i8YkzPOGUNaSJL 479cpLn8G7JYTlz4rrOayjZym2NvNJ+sztF5wEAZ/V/8+5I7weX+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cD8w /sEAAADjAAAADwAAAAAAAAABACAAAAAiAAAAZHJzL2Rvd25yZXYueG1sUEsBAhQAFAAAAAgAh07i QDMvBZ47AAAAOQAAABAAAAAAAAAAAQAgAAAAEAEAAGRycy9zaGFwZXhtbC54bWxQSwUGAAAAAAYA BgBbAQAAugMAAAAA ">
                  <v:fill on="f" focussize="0,0"/>
                  <v:stroke weight="1pt" color="#B4186E" miterlimit="8" joinstyle="miter"/>
                  <v:imagedata o:title=""/>
                  <o:lock v:ext="edit" aspectratio="f"/>
                </v:line>
                <v:shape id="Picture 2" o:spid="_x0000_s1026" o:spt="75" alt="Hóa chất Ethyl Alcohol 99.5% denatured chính hãng" type="#_x0000_t75" style="position:absolute;left:279935;top:61416;height:2262992;width:1078985;" filled="f" o:preferrelative="t" stroked="f" coordsize="21600,21600" o:gfxdata="UEsDBAoAAAAAAIdO4kAAAAAAAAAAAAAAAAAEAAAAZHJzL1BLAwQUAAAACACHTuJAG+1fXsEAAADi AAAADwAAAGRycy9kb3ducmV2LnhtbEVP3WrCMBS+F3yHcITdyEw6Rjc7o+DYYBcirPoAh+asrTYn tUlrffvlQvDy4/tfbUbbiIE6XzvWkCwUCOLCmZpLDcfD9/M7CB+QDTaOScONPGzW08kKM+Ou/EtD HkoRQ9hnqKEKoc2k9EVFFv3CtcSR+3OdxRBhV0rT4TWG20a+KJVKizXHhgpb+qyoOOe91XApx1t/ 2ub5/ms3DEae5ucGe62fZon6ABFoDA/x3f1jNLym6XL5lqi4OV6Kd0Cu/wFQSwMEFAAAAAgAh07i QDMvBZ47AAAAOQAAABAAAABkcnMvc2hhcGV4bWwueG1ss7GvyM1RKEstKs7Mz7NVMtQzUFJIzUvO T8nMS7dVCg1x07VQUiguScxLSczJz0u1VapMLVayt+PlAgBQSwMECgAAAAAAh07iQAAAAAAAAAAA AAAAAAYAAABfcmVscy9QSwMEFAAAAAgAh07iQNVcJijMAAAAjwEAAAsAAABfcmVscy8ucmVsc6WQ sWoDMQyG90DfwWjv+ZKhlBBftkLWkEJXYevuTM6Wscw1efu4lEIvZMugQb/Q9wnt9pcwqZmyeI4G 1k0LiqJl5+Ng4PP08foOSgpGhxNHMnAlgX33stodacJSl2T0SVSlRDEwlpK2WosdKaA0nCjWSc85 YKltHnRCe8aB9KZt33T+z4BuwVQHZyAf3AbU6Zqq+Y4dvM0s3JfGctDc994+omoZMdFXmCoG80DF gMvym9bTmlqgH5vXT5odf8cjzUvxT5hp/vPqxRu7G1BLAwQUAAAACACHTuJAWuMRZvcAAADiAQAA EwAAAFtDb250ZW50X1R5cGVzXS54bWyVkU1PxCAQhu8m/gcyV9NSPRhjSvdg9ahG1x8wgWlLtgXC YN3999L9uBjXxCPMvM/7BOrVdhrFTJGtdwquywoEOe2Ndb2Cj/VTcQeCEzqDo3ekYEcMq+byol7v ArHIaccKhpTCvZSsB5qQSx/I5Unn44QpH2MvA+oN9iRvqupWau8SuVSkhQFN3VKHn2MSj9t8fTCJ NDKIh8Pi0qUAQxitxpRN5ezMj5bi2FDm5H6HBxv4KmuA/LVhmZwvOOZe8tNEa0i8YkzPOGUNaSJL 479cpLn8G7JYTlz4rrOayjZym2NvNJ+sztF5wEAZ/V/8+5I7weX+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G+1f XsEAAADiAAAADwAAAAAAAAABACAAAAAiAAAAZHJzL2Rvd25yZXYueG1sUEsBAhQAFAAAAAgAh07i QDMvBZ47AAAAOQAAABAAAAAAAAAAAQAgAAAAEAEAAGRycy9zaGFwZXhtbC54bWxQSwUGAAAAAAYA BgBbAQAAugMAAAAA ">
                  <v:fill on="f" focussize="0,0"/>
                  <v:stroke on="f"/>
                  <v:imagedata r:id="rId31" cropleft="16877f" cropright="15989f" o:title=""/>
                  <o:lock v:ext="edit" aspectratio="t"/>
                </v:shape>
                <w10:wrap type="none"/>
                <w10:anchorlock/>
              </v:group>
            </w:pict>
          </mc:Fallback>
        </mc:AlternateConten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rPr>
        <w:lastRenderedPageBreak/>
        <mc:AlternateContent>
          <mc:Choice Requires="wpg">
            <w:drawing>
              <wp:inline distT="0" distB="0" distL="0" distR="0">
                <wp:extent cx="6273800" cy="6870700"/>
                <wp:effectExtent l="0" t="0" r="54610" b="31750"/>
                <wp:docPr id="75362265" name="Group 6"/>
                <wp:cNvGraphicFramePr/>
                <a:graphic xmlns:a="http://schemas.openxmlformats.org/drawingml/2006/main">
                  <a:graphicData uri="http://schemas.microsoft.com/office/word/2010/wordprocessingGroup">
                    <wpg:wgp>
                      <wpg:cNvGrpSpPr/>
                      <wpg:grpSpPr>
                        <a:xfrm>
                          <a:off x="0" y="0"/>
                          <a:ext cx="6273800" cy="6870700"/>
                          <a:chOff x="0" y="0"/>
                          <a:chExt cx="6287358" cy="5944006"/>
                        </a:xfrm>
                      </wpg:grpSpPr>
                      <wps:wsp>
                        <wps:cNvPr id="1824358376" name="Straight Connector 25"/>
                        <wps:cNvCnPr/>
                        <wps:spPr>
                          <a:xfrm flipV="1">
                            <a:off x="1499905" y="5678255"/>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g:grpSp>
                        <wpg:cNvPr id="282787308" name="Group 5"/>
                        <wpg:cNvGrpSpPr/>
                        <wpg:grpSpPr>
                          <a:xfrm>
                            <a:off x="0" y="0"/>
                            <a:ext cx="6287358" cy="5944006"/>
                            <a:chOff x="0" y="0"/>
                            <a:chExt cx="6287358" cy="5944006"/>
                          </a:xfrm>
                        </wpg:grpSpPr>
                        <wps:wsp>
                          <wps:cNvPr id="107413875" name="Rectangle 26"/>
                          <wps:cNvSpPr/>
                          <wps:spPr>
                            <a:xfrm>
                              <a:off x="0" y="2367320"/>
                              <a:ext cx="1372235" cy="370205"/>
                            </a:xfrm>
                            <a:prstGeom prst="rect">
                              <a:avLst/>
                            </a:prstGeom>
                            <a:solidFill>
                              <a:schemeClr val="accent2">
                                <a:lumMod val="40000"/>
                                <a:lumOff val="60000"/>
                              </a:schemeClr>
                            </a:solidFill>
                            <a:ln w="12700" cap="flat" cmpd="sng" algn="ctr">
                              <a:solidFill>
                                <a:sysClr val="windowText" lastClr="000000"/>
                              </a:solidFill>
                              <a:prstDash val="solid"/>
                              <a:miter lim="800000"/>
                            </a:ln>
                            <a:effectLst/>
                          </wps:spPr>
                          <wps:txbx>
                            <w:txbxContent>
                              <w:p w:rsidR="00436123" w:rsidRDefault="00C26904">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Acetic acid</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04784786" name="Rectangle 26"/>
                          <wps:cNvSpPr/>
                          <wps:spPr>
                            <a:xfrm>
                              <a:off x="1944455" y="0"/>
                              <a:ext cx="4342765" cy="571500"/>
                            </a:xfrm>
                            <a:prstGeom prst="rect">
                              <a:avLst/>
                            </a:prstGeom>
                            <a:solidFill>
                              <a:srgbClr val="FAFDC3"/>
                            </a:solidFill>
                            <a:ln w="12700" cap="flat" cmpd="sng" algn="ctr">
                              <a:solidFill>
                                <a:sysClr val="windowText" lastClr="000000"/>
                              </a:solidFill>
                              <a:prstDash val="solid"/>
                              <a:miter lim="800000"/>
                            </a:ln>
                            <a:effectLst/>
                          </wps:spPr>
                          <wps:txbx>
                            <w:txbxContent>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w:t>
                                </w:r>
                                <w:r>
                                  <w:rPr>
                                    <w:rFonts w:ascii="Times New Roman" w:hAnsi="Times New Roman" w:cs="Times New Roman"/>
                                    <w:sz w:val="26"/>
                                    <w:szCs w:val="26"/>
                                  </w:rPr>
                                  <w:t>ứ</w:t>
                                </w:r>
                                <w:r>
                                  <w:rPr>
                                    <w:rFonts w:ascii="Times New Roman" w:hAnsi="Times New Roman" w:cs="Times New Roman"/>
                                    <w:sz w:val="26"/>
                                    <w:szCs w:val="26"/>
                                  </w:rPr>
                                  <w:t>c phân t</w:t>
                                </w:r>
                                <w:r>
                                  <w:rPr>
                                    <w:rFonts w:ascii="Times New Roman" w:hAnsi="Times New Roman" w:cs="Times New Roman"/>
                                    <w:sz w:val="26"/>
                                    <w:szCs w:val="26"/>
                                  </w:rPr>
                                  <w:t>ử</w:t>
                                </w:r>
                                <w:r>
                                  <w:rPr>
                                    <w:rFonts w:ascii="Times New Roman" w:hAnsi="Times New Roman" w:cs="Times New Roman"/>
                                    <w:sz w:val="26"/>
                                    <w:szCs w:val="26"/>
                                  </w:rPr>
                                  <w:t xml:space="preserve"> </w:t>
                                </w:r>
                                <w:r>
                                  <w:rPr>
                                    <w:rFonts w:ascii="Times New Roman" w:hAnsi="Times New Roman" w:cs="Times New Roman"/>
                                    <w:sz w:val="26"/>
                                    <w:szCs w:val="26"/>
                                  </w:rPr>
                                  <w:t>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O</w:t>
                                </w:r>
                                <w:r>
                                  <w:rPr>
                                    <w:rFonts w:ascii="Times New Roman" w:hAnsi="Times New Roman" w:cs="Times New Roman"/>
                                    <w:sz w:val="26"/>
                                    <w:szCs w:val="26"/>
                                    <w:vertAlign w:val="subscript"/>
                                  </w:rPr>
                                  <w:t>2</w:t>
                                </w:r>
                                <w:r>
                                  <w:rPr>
                                    <w:rFonts w:ascii="Times New Roman" w:hAnsi="Times New Roman" w:cs="Times New Roman"/>
                                    <w:sz w:val="26"/>
                                    <w:szCs w:val="26"/>
                                  </w:rPr>
                                  <w:t>.</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w:t>
                                </w:r>
                                <w:r>
                                  <w:rPr>
                                    <w:rFonts w:ascii="Times New Roman" w:hAnsi="Times New Roman" w:cs="Times New Roman"/>
                                    <w:sz w:val="26"/>
                                    <w:szCs w:val="26"/>
                                  </w:rPr>
                                  <w:t>ứ</w:t>
                                </w:r>
                                <w:r>
                                  <w:rPr>
                                    <w:rFonts w:ascii="Times New Roman" w:hAnsi="Times New Roman" w:cs="Times New Roman"/>
                                    <w:sz w:val="26"/>
                                    <w:szCs w:val="26"/>
                                  </w:rPr>
                                  <w:t>c c</w:t>
                                </w:r>
                                <w:r>
                                  <w:rPr>
                                    <w:rFonts w:ascii="Times New Roman" w:hAnsi="Times New Roman" w:cs="Times New Roman"/>
                                    <w:sz w:val="26"/>
                                    <w:szCs w:val="26"/>
                                  </w:rPr>
                                  <w:t>ấ</w:t>
                                </w:r>
                                <w:r>
                                  <w:rPr>
                                    <w:rFonts w:ascii="Times New Roman" w:hAnsi="Times New Roman" w:cs="Times New Roman"/>
                                    <w:sz w:val="26"/>
                                    <w:szCs w:val="26"/>
                                  </w:rPr>
                                  <w:t>u t</w:t>
                                </w:r>
                                <w:r>
                                  <w:rPr>
                                    <w:rFonts w:ascii="Times New Roman" w:hAnsi="Times New Roman" w:cs="Times New Roman"/>
                                    <w:sz w:val="26"/>
                                    <w:szCs w:val="26"/>
                                  </w:rPr>
                                  <w:t>ạ</w:t>
                                </w:r>
                                <w:r>
                                  <w:rPr>
                                    <w:rFonts w:ascii="Times New Roman" w:hAnsi="Times New Roman" w:cs="Times New Roman"/>
                                    <w:sz w:val="26"/>
                                    <w:szCs w:val="26"/>
                                  </w:rPr>
                                  <w:t>o thu g</w:t>
                                </w:r>
                                <w:r>
                                  <w:rPr>
                                    <w:rFonts w:ascii="Times New Roman" w:hAnsi="Times New Roman" w:cs="Times New Roman"/>
                                    <w:sz w:val="26"/>
                                    <w:szCs w:val="26"/>
                                  </w:rPr>
                                  <w:t>ọ</w:t>
                                </w:r>
                                <w:r>
                                  <w:rPr>
                                    <w:rFonts w:ascii="Times New Roman" w:hAnsi="Times New Roman" w:cs="Times New Roman"/>
                                    <w:sz w:val="26"/>
                                    <w:szCs w:val="26"/>
                                  </w:rPr>
                                  <w:t>n CH</w:t>
                                </w:r>
                                <w:r>
                                  <w:rPr>
                                    <w:rFonts w:ascii="Times New Roman" w:hAnsi="Times New Roman" w:cs="Times New Roman"/>
                                    <w:sz w:val="26"/>
                                    <w:szCs w:val="26"/>
                                    <w:vertAlign w:val="subscript"/>
                                  </w:rPr>
                                  <w:t>3</w:t>
                                </w:r>
                                <w:r>
                                  <w:rPr>
                                    <w:rFonts w:ascii="Times New Roman" w:hAnsi="Times New Roman" w:cs="Times New Roman"/>
                                    <w:sz w:val="26"/>
                                    <w:szCs w:val="26"/>
                                  </w:rPr>
                                  <w:t>COOH.</w:t>
                                </w:r>
                              </w:p>
                              <w:p w:rsidR="00436123" w:rsidRDefault="00436123">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63056781" name="Rectangle 26"/>
                          <wps:cNvSpPr/>
                          <wps:spPr>
                            <a:xfrm>
                              <a:off x="1944455" y="686703"/>
                              <a:ext cx="4342765" cy="1144762"/>
                            </a:xfrm>
                            <a:prstGeom prst="rect">
                              <a:avLst/>
                            </a:prstGeom>
                            <a:solidFill>
                              <a:srgbClr val="8971E1">
                                <a:lumMod val="20000"/>
                                <a:lumOff val="80000"/>
                              </a:srgbClr>
                            </a:solidFill>
                            <a:ln w="12700" cap="flat" cmpd="sng" algn="ctr">
                              <a:solidFill>
                                <a:sysClr val="windowText" lastClr="000000"/>
                              </a:solidFill>
                              <a:prstDash val="solid"/>
                              <a:miter lim="800000"/>
                            </a:ln>
                            <a:effectLst/>
                          </wps:spPr>
                          <wps:txbx>
                            <w:txbxContent>
                              <w:p w:rsidR="00436123" w:rsidRDefault="00C26904">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Tính ch</w:t>
                                </w:r>
                                <w:r>
                                  <w:rPr>
                                    <w:rFonts w:ascii="Times New Roman" w:hAnsi="Times New Roman" w:cs="Times New Roman"/>
                                    <w:b/>
                                    <w:bCs/>
                                    <w:sz w:val="26"/>
                                    <w:szCs w:val="26"/>
                                  </w:rPr>
                                  <w:t>ấ</w:t>
                                </w:r>
                                <w:r>
                                  <w:rPr>
                                    <w:rFonts w:ascii="Times New Roman" w:hAnsi="Times New Roman" w:cs="Times New Roman"/>
                                    <w:b/>
                                    <w:bCs/>
                                    <w:sz w:val="26"/>
                                    <w:szCs w:val="26"/>
                                  </w:rPr>
                                  <w:t>t v</w:t>
                                </w:r>
                                <w:r>
                                  <w:rPr>
                                    <w:rFonts w:ascii="Times New Roman" w:hAnsi="Times New Roman" w:cs="Times New Roman"/>
                                    <w:b/>
                                    <w:bCs/>
                                    <w:sz w:val="26"/>
                                    <w:szCs w:val="26"/>
                                  </w:rPr>
                                  <w:t>ậ</w:t>
                                </w:r>
                                <w:r>
                                  <w:rPr>
                                    <w:rFonts w:ascii="Times New Roman" w:hAnsi="Times New Roman" w:cs="Times New Roman"/>
                                    <w:b/>
                                    <w:bCs/>
                                    <w:sz w:val="26"/>
                                    <w:szCs w:val="26"/>
                                  </w:rPr>
                                  <w:t>t lí:</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h</w:t>
                                </w:r>
                                <w:r>
                                  <w:rPr>
                                    <w:rFonts w:ascii="Times New Roman" w:hAnsi="Times New Roman" w:cs="Times New Roman"/>
                                    <w:sz w:val="26"/>
                                    <w:szCs w:val="26"/>
                                  </w:rPr>
                                  <w:t>ấ</w:t>
                                </w:r>
                                <w:r>
                                  <w:rPr>
                                    <w:rFonts w:ascii="Times New Roman" w:hAnsi="Times New Roman" w:cs="Times New Roman"/>
                                    <w:sz w:val="26"/>
                                    <w:szCs w:val="26"/>
                                  </w:rPr>
                                  <w:t>t l</w:t>
                                </w:r>
                                <w:r>
                                  <w:rPr>
                                    <w:rFonts w:ascii="Times New Roman" w:hAnsi="Times New Roman" w:cs="Times New Roman"/>
                                    <w:sz w:val="26"/>
                                    <w:szCs w:val="26"/>
                                  </w:rPr>
                                  <w:t>ỏ</w:t>
                                </w:r>
                                <w:r>
                                  <w:rPr>
                                    <w:rFonts w:ascii="Times New Roman" w:hAnsi="Times New Roman" w:cs="Times New Roman"/>
                                    <w:sz w:val="26"/>
                                    <w:szCs w:val="26"/>
                                  </w:rPr>
                                  <w:t>ng, không màu, v</w:t>
                                </w:r>
                                <w:r>
                                  <w:rPr>
                                    <w:rFonts w:ascii="Times New Roman" w:hAnsi="Times New Roman" w:cs="Times New Roman"/>
                                    <w:sz w:val="26"/>
                                    <w:szCs w:val="26"/>
                                  </w:rPr>
                                  <w:t>ị</w:t>
                                </w:r>
                                <w:r>
                                  <w:rPr>
                                    <w:rFonts w:ascii="Times New Roman" w:hAnsi="Times New Roman" w:cs="Times New Roman"/>
                                    <w:sz w:val="26"/>
                                    <w:szCs w:val="26"/>
                                  </w:rPr>
                                  <w:t xml:space="preserve"> chua, mùi đ</w:t>
                                </w:r>
                                <w:r>
                                  <w:rPr>
                                    <w:rFonts w:ascii="Times New Roman" w:hAnsi="Times New Roman" w:cs="Times New Roman"/>
                                    <w:sz w:val="26"/>
                                    <w:szCs w:val="26"/>
                                  </w:rPr>
                                  <w:t>ặ</w:t>
                                </w:r>
                                <w:r>
                                  <w:rPr>
                                    <w:rFonts w:ascii="Times New Roman" w:hAnsi="Times New Roman" w:cs="Times New Roman"/>
                                    <w:sz w:val="26"/>
                                    <w:szCs w:val="26"/>
                                  </w:rPr>
                                  <w:t>c trưng</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N</w:t>
                                </w:r>
                                <w:r>
                                  <w:rPr>
                                    <w:rFonts w:ascii="Times New Roman" w:hAnsi="Times New Roman" w:cs="Times New Roman"/>
                                    <w:sz w:val="26"/>
                                    <w:szCs w:val="26"/>
                                  </w:rPr>
                                  <w:t>ặ</w:t>
                                </w:r>
                                <w:r>
                                  <w:rPr>
                                    <w:rFonts w:ascii="Times New Roman" w:hAnsi="Times New Roman" w:cs="Times New Roman"/>
                                    <w:sz w:val="26"/>
                                    <w:szCs w:val="26"/>
                                  </w:rPr>
                                  <w:t>ng hơn nư</w:t>
                                </w:r>
                                <w:r>
                                  <w:rPr>
                                    <w:rFonts w:ascii="Times New Roman" w:hAnsi="Times New Roman" w:cs="Times New Roman"/>
                                    <w:sz w:val="26"/>
                                    <w:szCs w:val="26"/>
                                  </w:rPr>
                                  <w:t>ớ</w:t>
                                </w:r>
                                <w:r>
                                  <w:rPr>
                                    <w:rFonts w:ascii="Times New Roman" w:hAnsi="Times New Roman" w:cs="Times New Roman"/>
                                    <w:sz w:val="26"/>
                                    <w:szCs w:val="26"/>
                                  </w:rPr>
                                  <w:t>c, tan vô h</w:t>
                                </w:r>
                                <w:r>
                                  <w:rPr>
                                    <w:rFonts w:ascii="Times New Roman" w:hAnsi="Times New Roman" w:cs="Times New Roman"/>
                                    <w:sz w:val="26"/>
                                    <w:szCs w:val="26"/>
                                  </w:rPr>
                                  <w:t>ạ</w:t>
                                </w:r>
                                <w:r>
                                  <w:rPr>
                                    <w:rFonts w:ascii="Times New Roman" w:hAnsi="Times New Roman" w:cs="Times New Roman"/>
                                    <w:sz w:val="26"/>
                                    <w:szCs w:val="26"/>
                                  </w:rPr>
                                  <w:t>n trong nư</w:t>
                                </w:r>
                                <w:r>
                                  <w:rPr>
                                    <w:rFonts w:ascii="Times New Roman" w:hAnsi="Times New Roman" w:cs="Times New Roman"/>
                                    <w:sz w:val="26"/>
                                    <w:szCs w:val="26"/>
                                  </w:rPr>
                                  <w:t>ớ</w:t>
                                </w:r>
                                <w:r>
                                  <w:rPr>
                                    <w:rFonts w:ascii="Times New Roman" w:hAnsi="Times New Roman" w:cs="Times New Roman"/>
                                    <w:sz w:val="26"/>
                                    <w:szCs w:val="26"/>
                                  </w:rPr>
                                  <w:t>c</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 t</w:t>
                                </w:r>
                                <w:r>
                                  <w:rPr>
                                    <w:rFonts w:ascii="Times New Roman" w:hAnsi="Times New Roman" w:cs="Times New Roman"/>
                                    <w:sz w:val="26"/>
                                    <w:szCs w:val="26"/>
                                    <w:vertAlign w:val="superscript"/>
                                  </w:rPr>
                                  <w:t>0</w:t>
                                </w:r>
                                <w:r>
                                  <w:rPr>
                                    <w:rFonts w:ascii="Times New Roman" w:hAnsi="Times New Roman" w:cs="Times New Roman"/>
                                    <w:sz w:val="26"/>
                                    <w:szCs w:val="26"/>
                                    <w:vertAlign w:val="subscript"/>
                                  </w:rPr>
                                  <w:t>s</w:t>
                                </w:r>
                                <w:r>
                                  <w:rPr>
                                    <w:rFonts w:ascii="Times New Roman" w:hAnsi="Times New Roman" w:cs="Times New Roman"/>
                                    <w:sz w:val="26"/>
                                    <w:szCs w:val="26"/>
                                  </w:rPr>
                                  <w:t xml:space="preserve"> = 118</w:t>
                                </w:r>
                                <w:r>
                                  <w:rPr>
                                    <w:rFonts w:ascii="Times New Roman" w:hAnsi="Times New Roman" w:cs="Times New Roman"/>
                                    <w:sz w:val="26"/>
                                    <w:szCs w:val="26"/>
                                    <w:vertAlign w:val="superscript"/>
                                  </w:rPr>
                                  <w:t>0</w:t>
                                </w:r>
                                <w:r>
                                  <w:rPr>
                                    <w:rFonts w:ascii="Times New Roman" w:hAnsi="Times New Roman" w:cs="Times New Roman"/>
                                    <w:sz w:val="26"/>
                                    <w:szCs w:val="26"/>
                                  </w:rPr>
                                  <w:t>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54486285" name="Rectangle 26"/>
                          <wps:cNvSpPr/>
                          <wps:spPr>
                            <a:xfrm>
                              <a:off x="1944754" y="1944712"/>
                              <a:ext cx="4342604" cy="2344641"/>
                            </a:xfrm>
                            <a:prstGeom prst="rect">
                              <a:avLst/>
                            </a:prstGeom>
                            <a:solidFill>
                              <a:srgbClr val="E0FED4"/>
                            </a:solidFill>
                            <a:ln w="12700" cap="flat" cmpd="sng" algn="ctr">
                              <a:solidFill>
                                <a:sysClr val="windowText" lastClr="000000"/>
                              </a:solidFill>
                              <a:prstDash val="solid"/>
                              <a:miter lim="800000"/>
                            </a:ln>
                            <a:effectLst/>
                          </wps:spPr>
                          <wps:txbx>
                            <w:txbxContent>
                              <w:p w:rsidR="00436123" w:rsidRDefault="00C26904">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Tính ch</w:t>
                                </w:r>
                                <w:r>
                                  <w:rPr>
                                    <w:rFonts w:ascii="Times New Roman" w:hAnsi="Times New Roman" w:cs="Times New Roman"/>
                                    <w:b/>
                                    <w:bCs/>
                                    <w:sz w:val="26"/>
                                    <w:szCs w:val="26"/>
                                  </w:rPr>
                                  <w:t>ấ</w:t>
                                </w:r>
                                <w:r>
                                  <w:rPr>
                                    <w:rFonts w:ascii="Times New Roman" w:hAnsi="Times New Roman" w:cs="Times New Roman"/>
                                    <w:b/>
                                    <w:bCs/>
                                    <w:sz w:val="26"/>
                                    <w:szCs w:val="26"/>
                                  </w:rPr>
                                  <w:t>t hóa h</w:t>
                                </w:r>
                                <w:r>
                                  <w:rPr>
                                    <w:rFonts w:ascii="Times New Roman" w:hAnsi="Times New Roman" w:cs="Times New Roman"/>
                                    <w:b/>
                                    <w:bCs/>
                                    <w:sz w:val="26"/>
                                    <w:szCs w:val="26"/>
                                  </w:rPr>
                                  <w:t>ọ</w:t>
                                </w:r>
                                <w:r>
                                  <w:rPr>
                                    <w:rFonts w:ascii="Times New Roman" w:hAnsi="Times New Roman" w:cs="Times New Roman"/>
                                    <w:b/>
                                    <w:bCs/>
                                    <w:sz w:val="26"/>
                                    <w:szCs w:val="26"/>
                                  </w:rPr>
                                  <w:t xml:space="preserve">c: </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ính ch</w:t>
                                </w:r>
                                <w:r>
                                  <w:rPr>
                                    <w:rFonts w:ascii="Times New Roman" w:hAnsi="Times New Roman" w:cs="Times New Roman"/>
                                    <w:sz w:val="26"/>
                                    <w:szCs w:val="26"/>
                                  </w:rPr>
                                  <w:t>ấ</w:t>
                                </w:r>
                                <w:r>
                                  <w:rPr>
                                    <w:rFonts w:ascii="Times New Roman" w:hAnsi="Times New Roman" w:cs="Times New Roman"/>
                                    <w:sz w:val="26"/>
                                    <w:szCs w:val="26"/>
                                  </w:rPr>
                                  <w:t>t chung c</w:t>
                                </w:r>
                                <w:r>
                                  <w:rPr>
                                    <w:rFonts w:ascii="Times New Roman" w:hAnsi="Times New Roman" w:cs="Times New Roman"/>
                                    <w:sz w:val="26"/>
                                    <w:szCs w:val="26"/>
                                  </w:rPr>
                                  <w:t>ủ</w:t>
                                </w:r>
                                <w:r>
                                  <w:rPr>
                                    <w:rFonts w:ascii="Times New Roman" w:hAnsi="Times New Roman" w:cs="Times New Roman"/>
                                    <w:sz w:val="26"/>
                                    <w:szCs w:val="26"/>
                                  </w:rPr>
                                  <w:t>a m</w:t>
                                </w:r>
                                <w:r>
                                  <w:rPr>
                                    <w:rFonts w:ascii="Times New Roman" w:hAnsi="Times New Roman" w:cs="Times New Roman"/>
                                    <w:sz w:val="26"/>
                                    <w:szCs w:val="26"/>
                                  </w:rPr>
                                  <w:t>ộ</w:t>
                                </w:r>
                                <w:r>
                                  <w:rPr>
                                    <w:rFonts w:ascii="Times New Roman" w:hAnsi="Times New Roman" w:cs="Times New Roman"/>
                                    <w:sz w:val="26"/>
                                    <w:szCs w:val="26"/>
                                  </w:rPr>
                                  <w:t xml:space="preserve">t acid: </w:t>
                                </w:r>
                              </w:p>
                              <w:p w:rsidR="00436123" w:rsidRDefault="00C26904">
                                <w:pPr>
                                  <w:pStyle w:val="ListParagraph"/>
                                  <w:tabs>
                                    <w:tab w:val="left" w:pos="284"/>
                                    <w:tab w:val="left" w:pos="2552"/>
                                    <w:tab w:val="left" w:pos="5103"/>
                                    <w:tab w:val="left" w:pos="7655"/>
                                  </w:tabs>
                                  <w:spacing w:after="0" w:line="312" w:lineRule="auto"/>
                                  <w:ind w:left="360" w:firstLine="0"/>
                                  <w:rPr>
                                    <w:rFonts w:ascii="Times New Roman" w:hAnsi="Times New Roman" w:cs="Times New Roman"/>
                                    <w:sz w:val="26"/>
                                    <w:szCs w:val="26"/>
                                  </w:rPr>
                                </w:pPr>
                                <w:r>
                                  <w:rPr>
                                    <w:rFonts w:ascii="Times New Roman" w:hAnsi="Times New Roman" w:cs="Times New Roman"/>
                                    <w:sz w:val="26"/>
                                    <w:szCs w:val="26"/>
                                    <w:lang w:val="vi-VN"/>
                                  </w:rPr>
                                  <w:t xml:space="preserve">+ </w:t>
                                </w:r>
                                <w:r>
                                  <w:rPr>
                                    <w:rFonts w:ascii="Times New Roman" w:hAnsi="Times New Roman" w:cs="Times New Roman"/>
                                    <w:sz w:val="26"/>
                                    <w:szCs w:val="26"/>
                                  </w:rPr>
                                  <w:t>Làm đ</w:t>
                                </w:r>
                                <w:r>
                                  <w:rPr>
                                    <w:rFonts w:ascii="Times New Roman" w:hAnsi="Times New Roman" w:cs="Times New Roman"/>
                                    <w:sz w:val="26"/>
                                    <w:szCs w:val="26"/>
                                  </w:rPr>
                                  <w:t>ổ</w:t>
                                </w:r>
                                <w:r>
                                  <w:rPr>
                                    <w:rFonts w:ascii="Times New Roman" w:hAnsi="Times New Roman" w:cs="Times New Roman"/>
                                    <w:sz w:val="26"/>
                                    <w:szCs w:val="26"/>
                                  </w:rPr>
                                  <w:t>i màu ch</w:t>
                                </w:r>
                                <w:r>
                                  <w:rPr>
                                    <w:rFonts w:ascii="Times New Roman" w:hAnsi="Times New Roman" w:cs="Times New Roman"/>
                                    <w:sz w:val="26"/>
                                    <w:szCs w:val="26"/>
                                  </w:rPr>
                                  <w:t>ấ</w:t>
                                </w:r>
                                <w:r>
                                  <w:rPr>
                                    <w:rFonts w:ascii="Times New Roman" w:hAnsi="Times New Roman" w:cs="Times New Roman"/>
                                    <w:sz w:val="26"/>
                                    <w:szCs w:val="26"/>
                                  </w:rPr>
                                  <w:t>t ch</w:t>
                                </w:r>
                                <w:r>
                                  <w:rPr>
                                    <w:rFonts w:ascii="Times New Roman" w:hAnsi="Times New Roman" w:cs="Times New Roman"/>
                                    <w:sz w:val="26"/>
                                    <w:szCs w:val="26"/>
                                  </w:rPr>
                                  <w:t>ỉ</w:t>
                                </w:r>
                                <w:r>
                                  <w:rPr>
                                    <w:rFonts w:ascii="Times New Roman" w:hAnsi="Times New Roman" w:cs="Times New Roman"/>
                                    <w:sz w:val="26"/>
                                    <w:szCs w:val="26"/>
                                  </w:rPr>
                                  <w:t xml:space="preserve"> th</w:t>
                                </w:r>
                                <w:r>
                                  <w:rPr>
                                    <w:rFonts w:ascii="Times New Roman" w:hAnsi="Times New Roman" w:cs="Times New Roman"/>
                                    <w:sz w:val="26"/>
                                    <w:szCs w:val="26"/>
                                  </w:rPr>
                                  <w:t>ị</w:t>
                                </w:r>
                                <w:r>
                                  <w:rPr>
                                    <w:rFonts w:ascii="Times New Roman" w:hAnsi="Times New Roman" w:cs="Times New Roman"/>
                                    <w:sz w:val="26"/>
                                    <w:szCs w:val="26"/>
                                  </w:rPr>
                                  <w:t xml:space="preserve"> acid như</w:t>
                                </w:r>
                                <w:r>
                                  <w:rPr>
                                    <w:rFonts w:ascii="Times New Roman" w:hAnsi="Times New Roman" w:cs="Times New Roman"/>
                                    <w:sz w:val="26"/>
                                    <w:szCs w:val="26"/>
                                  </w:rPr>
                                  <w:t xml:space="preserve"> gi</w:t>
                                </w:r>
                                <w:r>
                                  <w:rPr>
                                    <w:rFonts w:ascii="Times New Roman" w:hAnsi="Times New Roman" w:cs="Times New Roman"/>
                                    <w:sz w:val="26"/>
                                    <w:szCs w:val="26"/>
                                  </w:rPr>
                                  <w:t>ấ</w:t>
                                </w:r>
                                <w:r>
                                  <w:rPr>
                                    <w:rFonts w:ascii="Times New Roman" w:hAnsi="Times New Roman" w:cs="Times New Roman"/>
                                    <w:sz w:val="26"/>
                                    <w:szCs w:val="26"/>
                                  </w:rPr>
                                  <w:t>y qu</w:t>
                                </w:r>
                                <w:r>
                                  <w:rPr>
                                    <w:rFonts w:ascii="Times New Roman" w:hAnsi="Times New Roman" w:cs="Times New Roman"/>
                                    <w:sz w:val="26"/>
                                    <w:szCs w:val="26"/>
                                  </w:rPr>
                                  <w:t>ỳ</w:t>
                                </w:r>
                                <w:r>
                                  <w:rPr>
                                    <w:rFonts w:ascii="Times New Roman" w:hAnsi="Times New Roman" w:cs="Times New Roman"/>
                                    <w:sz w:val="26"/>
                                    <w:szCs w:val="26"/>
                                  </w:rPr>
                                  <w:t xml:space="preserve"> (sang màu đ</w:t>
                                </w:r>
                                <w:r>
                                  <w:rPr>
                                    <w:rFonts w:ascii="Times New Roman" w:hAnsi="Times New Roman" w:cs="Times New Roman"/>
                                    <w:sz w:val="26"/>
                                    <w:szCs w:val="26"/>
                                  </w:rPr>
                                  <w:t>ỏ</w:t>
                                </w:r>
                                <w:r>
                                  <w:rPr>
                                    <w:rFonts w:ascii="Times New Roman" w:hAnsi="Times New Roman" w:cs="Times New Roman"/>
                                    <w:sz w:val="26"/>
                                    <w:szCs w:val="26"/>
                                  </w:rPr>
                                  <w:t>) và gi</w:t>
                                </w:r>
                                <w:r>
                                  <w:rPr>
                                    <w:rFonts w:ascii="Times New Roman" w:hAnsi="Times New Roman" w:cs="Times New Roman"/>
                                    <w:sz w:val="26"/>
                                    <w:szCs w:val="26"/>
                                  </w:rPr>
                                  <w:t>ấ</w:t>
                                </w:r>
                                <w:r>
                                  <w:rPr>
                                    <w:rFonts w:ascii="Times New Roman" w:hAnsi="Times New Roman" w:cs="Times New Roman"/>
                                    <w:sz w:val="26"/>
                                    <w:szCs w:val="26"/>
                                  </w:rPr>
                                  <w:t>y ch</w:t>
                                </w:r>
                                <w:r>
                                  <w:rPr>
                                    <w:rFonts w:ascii="Times New Roman" w:hAnsi="Times New Roman" w:cs="Times New Roman"/>
                                    <w:sz w:val="26"/>
                                    <w:szCs w:val="26"/>
                                  </w:rPr>
                                  <w:t>ỉ</w:t>
                                </w:r>
                                <w:r>
                                  <w:rPr>
                                    <w:rFonts w:ascii="Times New Roman" w:hAnsi="Times New Roman" w:cs="Times New Roman"/>
                                    <w:sz w:val="26"/>
                                    <w:szCs w:val="26"/>
                                  </w:rPr>
                                  <w:t xml:space="preserve"> th</w:t>
                                </w:r>
                                <w:r>
                                  <w:rPr>
                                    <w:rFonts w:ascii="Times New Roman" w:hAnsi="Times New Roman" w:cs="Times New Roman"/>
                                    <w:sz w:val="26"/>
                                    <w:szCs w:val="26"/>
                                  </w:rPr>
                                  <w:t>ị</w:t>
                                </w:r>
                                <w:r>
                                  <w:rPr>
                                    <w:rFonts w:ascii="Times New Roman" w:hAnsi="Times New Roman" w:cs="Times New Roman"/>
                                    <w:sz w:val="26"/>
                                    <w:szCs w:val="26"/>
                                  </w:rPr>
                                  <w:t xml:space="preserve"> pH.</w:t>
                                </w:r>
                              </w:p>
                              <w:p w:rsidR="00436123" w:rsidRDefault="00C26904">
                                <w:pPr>
                                  <w:pStyle w:val="ListParagraph"/>
                                  <w:tabs>
                                    <w:tab w:val="left" w:pos="284"/>
                                    <w:tab w:val="left" w:pos="2552"/>
                                    <w:tab w:val="left" w:pos="5103"/>
                                    <w:tab w:val="left" w:pos="7655"/>
                                  </w:tabs>
                                  <w:spacing w:after="0" w:line="312" w:lineRule="auto"/>
                                  <w:ind w:left="360" w:firstLine="0"/>
                                  <w:rPr>
                                    <w:rFonts w:ascii="Times New Roman" w:hAnsi="Times New Roman" w:cs="Times New Roman"/>
                                    <w:sz w:val="26"/>
                                    <w:szCs w:val="26"/>
                                  </w:rPr>
                                </w:pPr>
                                <w:r>
                                  <w:rPr>
                                    <w:rFonts w:ascii="Times New Roman" w:hAnsi="Times New Roman" w:cs="Times New Roman"/>
                                    <w:sz w:val="26"/>
                                    <w:szCs w:val="26"/>
                                    <w:lang w:val="vi-VN"/>
                                  </w:rPr>
                                  <w:t xml:space="preserve">+ </w:t>
                                </w:r>
                                <w:r>
                                  <w:rPr>
                                    <w:rFonts w:ascii="Times New Roman" w:hAnsi="Times New Roman" w:cs="Times New Roman"/>
                                    <w:sz w:val="26"/>
                                    <w:szCs w:val="26"/>
                                  </w:rPr>
                                  <w:t>Ph</w:t>
                                </w:r>
                                <w:r>
                                  <w:rPr>
                                    <w:rFonts w:ascii="Times New Roman" w:hAnsi="Times New Roman" w:cs="Times New Roman"/>
                                    <w:sz w:val="26"/>
                                    <w:szCs w:val="26"/>
                                  </w:rPr>
                                  <w:t>ả</w:t>
                                </w:r>
                                <w:r>
                                  <w:rPr>
                                    <w:rFonts w:ascii="Times New Roman" w:hAnsi="Times New Roman" w:cs="Times New Roman"/>
                                    <w:sz w:val="26"/>
                                    <w:szCs w:val="26"/>
                                  </w:rPr>
                                  <w:t xml:space="preserve">n </w:t>
                                </w:r>
                                <w:r>
                                  <w:rPr>
                                    <w:rFonts w:ascii="Times New Roman" w:hAnsi="Times New Roman" w:cs="Times New Roman"/>
                                    <w:sz w:val="26"/>
                                    <w:szCs w:val="26"/>
                                  </w:rPr>
                                  <w:t>ứ</w:t>
                                </w:r>
                                <w:r>
                                  <w:rPr>
                                    <w:rFonts w:ascii="Times New Roman" w:hAnsi="Times New Roman" w:cs="Times New Roman"/>
                                    <w:sz w:val="26"/>
                                    <w:szCs w:val="26"/>
                                  </w:rPr>
                                  <w:t>ng v</w:t>
                                </w:r>
                                <w:r>
                                  <w:rPr>
                                    <w:rFonts w:ascii="Times New Roman" w:hAnsi="Times New Roman" w:cs="Times New Roman"/>
                                    <w:sz w:val="26"/>
                                    <w:szCs w:val="26"/>
                                  </w:rPr>
                                  <w:t>ớ</w:t>
                                </w:r>
                                <w:r>
                                  <w:rPr>
                                    <w:rFonts w:ascii="Times New Roman" w:hAnsi="Times New Roman" w:cs="Times New Roman"/>
                                    <w:sz w:val="26"/>
                                    <w:szCs w:val="26"/>
                                  </w:rPr>
                                  <w:t>i kim lo</w:t>
                                </w:r>
                                <w:r>
                                  <w:rPr>
                                    <w:rFonts w:ascii="Times New Roman" w:hAnsi="Times New Roman" w:cs="Times New Roman"/>
                                    <w:sz w:val="26"/>
                                    <w:szCs w:val="26"/>
                                  </w:rPr>
                                  <w:t>ạ</w:t>
                                </w:r>
                                <w:r>
                                  <w:rPr>
                                    <w:rFonts w:ascii="Times New Roman" w:hAnsi="Times New Roman" w:cs="Times New Roman"/>
                                    <w:sz w:val="26"/>
                                    <w:szCs w:val="26"/>
                                  </w:rPr>
                                  <w:t>i gi</w:t>
                                </w:r>
                                <w:r>
                                  <w:rPr>
                                    <w:rFonts w:ascii="Times New Roman" w:hAnsi="Times New Roman" w:cs="Times New Roman"/>
                                    <w:sz w:val="26"/>
                                    <w:szCs w:val="26"/>
                                  </w:rPr>
                                  <w:t>ả</w:t>
                                </w:r>
                                <w:r>
                                  <w:rPr>
                                    <w:rFonts w:ascii="Times New Roman" w:hAnsi="Times New Roman" w:cs="Times New Roman"/>
                                    <w:sz w:val="26"/>
                                    <w:szCs w:val="26"/>
                                  </w:rPr>
                                  <w:t>i phóng khí H</w:t>
                                </w:r>
                                <w:r>
                                  <w:rPr>
                                    <w:rFonts w:ascii="Times New Roman" w:hAnsi="Times New Roman" w:cs="Times New Roman"/>
                                    <w:sz w:val="26"/>
                                    <w:szCs w:val="26"/>
                                    <w:vertAlign w:val="subscript"/>
                                  </w:rPr>
                                  <w:t>2</w:t>
                                </w:r>
                                <w:r>
                                  <w:rPr>
                                    <w:rFonts w:ascii="Times New Roman" w:hAnsi="Times New Roman" w:cs="Times New Roman"/>
                                    <w:sz w:val="26"/>
                                    <w:szCs w:val="26"/>
                                  </w:rPr>
                                  <w:t>.</w:t>
                                </w:r>
                              </w:p>
                              <w:p w:rsidR="00436123" w:rsidRDefault="00C26904">
                                <w:pPr>
                                  <w:pStyle w:val="ListParagraph"/>
                                  <w:tabs>
                                    <w:tab w:val="left" w:pos="284"/>
                                    <w:tab w:val="left" w:pos="2552"/>
                                    <w:tab w:val="left" w:pos="5103"/>
                                    <w:tab w:val="left" w:pos="7655"/>
                                  </w:tabs>
                                  <w:spacing w:after="0" w:line="312" w:lineRule="auto"/>
                                  <w:ind w:left="360" w:firstLine="0"/>
                                  <w:jc w:val="both"/>
                                  <w:rPr>
                                    <w:rFonts w:ascii="Times New Roman" w:hAnsi="Times New Roman" w:cs="Times New Roman"/>
                                    <w:sz w:val="26"/>
                                    <w:szCs w:val="26"/>
                                  </w:rPr>
                                </w:pPr>
                                <w:r>
                                  <w:rPr>
                                    <w:rFonts w:ascii="Times New Roman" w:hAnsi="Times New Roman" w:cs="Times New Roman"/>
                                    <w:sz w:val="26"/>
                                    <w:szCs w:val="26"/>
                                    <w:lang w:val="vi-VN"/>
                                  </w:rPr>
                                  <w:t xml:space="preserve">+ </w:t>
                                </w:r>
                                <w:r>
                                  <w:rPr>
                                    <w:rFonts w:ascii="Times New Roman" w:hAnsi="Times New Roman" w:cs="Times New Roman"/>
                                    <w:sz w:val="26"/>
                                    <w:szCs w:val="26"/>
                                  </w:rPr>
                                  <w:t>Ph</w:t>
                                </w:r>
                                <w:r>
                                  <w:rPr>
                                    <w:rFonts w:ascii="Times New Roman" w:hAnsi="Times New Roman" w:cs="Times New Roman"/>
                                    <w:sz w:val="26"/>
                                    <w:szCs w:val="26"/>
                                  </w:rPr>
                                  <w:t>ả</w:t>
                                </w:r>
                                <w:r>
                                  <w:rPr>
                                    <w:rFonts w:ascii="Times New Roman" w:hAnsi="Times New Roman" w:cs="Times New Roman"/>
                                    <w:sz w:val="26"/>
                                    <w:szCs w:val="26"/>
                                  </w:rPr>
                                  <w:t xml:space="preserve">n </w:t>
                                </w:r>
                                <w:r>
                                  <w:rPr>
                                    <w:rFonts w:ascii="Times New Roman" w:hAnsi="Times New Roman" w:cs="Times New Roman"/>
                                    <w:sz w:val="26"/>
                                    <w:szCs w:val="26"/>
                                  </w:rPr>
                                  <w:t>ứ</w:t>
                                </w:r>
                                <w:r>
                                  <w:rPr>
                                    <w:rFonts w:ascii="Times New Roman" w:hAnsi="Times New Roman" w:cs="Times New Roman"/>
                                    <w:sz w:val="26"/>
                                    <w:szCs w:val="26"/>
                                  </w:rPr>
                                  <w:t>ng v</w:t>
                                </w:r>
                                <w:r>
                                  <w:rPr>
                                    <w:rFonts w:ascii="Times New Roman" w:hAnsi="Times New Roman" w:cs="Times New Roman"/>
                                    <w:sz w:val="26"/>
                                    <w:szCs w:val="26"/>
                                  </w:rPr>
                                  <w:t>ớ</w:t>
                                </w:r>
                                <w:r>
                                  <w:rPr>
                                    <w:rFonts w:ascii="Times New Roman" w:hAnsi="Times New Roman" w:cs="Times New Roman"/>
                                    <w:sz w:val="26"/>
                                    <w:szCs w:val="26"/>
                                  </w:rPr>
                                  <w:t>i oxide kim lo</w:t>
                                </w:r>
                                <w:r>
                                  <w:rPr>
                                    <w:rFonts w:ascii="Times New Roman" w:hAnsi="Times New Roman" w:cs="Times New Roman"/>
                                    <w:sz w:val="26"/>
                                    <w:szCs w:val="26"/>
                                  </w:rPr>
                                  <w:t>ạ</w:t>
                                </w:r>
                                <w:r>
                                  <w:rPr>
                                    <w:rFonts w:ascii="Times New Roman" w:hAnsi="Times New Roman" w:cs="Times New Roman"/>
                                    <w:sz w:val="26"/>
                                    <w:szCs w:val="26"/>
                                  </w:rPr>
                                  <w:t>i t</w:t>
                                </w:r>
                                <w:r>
                                  <w:rPr>
                                    <w:rFonts w:ascii="Times New Roman" w:hAnsi="Times New Roman" w:cs="Times New Roman"/>
                                    <w:sz w:val="26"/>
                                    <w:szCs w:val="26"/>
                                  </w:rPr>
                                  <w:t>ạ</w:t>
                                </w:r>
                                <w:r>
                                  <w:rPr>
                                    <w:rFonts w:ascii="Times New Roman" w:hAnsi="Times New Roman" w:cs="Times New Roman"/>
                                    <w:sz w:val="26"/>
                                    <w:szCs w:val="26"/>
                                  </w:rPr>
                                  <w:t>o thành mu</w:t>
                                </w:r>
                                <w:r>
                                  <w:rPr>
                                    <w:rFonts w:ascii="Times New Roman" w:hAnsi="Times New Roman" w:cs="Times New Roman"/>
                                    <w:sz w:val="26"/>
                                    <w:szCs w:val="26"/>
                                  </w:rPr>
                                  <w:t>ố</w:t>
                                </w:r>
                                <w:r>
                                  <w:rPr>
                                    <w:rFonts w:ascii="Times New Roman" w:hAnsi="Times New Roman" w:cs="Times New Roman"/>
                                    <w:sz w:val="26"/>
                                    <w:szCs w:val="26"/>
                                  </w:rPr>
                                  <w:t>i và nư</w:t>
                                </w:r>
                                <w:r>
                                  <w:rPr>
                                    <w:rFonts w:ascii="Times New Roman" w:hAnsi="Times New Roman" w:cs="Times New Roman"/>
                                    <w:sz w:val="26"/>
                                    <w:szCs w:val="26"/>
                                  </w:rPr>
                                  <w:t>ớ</w:t>
                                </w:r>
                                <w:r>
                                  <w:rPr>
                                    <w:rFonts w:ascii="Times New Roman" w:hAnsi="Times New Roman" w:cs="Times New Roman"/>
                                    <w:sz w:val="26"/>
                                    <w:szCs w:val="26"/>
                                  </w:rPr>
                                  <w:t>c.</w:t>
                                </w:r>
                              </w:p>
                              <w:p w:rsidR="00436123" w:rsidRDefault="00C26904">
                                <w:pPr>
                                  <w:pStyle w:val="ListParagraph"/>
                                  <w:tabs>
                                    <w:tab w:val="left" w:pos="284"/>
                                    <w:tab w:val="left" w:pos="2552"/>
                                    <w:tab w:val="left" w:pos="5103"/>
                                    <w:tab w:val="left" w:pos="7655"/>
                                  </w:tabs>
                                  <w:spacing w:after="0" w:line="312" w:lineRule="auto"/>
                                  <w:ind w:left="360" w:firstLine="0"/>
                                  <w:jc w:val="both"/>
                                  <w:rPr>
                                    <w:rFonts w:ascii="Times New Roman" w:hAnsi="Times New Roman" w:cs="Times New Roman"/>
                                    <w:sz w:val="26"/>
                                    <w:szCs w:val="26"/>
                                  </w:rPr>
                                </w:pPr>
                                <w:r>
                                  <w:rPr>
                                    <w:rFonts w:ascii="Times New Roman" w:hAnsi="Times New Roman" w:cs="Times New Roman"/>
                                    <w:sz w:val="26"/>
                                    <w:szCs w:val="26"/>
                                    <w:lang w:val="vi-VN"/>
                                  </w:rPr>
                                  <w:t xml:space="preserve">+ </w:t>
                                </w:r>
                                <w:r>
                                  <w:rPr>
                                    <w:rFonts w:ascii="Times New Roman" w:hAnsi="Times New Roman" w:cs="Times New Roman"/>
                                    <w:sz w:val="26"/>
                                    <w:szCs w:val="26"/>
                                  </w:rPr>
                                  <w:t>Ph</w:t>
                                </w:r>
                                <w:r>
                                  <w:rPr>
                                    <w:rFonts w:ascii="Times New Roman" w:hAnsi="Times New Roman" w:cs="Times New Roman"/>
                                    <w:sz w:val="26"/>
                                    <w:szCs w:val="26"/>
                                  </w:rPr>
                                  <w:t>ả</w:t>
                                </w:r>
                                <w:r>
                                  <w:rPr>
                                    <w:rFonts w:ascii="Times New Roman" w:hAnsi="Times New Roman" w:cs="Times New Roman"/>
                                    <w:sz w:val="26"/>
                                    <w:szCs w:val="26"/>
                                  </w:rPr>
                                  <w:t xml:space="preserve">n </w:t>
                                </w:r>
                                <w:r>
                                  <w:rPr>
                                    <w:rFonts w:ascii="Times New Roman" w:hAnsi="Times New Roman" w:cs="Times New Roman"/>
                                    <w:sz w:val="26"/>
                                    <w:szCs w:val="26"/>
                                  </w:rPr>
                                  <w:t>ứ</w:t>
                                </w:r>
                                <w:r>
                                  <w:rPr>
                                    <w:rFonts w:ascii="Times New Roman" w:hAnsi="Times New Roman" w:cs="Times New Roman"/>
                                    <w:sz w:val="26"/>
                                    <w:szCs w:val="26"/>
                                  </w:rPr>
                                  <w:t>ng v</w:t>
                                </w:r>
                                <w:r>
                                  <w:rPr>
                                    <w:rFonts w:ascii="Times New Roman" w:hAnsi="Times New Roman" w:cs="Times New Roman"/>
                                    <w:sz w:val="26"/>
                                    <w:szCs w:val="26"/>
                                  </w:rPr>
                                  <w:t>ớ</w:t>
                                </w:r>
                                <w:r>
                                  <w:rPr>
                                    <w:rFonts w:ascii="Times New Roman" w:hAnsi="Times New Roman" w:cs="Times New Roman"/>
                                    <w:sz w:val="26"/>
                                    <w:szCs w:val="26"/>
                                  </w:rPr>
                                  <w:t>i base t</w:t>
                                </w:r>
                                <w:r>
                                  <w:rPr>
                                    <w:rFonts w:ascii="Times New Roman" w:hAnsi="Times New Roman" w:cs="Times New Roman"/>
                                    <w:sz w:val="26"/>
                                    <w:szCs w:val="26"/>
                                  </w:rPr>
                                  <w:t>ạ</w:t>
                                </w:r>
                                <w:r>
                                  <w:rPr>
                                    <w:rFonts w:ascii="Times New Roman" w:hAnsi="Times New Roman" w:cs="Times New Roman"/>
                                    <w:sz w:val="26"/>
                                    <w:szCs w:val="26"/>
                                  </w:rPr>
                                  <w:t>o mu</w:t>
                                </w:r>
                                <w:r>
                                  <w:rPr>
                                    <w:rFonts w:ascii="Times New Roman" w:hAnsi="Times New Roman" w:cs="Times New Roman"/>
                                    <w:sz w:val="26"/>
                                    <w:szCs w:val="26"/>
                                  </w:rPr>
                                  <w:t>ố</w:t>
                                </w:r>
                                <w:r>
                                  <w:rPr>
                                    <w:rFonts w:ascii="Times New Roman" w:hAnsi="Times New Roman" w:cs="Times New Roman"/>
                                    <w:sz w:val="26"/>
                                    <w:szCs w:val="26"/>
                                  </w:rPr>
                                  <w:t>i và nư</w:t>
                                </w:r>
                                <w:r>
                                  <w:rPr>
                                    <w:rFonts w:ascii="Times New Roman" w:hAnsi="Times New Roman" w:cs="Times New Roman"/>
                                    <w:sz w:val="26"/>
                                    <w:szCs w:val="26"/>
                                  </w:rPr>
                                  <w:t>ớ</w:t>
                                </w:r>
                                <w:r>
                                  <w:rPr>
                                    <w:rFonts w:ascii="Times New Roman" w:hAnsi="Times New Roman" w:cs="Times New Roman"/>
                                    <w:sz w:val="26"/>
                                    <w:szCs w:val="26"/>
                                  </w:rPr>
                                  <w:t>c.</w:t>
                                </w:r>
                              </w:p>
                              <w:p w:rsidR="00436123" w:rsidRDefault="00C26904">
                                <w:pPr>
                                  <w:pStyle w:val="ListParagraph"/>
                                  <w:tabs>
                                    <w:tab w:val="left" w:pos="284"/>
                                    <w:tab w:val="left" w:pos="2552"/>
                                    <w:tab w:val="left" w:pos="5103"/>
                                    <w:tab w:val="left" w:pos="7655"/>
                                  </w:tabs>
                                  <w:spacing w:after="0" w:line="312" w:lineRule="auto"/>
                                  <w:ind w:left="360" w:firstLine="0"/>
                                  <w:jc w:val="both"/>
                                  <w:rPr>
                                    <w:rFonts w:ascii="Times New Roman" w:hAnsi="Times New Roman" w:cs="Times New Roman"/>
                                    <w:sz w:val="26"/>
                                    <w:szCs w:val="26"/>
                                  </w:rPr>
                                </w:pPr>
                                <w:r>
                                  <w:rPr>
                                    <w:rFonts w:ascii="Times New Roman" w:hAnsi="Times New Roman" w:cs="Times New Roman"/>
                                    <w:sz w:val="26"/>
                                    <w:szCs w:val="26"/>
                                    <w:lang w:val="vi-VN"/>
                                  </w:rPr>
                                  <w:t xml:space="preserve">+ </w:t>
                                </w:r>
                                <w:r>
                                  <w:rPr>
                                    <w:rFonts w:ascii="Times New Roman" w:hAnsi="Times New Roman" w:cs="Times New Roman"/>
                                    <w:sz w:val="26"/>
                                    <w:szCs w:val="26"/>
                                  </w:rPr>
                                  <w:t>Ph</w:t>
                                </w:r>
                                <w:r>
                                  <w:rPr>
                                    <w:rFonts w:ascii="Times New Roman" w:hAnsi="Times New Roman" w:cs="Times New Roman"/>
                                    <w:sz w:val="26"/>
                                    <w:szCs w:val="26"/>
                                  </w:rPr>
                                  <w:t>ả</w:t>
                                </w:r>
                                <w:r>
                                  <w:rPr>
                                    <w:rFonts w:ascii="Times New Roman" w:hAnsi="Times New Roman" w:cs="Times New Roman"/>
                                    <w:sz w:val="26"/>
                                    <w:szCs w:val="26"/>
                                  </w:rPr>
                                  <w:t xml:space="preserve">n </w:t>
                                </w:r>
                                <w:r>
                                  <w:rPr>
                                    <w:rFonts w:ascii="Times New Roman" w:hAnsi="Times New Roman" w:cs="Times New Roman"/>
                                    <w:sz w:val="26"/>
                                    <w:szCs w:val="26"/>
                                  </w:rPr>
                                  <w:t>ứ</w:t>
                                </w:r>
                                <w:r>
                                  <w:rPr>
                                    <w:rFonts w:ascii="Times New Roman" w:hAnsi="Times New Roman" w:cs="Times New Roman"/>
                                    <w:sz w:val="26"/>
                                    <w:szCs w:val="26"/>
                                  </w:rPr>
                                  <w:t>ng v</w:t>
                                </w:r>
                                <w:r>
                                  <w:rPr>
                                    <w:rFonts w:ascii="Times New Roman" w:hAnsi="Times New Roman" w:cs="Times New Roman"/>
                                    <w:sz w:val="26"/>
                                    <w:szCs w:val="26"/>
                                  </w:rPr>
                                  <w:t>ớ</w:t>
                                </w:r>
                                <w:r>
                                  <w:rPr>
                                    <w:rFonts w:ascii="Times New Roman" w:hAnsi="Times New Roman" w:cs="Times New Roman"/>
                                    <w:sz w:val="26"/>
                                    <w:szCs w:val="26"/>
                                  </w:rPr>
                                  <w:t>i mu</w:t>
                                </w:r>
                                <w:r>
                                  <w:rPr>
                                    <w:rFonts w:ascii="Times New Roman" w:hAnsi="Times New Roman" w:cs="Times New Roman"/>
                                    <w:sz w:val="26"/>
                                    <w:szCs w:val="26"/>
                                  </w:rPr>
                                  <w:t>ố</w:t>
                                </w:r>
                                <w:r>
                                  <w:rPr>
                                    <w:rFonts w:ascii="Times New Roman" w:hAnsi="Times New Roman" w:cs="Times New Roman"/>
                                    <w:sz w:val="26"/>
                                    <w:szCs w:val="26"/>
                                  </w:rPr>
                                  <w:t>i carbonate, gi</w:t>
                                </w:r>
                                <w:r>
                                  <w:rPr>
                                    <w:rFonts w:ascii="Times New Roman" w:hAnsi="Times New Roman" w:cs="Times New Roman"/>
                                    <w:sz w:val="26"/>
                                    <w:szCs w:val="26"/>
                                  </w:rPr>
                                  <w:t>ả</w:t>
                                </w:r>
                                <w:r>
                                  <w:rPr>
                                    <w:rFonts w:ascii="Times New Roman" w:hAnsi="Times New Roman" w:cs="Times New Roman"/>
                                    <w:sz w:val="26"/>
                                    <w:szCs w:val="26"/>
                                  </w:rPr>
                                  <w:t>i phóng khí CO</w:t>
                                </w:r>
                                <w:r>
                                  <w:rPr>
                                    <w:rFonts w:ascii="Times New Roman" w:hAnsi="Times New Roman" w:cs="Times New Roman"/>
                                    <w:sz w:val="26"/>
                                    <w:szCs w:val="26"/>
                                    <w:vertAlign w:val="subscript"/>
                                  </w:rPr>
                                  <w:t>2</w:t>
                                </w:r>
                                <w:r>
                                  <w:rPr>
                                    <w:rFonts w:ascii="Times New Roman" w:hAnsi="Times New Roman" w:cs="Times New Roman"/>
                                    <w:sz w:val="26"/>
                                    <w:szCs w:val="26"/>
                                  </w:rPr>
                                  <w:t>.</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sz w:val="26"/>
                                    <w:szCs w:val="26"/>
                                  </w:rPr>
                                  <w:t>– Tác d</w:t>
                                </w:r>
                                <w:r>
                                  <w:rPr>
                                    <w:rFonts w:ascii="Times New Roman" w:hAnsi="Times New Roman" w:cs="Times New Roman"/>
                                    <w:sz w:val="26"/>
                                    <w:szCs w:val="26"/>
                                  </w:rPr>
                                  <w:t>ụ</w:t>
                                </w:r>
                                <w:r>
                                  <w:rPr>
                                    <w:rFonts w:ascii="Times New Roman" w:hAnsi="Times New Roman" w:cs="Times New Roman"/>
                                    <w:sz w:val="26"/>
                                    <w:szCs w:val="26"/>
                                  </w:rPr>
                                  <w:t>ng v</w:t>
                                </w:r>
                                <w:r>
                                  <w:rPr>
                                    <w:rFonts w:ascii="Times New Roman" w:hAnsi="Times New Roman" w:cs="Times New Roman"/>
                                    <w:sz w:val="26"/>
                                    <w:szCs w:val="26"/>
                                  </w:rPr>
                                  <w:t>ớ</w:t>
                                </w:r>
                                <w:r>
                                  <w:rPr>
                                    <w:rFonts w:ascii="Times New Roman" w:hAnsi="Times New Roman" w:cs="Times New Roman"/>
                                    <w:sz w:val="26"/>
                                    <w:szCs w:val="26"/>
                                  </w:rPr>
                                  <w:t>i ethylic alc</w:t>
                                </w:r>
                                <w:r>
                                  <w:rPr>
                                    <w:rFonts w:ascii="Times New Roman" w:hAnsi="Times New Roman" w:cs="Times New Roman"/>
                                    <w:sz w:val="26"/>
                                    <w:szCs w:val="26"/>
                                  </w:rPr>
                                  <w:t>ohol t</w:t>
                                </w:r>
                                <w:r>
                                  <w:rPr>
                                    <w:rFonts w:ascii="Times New Roman" w:hAnsi="Times New Roman" w:cs="Times New Roman"/>
                                    <w:sz w:val="26"/>
                                    <w:szCs w:val="26"/>
                                  </w:rPr>
                                  <w:t>ạ</w:t>
                                </w:r>
                                <w:r>
                                  <w:rPr>
                                    <w:rFonts w:ascii="Times New Roman" w:hAnsi="Times New Roman" w:cs="Times New Roman"/>
                                    <w:sz w:val="26"/>
                                    <w:szCs w:val="26"/>
                                  </w:rPr>
                                  <w:t>o ester (ethyl acetate)</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69805496" name="Rectangle 26"/>
                          <wps:cNvSpPr/>
                          <wps:spPr>
                            <a:xfrm>
                              <a:off x="1944455" y="4456344"/>
                              <a:ext cx="4342903" cy="687562"/>
                            </a:xfrm>
                            <a:prstGeom prst="rect">
                              <a:avLst/>
                            </a:prstGeom>
                            <a:solidFill>
                              <a:srgbClr val="FDD5F9"/>
                            </a:solidFill>
                            <a:ln w="12700" cap="flat" cmpd="sng" algn="ctr">
                              <a:solidFill>
                                <a:sysClr val="windowText" lastClr="000000"/>
                              </a:solidFill>
                              <a:prstDash val="solid"/>
                              <a:miter lim="800000"/>
                            </a:ln>
                            <a:effectLst/>
                          </wps:spPr>
                          <wps:txbx>
                            <w:txbxContent>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Đi</w:t>
                                </w:r>
                                <w:r>
                                  <w:rPr>
                                    <w:rFonts w:ascii="Times New Roman" w:hAnsi="Times New Roman" w:cs="Times New Roman"/>
                                    <w:b/>
                                    <w:bCs/>
                                    <w:sz w:val="26"/>
                                    <w:szCs w:val="26"/>
                                  </w:rPr>
                                  <w:t>ề</w:t>
                                </w:r>
                                <w:r>
                                  <w:rPr>
                                    <w:rFonts w:ascii="Times New Roman" w:hAnsi="Times New Roman" w:cs="Times New Roman"/>
                                    <w:b/>
                                    <w:bCs/>
                                    <w:sz w:val="26"/>
                                    <w:szCs w:val="26"/>
                                  </w:rPr>
                                  <w:t>u ch</w:t>
                                </w:r>
                                <w:r>
                                  <w:rPr>
                                    <w:rFonts w:ascii="Times New Roman" w:hAnsi="Times New Roman" w:cs="Times New Roman"/>
                                    <w:b/>
                                    <w:bCs/>
                                    <w:sz w:val="26"/>
                                    <w:szCs w:val="26"/>
                                  </w:rPr>
                                  <w:t>ế</w:t>
                                </w:r>
                                <w:r>
                                  <w:rPr>
                                    <w:rFonts w:ascii="Times New Roman" w:hAnsi="Times New Roman" w:cs="Times New Roman"/>
                                    <w:b/>
                                    <w:bCs/>
                                    <w:sz w:val="26"/>
                                    <w:szCs w:val="26"/>
                                  </w:rPr>
                                  <w:t xml:space="preserve">: </w:t>
                                </w:r>
                                <w:r>
                                  <w:rPr>
                                    <w:rFonts w:ascii="Times New Roman" w:hAnsi="Times New Roman" w:cs="Times New Roman"/>
                                    <w:sz w:val="26"/>
                                    <w:szCs w:val="26"/>
                                  </w:rPr>
                                  <w:t>Phương pháp lên men gi</w:t>
                                </w:r>
                                <w:r>
                                  <w:rPr>
                                    <w:rFonts w:ascii="Times New Roman" w:hAnsi="Times New Roman" w:cs="Times New Roman"/>
                                    <w:sz w:val="26"/>
                                    <w:szCs w:val="26"/>
                                  </w:rPr>
                                  <w:t>ấ</w:t>
                                </w:r>
                                <w:r>
                                  <w:rPr>
                                    <w:rFonts w:ascii="Times New Roman" w:hAnsi="Times New Roman" w:cs="Times New Roman"/>
                                    <w:sz w:val="26"/>
                                    <w:szCs w:val="26"/>
                                  </w:rPr>
                                  <w:t>m t</w:t>
                                </w:r>
                                <w:r>
                                  <w:rPr>
                                    <w:rFonts w:ascii="Times New Roman" w:hAnsi="Times New Roman" w:cs="Times New Roman"/>
                                    <w:sz w:val="26"/>
                                    <w:szCs w:val="26"/>
                                  </w:rPr>
                                  <w:t>ừ</w:t>
                                </w:r>
                                <w:r>
                                  <w:rPr>
                                    <w:rFonts w:ascii="Times New Roman" w:hAnsi="Times New Roman" w:cs="Times New Roman"/>
                                    <w:sz w:val="26"/>
                                    <w:szCs w:val="26"/>
                                  </w:rPr>
                                  <w:t xml:space="preserve"> ethylic alcohol</w:t>
                                </w:r>
                              </w:p>
                              <w:p w:rsidR="00436123" w:rsidRDefault="00C26904">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sz w:val="26"/>
                                    <w:szCs w:val="26"/>
                                  </w:rPr>
                                  <w:t>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w:dxaOrig="907" w:dyaOrig="382">
                                    <v:shape id="_x0000_i1040" type="#_x0000_t75" style="width:45pt;height:18.75pt" o:ole="">
                                      <v:imagedata r:id="rId32" o:title=""/>
                                    </v:shape>
                                    <o:OLEObject Type="Embed" ProgID="Equation.DSMT4" ShapeID="_x0000_i1040" DrawAspect="Content" ObjectID="_1787071366" r:id="rId33"/>
                                  </w:object>
                                </w:r>
                                <w:r>
                                  <w:t xml:space="preserve"> </w:t>
                                </w:r>
                                <w:r>
                                  <w:rPr>
                                    <w:rFonts w:ascii="Times New Roman" w:hAnsi="Times New Roman" w:cs="Times New Roman"/>
                                    <w:sz w:val="26"/>
                                    <w:szCs w:val="26"/>
                                  </w:rPr>
                                  <w:t>CH</w:t>
                                </w:r>
                                <w:r>
                                  <w:rPr>
                                    <w:rFonts w:ascii="Times New Roman" w:hAnsi="Times New Roman" w:cs="Times New Roman"/>
                                    <w:sz w:val="26"/>
                                    <w:szCs w:val="26"/>
                                    <w:vertAlign w:val="subscript"/>
                                  </w:rPr>
                                  <w:t>3</w:t>
                                </w:r>
                                <w:r>
                                  <w:rPr>
                                    <w:rFonts w:ascii="Times New Roman" w:hAnsi="Times New Roman" w:cs="Times New Roman"/>
                                    <w:sz w:val="26"/>
                                    <w:szCs w:val="26"/>
                                  </w:rPr>
                                  <w:t>COOH + H</w:t>
                                </w:r>
                                <w:r>
                                  <w:rPr>
                                    <w:rFonts w:ascii="Times New Roman" w:hAnsi="Times New Roman" w:cs="Times New Roman"/>
                                    <w:sz w:val="26"/>
                                    <w:szCs w:val="26"/>
                                    <w:vertAlign w:val="subscript"/>
                                  </w:rPr>
                                  <w:t>2</w:t>
                                </w:r>
                                <w:r>
                                  <w:rPr>
                                    <w:rFonts w:ascii="Times New Roman" w:hAnsi="Times New Roman" w:cs="Times New Roman"/>
                                    <w:sz w:val="26"/>
                                    <w:szCs w:val="26"/>
                                  </w:rPr>
                                  <w:t>O</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76424100" name="Rectangle 26"/>
                          <wps:cNvSpPr/>
                          <wps:spPr>
                            <a:xfrm>
                              <a:off x="1944455" y="5255089"/>
                              <a:ext cx="4342765" cy="688917"/>
                            </a:xfrm>
                            <a:prstGeom prst="rect">
                              <a:avLst/>
                            </a:prstGeom>
                            <a:solidFill>
                              <a:sysClr val="window" lastClr="FFFFFF">
                                <a:lumMod val="95000"/>
                              </a:sysClr>
                            </a:solidFill>
                            <a:ln w="12700" cap="flat" cmpd="sng" algn="ctr">
                              <a:solidFill>
                                <a:sysClr val="windowText" lastClr="000000"/>
                              </a:solidFill>
                              <a:prstDash val="solid"/>
                              <a:miter lim="800000"/>
                            </a:ln>
                            <a:effectLst/>
                          </wps:spPr>
                          <wps:txbx>
                            <w:txbxContent>
                              <w:p w:rsidR="00436123" w:rsidRDefault="00C26904">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Ứ</w:t>
                                </w:r>
                                <w:r>
                                  <w:rPr>
                                    <w:rFonts w:ascii="Times New Roman" w:hAnsi="Times New Roman" w:cs="Times New Roman"/>
                                    <w:b/>
                                    <w:bCs/>
                                    <w:sz w:val="26"/>
                                    <w:szCs w:val="26"/>
                                  </w:rPr>
                                  <w:t>ng d</w:t>
                                </w:r>
                                <w:r>
                                  <w:rPr>
                                    <w:rFonts w:ascii="Times New Roman" w:hAnsi="Times New Roman" w:cs="Times New Roman"/>
                                    <w:b/>
                                    <w:bCs/>
                                    <w:sz w:val="26"/>
                                    <w:szCs w:val="26"/>
                                  </w:rPr>
                                  <w:t>ụ</w:t>
                                </w:r>
                                <w:r>
                                  <w:rPr>
                                    <w:rFonts w:ascii="Times New Roman" w:hAnsi="Times New Roman" w:cs="Times New Roman"/>
                                    <w:b/>
                                    <w:bCs/>
                                    <w:sz w:val="26"/>
                                    <w:szCs w:val="26"/>
                                  </w:rPr>
                                  <w:t xml:space="preserve">ng: </w:t>
                                </w:r>
                                <w:r>
                                  <w:rPr>
                                    <w:rFonts w:ascii="Times New Roman" w:hAnsi="Times New Roman" w:cs="Times New Roman"/>
                                    <w:sz w:val="26"/>
                                    <w:szCs w:val="26"/>
                                  </w:rPr>
                                  <w:t>Làm nguyên li</w:t>
                                </w:r>
                                <w:r>
                                  <w:rPr>
                                    <w:rFonts w:ascii="Times New Roman" w:hAnsi="Times New Roman" w:cs="Times New Roman"/>
                                    <w:sz w:val="26"/>
                                    <w:szCs w:val="26"/>
                                  </w:rPr>
                                  <w:t>ệ</w:t>
                                </w:r>
                                <w:r>
                                  <w:rPr>
                                    <w:rFonts w:ascii="Times New Roman" w:hAnsi="Times New Roman" w:cs="Times New Roman"/>
                                    <w:sz w:val="26"/>
                                    <w:szCs w:val="26"/>
                                  </w:rPr>
                                  <w:t>u s</w:t>
                                </w:r>
                                <w:r>
                                  <w:rPr>
                                    <w:rFonts w:ascii="Times New Roman" w:hAnsi="Times New Roman" w:cs="Times New Roman"/>
                                    <w:sz w:val="26"/>
                                    <w:szCs w:val="26"/>
                                  </w:rPr>
                                  <w:t>ả</w:t>
                                </w:r>
                                <w:r>
                                  <w:rPr>
                                    <w:rFonts w:ascii="Times New Roman" w:hAnsi="Times New Roman" w:cs="Times New Roman"/>
                                    <w:sz w:val="26"/>
                                    <w:szCs w:val="26"/>
                                  </w:rPr>
                                  <w:t>n xu</w:t>
                                </w:r>
                                <w:r>
                                  <w:rPr>
                                    <w:rFonts w:ascii="Times New Roman" w:hAnsi="Times New Roman" w:cs="Times New Roman"/>
                                    <w:sz w:val="26"/>
                                    <w:szCs w:val="26"/>
                                  </w:rPr>
                                  <w:t>ấ</w:t>
                                </w:r>
                                <w:r>
                                  <w:rPr>
                                    <w:rFonts w:ascii="Times New Roman" w:hAnsi="Times New Roman" w:cs="Times New Roman"/>
                                    <w:sz w:val="26"/>
                                    <w:szCs w:val="26"/>
                                  </w:rPr>
                                  <w:t>t dư</w:t>
                                </w:r>
                                <w:r>
                                  <w:rPr>
                                    <w:rFonts w:ascii="Times New Roman" w:hAnsi="Times New Roman" w:cs="Times New Roman"/>
                                    <w:sz w:val="26"/>
                                    <w:szCs w:val="26"/>
                                  </w:rPr>
                                  <w:t>ợ</w:t>
                                </w:r>
                                <w:r>
                                  <w:rPr>
                                    <w:rFonts w:ascii="Times New Roman" w:hAnsi="Times New Roman" w:cs="Times New Roman"/>
                                    <w:sz w:val="26"/>
                                    <w:szCs w:val="26"/>
                                  </w:rPr>
                                  <w:t>c ph</w:t>
                                </w:r>
                                <w:r>
                                  <w:rPr>
                                    <w:rFonts w:ascii="Times New Roman" w:hAnsi="Times New Roman" w:cs="Times New Roman"/>
                                    <w:sz w:val="26"/>
                                    <w:szCs w:val="26"/>
                                  </w:rPr>
                                  <w:t>ẩ</w:t>
                                </w:r>
                                <w:r>
                                  <w:rPr>
                                    <w:rFonts w:ascii="Times New Roman" w:hAnsi="Times New Roman" w:cs="Times New Roman"/>
                                    <w:sz w:val="26"/>
                                    <w:szCs w:val="26"/>
                                  </w:rPr>
                                  <w:t>m, ch</w:t>
                                </w:r>
                                <w:r>
                                  <w:rPr>
                                    <w:rFonts w:ascii="Times New Roman" w:hAnsi="Times New Roman" w:cs="Times New Roman"/>
                                    <w:sz w:val="26"/>
                                    <w:szCs w:val="26"/>
                                  </w:rPr>
                                  <w:t>ấ</w:t>
                                </w:r>
                                <w:r>
                                  <w:rPr>
                                    <w:rFonts w:ascii="Times New Roman" w:hAnsi="Times New Roman" w:cs="Times New Roman"/>
                                    <w:sz w:val="26"/>
                                    <w:szCs w:val="26"/>
                                  </w:rPr>
                                  <w:t>t d</w:t>
                                </w:r>
                                <w:r>
                                  <w:rPr>
                                    <w:rFonts w:ascii="Times New Roman" w:hAnsi="Times New Roman" w:cs="Times New Roman"/>
                                    <w:sz w:val="26"/>
                                    <w:szCs w:val="26"/>
                                  </w:rPr>
                                  <w:t>ẻ</w:t>
                                </w:r>
                                <w:r>
                                  <w:rPr>
                                    <w:rFonts w:ascii="Times New Roman" w:hAnsi="Times New Roman" w:cs="Times New Roman"/>
                                    <w:sz w:val="26"/>
                                    <w:szCs w:val="26"/>
                                  </w:rPr>
                                  <w:t>o, tơ nhân t</w:t>
                                </w:r>
                                <w:r>
                                  <w:rPr>
                                    <w:rFonts w:ascii="Times New Roman" w:hAnsi="Times New Roman" w:cs="Times New Roman"/>
                                    <w:sz w:val="26"/>
                                    <w:szCs w:val="26"/>
                                  </w:rPr>
                                  <w:t>ạ</w:t>
                                </w:r>
                                <w:r>
                                  <w:rPr>
                                    <w:rFonts w:ascii="Times New Roman" w:hAnsi="Times New Roman" w:cs="Times New Roman"/>
                                    <w:sz w:val="26"/>
                                    <w:szCs w:val="26"/>
                                  </w:rPr>
                                  <w:t>o, ph</w:t>
                                </w:r>
                                <w:r>
                                  <w:rPr>
                                    <w:rFonts w:ascii="Times New Roman" w:hAnsi="Times New Roman" w:cs="Times New Roman"/>
                                    <w:sz w:val="26"/>
                                    <w:szCs w:val="26"/>
                                  </w:rPr>
                                  <w:t>ẩ</w:t>
                                </w:r>
                                <w:r>
                                  <w:rPr>
                                    <w:rFonts w:ascii="Times New Roman" w:hAnsi="Times New Roman" w:cs="Times New Roman"/>
                                    <w:sz w:val="26"/>
                                    <w:szCs w:val="26"/>
                                  </w:rPr>
                                  <w:t>m nhu</w:t>
                                </w:r>
                                <w:r>
                                  <w:rPr>
                                    <w:rFonts w:ascii="Times New Roman" w:hAnsi="Times New Roman" w:cs="Times New Roman"/>
                                    <w:sz w:val="26"/>
                                    <w:szCs w:val="26"/>
                                  </w:rPr>
                                  <w:t>ộ</w:t>
                                </w:r>
                                <w:r>
                                  <w:rPr>
                                    <w:rFonts w:ascii="Times New Roman" w:hAnsi="Times New Roman" w:cs="Times New Roman"/>
                                    <w:sz w:val="26"/>
                                    <w:szCs w:val="26"/>
                                  </w:rPr>
                                  <w:t>m, gi</w:t>
                                </w:r>
                                <w:r>
                                  <w:rPr>
                                    <w:rFonts w:ascii="Times New Roman" w:hAnsi="Times New Roman" w:cs="Times New Roman"/>
                                    <w:sz w:val="26"/>
                                    <w:szCs w:val="26"/>
                                  </w:rPr>
                                  <w:t>ấ</w:t>
                                </w:r>
                                <w:r>
                                  <w:rPr>
                                    <w:rFonts w:ascii="Times New Roman" w:hAnsi="Times New Roman" w:cs="Times New Roman"/>
                                    <w:sz w:val="26"/>
                                    <w:szCs w:val="26"/>
                                  </w:rPr>
                                  <w:t>m.</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96276521" name="Straight Connector 25"/>
                          <wps:cNvCnPr/>
                          <wps:spPr>
                            <a:xfrm flipV="1">
                              <a:off x="1485448" y="195469"/>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983050860" name="Straight Connector 25"/>
                          <wps:cNvCnPr/>
                          <wps:spPr>
                            <a:xfrm flipV="1">
                              <a:off x="1489062" y="1337566"/>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331632784" name="Straight Connector 25"/>
                          <wps:cNvCnPr/>
                          <wps:spPr>
                            <a:xfrm flipV="1">
                              <a:off x="1373407" y="2591703"/>
                              <a:ext cx="585917" cy="3268"/>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522252398" name="Straight Connector 25"/>
                          <wps:cNvCnPr/>
                          <wps:spPr>
                            <a:xfrm flipV="1">
                              <a:off x="1485448" y="4767469"/>
                              <a:ext cx="458470" cy="2540"/>
                            </a:xfrm>
                            <a:prstGeom prst="line">
                              <a:avLst/>
                            </a:prstGeom>
                            <a:noFill/>
                            <a:ln w="12700" cap="flat" cmpd="sng" algn="ctr">
                              <a:solidFill>
                                <a:srgbClr val="E32D91">
                                  <a:lumMod val="75000"/>
                                </a:srgbClr>
                              </a:solidFill>
                              <a:prstDash val="solid"/>
                              <a:miter lim="800000"/>
                              <a:headEnd type="none" w="med" len="med"/>
                              <a:tailEnd type="triangle" w="med" len="med"/>
                            </a:ln>
                            <a:effectLst/>
                          </wps:spPr>
                          <wps:bodyPr/>
                        </wps:wsp>
                        <wps:wsp>
                          <wps:cNvPr id="150348271" name="Straight Connector 24"/>
                          <wps:cNvCnPr/>
                          <wps:spPr>
                            <a:xfrm>
                              <a:off x="1489062" y="198782"/>
                              <a:ext cx="9573" cy="5482289"/>
                            </a:xfrm>
                            <a:prstGeom prst="line">
                              <a:avLst/>
                            </a:prstGeom>
                            <a:noFill/>
                            <a:ln w="12700" cap="flat" cmpd="sng" algn="ctr">
                              <a:solidFill>
                                <a:srgbClr val="E32D91">
                                  <a:lumMod val="75000"/>
                                </a:srgbClr>
                              </a:solidFill>
                              <a:prstDash val="solid"/>
                              <a:miter lim="800000"/>
                              <a:headEnd type="none" w="med" len="med"/>
                              <a:tailEnd type="none" w="med" len="med"/>
                            </a:ln>
                            <a:effectLst/>
                          </wps:spPr>
                          <wps:bodyPr/>
                        </wps:wsp>
                        <pic:pic xmlns:pic="http://schemas.openxmlformats.org/drawingml/2006/picture">
                          <pic:nvPicPr>
                            <pic:cNvPr id="134215938" name="Picture 3" descr="Axit Acetic - CH3COOH 99% - Vu Hoang Environment and Chemical Technology  Co., LTd"/>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a:xfrm>
                              <a:off x="36142" y="202396"/>
                              <a:ext cx="1334135" cy="1942465"/>
                            </a:xfrm>
                            <a:prstGeom prst="rect">
                              <a:avLst/>
                            </a:prstGeom>
                            <a:noFill/>
                            <a:ln>
                              <a:noFill/>
                            </a:ln>
                          </pic:spPr>
                        </pic:pic>
                      </wpg:grpSp>
                    </wpg:wgp>
                  </a:graphicData>
                </a:graphic>
              </wp:inline>
            </w:drawing>
          </mc:Choice>
          <mc:Fallback xmlns:wpsCustomData="http://www.wps.cn/officeDocument/2013/wpsCustomData" xmlns:w15="http://schemas.microsoft.com/office/word/2012/wordml">
            <w:pict>
              <v:group id="Group 6" o:spid="_x0000_s1026" o:spt="203" style="height:541pt;width:494pt;" coordsize="6287358,5944006" o:gfxdata="UEsDBAoAAAAAAIdO4kAAAAAAAAAAAAAAAAAEAAAAZHJzL1BLAwQUAAAACACHTuJAsTK/T9YAAAAF AQAADwAAAGRycy9kb3ducmV2LnhtbE2PQUvDQBCF74L/YZmCN7u7FotNsylS1FMRbAXxNs1Ok9Ds bMhuk/bfu3qxl+ENb3jvm3x1dq0YqA+NZwN6qkAQl942XBn43L3eP4EIEdli65kMXCjAqri9yTGz fuQPGraxEimEQ4YG6hi7TMpQ1uQwTH1HnLyD7x3GtPaVtD2OKdy18kGpuXTYcGqosaN1TeVxe3IG 3kYcn2f6ZdgcD+vL9+7x/WujyZi7iVZLEJHO8f8YfvETOhSJae9PbINoDaRH4t9M3mKhNIh9ErO5 Alnk8pq++AFQSwMEFAAAAAgAh07iQHA9edFeBwAAeysAAA4AAABkcnMvZTJvRG9jLnhtbO1abW/b NhD+PmD/gRCwb0ssUe9GnMK147ZAtgRL1n1mJNkWJokaRcfJhv33PaRe/Ja0Wet4G+YAdSmJoo7H e+6OvOfszUOekftEVCkvBoZ1ahokKSIep8VsYPx8OzkJDFJJVsQs40UyMB6Tynhz/u03Z8uyn1A+ 51mcCIJBiqq/LAfGXMqy3+tV0TzJWXXKy6TAwykXOZO4FLNeLNgSo+dZj5qm11tyEZeCR0lV4e64 fmg0I4qXDMin0zRKxjxa5Ekh61FFkjGJKVXztKyMcy3tdJpE8mo6rRJJsoGBmUr9i4+gfad+e+dn rD8TrJynUSMCe4kIW3PKWVrgo91QYyYZWYh0Z6g8jQSv+FSeRjzv1RPRGsEsLHNLN+8EX5R6LrP+ clZ2SsdCbWn9i4eNfry/FiSNB4bv2h6lnmuQguVYd/1x4ikNLctZHx3fifKmvBbNjVl9pSb9MBW5 +h/TIQ9at4+dbpMHSSLc9Gjg2y5sK8IzN3QcmEKt/WiOJdp5L5pffObNXvvhnpKvE2dZwi6rlbKq r1PWzZyViV6DSumgUZYVUAezsX2vVdeNFCydzSUZ8aKA2XFBqFsrT784KhrNVf0KSmzVRqZZWn4E DrX1NAq0nDAMTayEUpXnB9TVI7F+q0zHDRwfJqx0SV1Hm3GnDtYvRSXfJTwnqjEwsrRQM2B9dn9Z SSwfurZd1O2CT9Is00jICrKEMNQ31egM8J4CVmjmJUykKmYGYdkMfiOSQg9Z8SyN1etqoErM7kaZ IPcMaLuw6Tisp5Ut8h94XN/2XRNj10I0/bVAGwMp6casmtev6Ee1reSphPPJ0nxgBBinHon15wmL L4qYyMcSllvAbxlqHnkSGyRLIK5q6QlKlmarnlKkrJhlz/SGmrJCzSvRjqTRnbKvegVV647Hj3ph YYTa7mq0aGt8XbzSgPqAlAlIrQO2sbkjYNV6rAHW9B3LDvzOvf0EjOq1J7Txcbp75+DaRW6dzJZ3 o7bn27SJHy0sLdun1MYnFC5t36TAcG3prYdsYdcgU0CITyFzAxSb6PLehm8D/e46uuBVW0zgtvKr Goteexsm/SzovhL7j1UHfUT7mC9voRbAj1USDxAP9F+L/HW38ffQ/hJUyoe7Byh+BVAieB36qzKa pPAulxDrmgnEejg6ZEPyCj/TjMNr8KZlkDkXvz91X/VHVMFTuBnkDvCMvy2YgBvJPhSIN6GF8IZk Q184rg87IWL9yd36k2KRjzgcpoW8q4x0U/WXWducCp7/gqRpqL6KR6yI8O3aBzcXI1nnNEi7omQ4 1N2QYJRMXhY3ZdTGl4IPF5JPUx0EVtqBA17zXgcIn4Hp+IhgQRc9vxiNFjIJB+FRhcotNDq2Q32V z+iMw7cQeF4LjZPhZDyyn7LtI6iOoKod0avnpKFnmypbhB+pE4K9gMoLPN/Upr2Wfq4jy4Kz8z36 WtAKQt+62E0jsZN8KtDppLDFYZ2N7maXR0weMXkgTFrYnTkB9r4IQ3sEZRv19JamzT5VvAsB1XpX iEyw2TYiYdp/+mlOLsZOC7T1ZO4IriO4DgUuxwsD03XC/aaRyCc929HGvRnyOnB52Ee+XsSbjMfu JDxi67hD+wd3aNT0PYc6FpKsfQYuFzHJDLRxb2Kr26h5QRBa/j6zyZ2DibVDiYn+2zlGCdcPKfX7 xyzyeFzSnvYe/LjEDz11kkG7nd1+iw2BylH1CYoVuoipCnxr6DzWGv7NtYYDnNaFAQ4WzMDrQsGe zS80kUypAzzLtpFYNWXBbltztL//uf3BLCzPRrXLaXORvRqg7duO6WsDpC5yj+3TLjdQd5uiDvWC T+cmx2LrgYutB3CAlkspdakddrXWvRqgswrAOEn1jxE4bYr1/41q/0EM0LQd1Ps/mQDqEwu1ZUTV +xm2icrrOo5JsIq7YQCSyWbaF7p+c5To4su03rM9f5R4dHvPub3n2SgvqWQ/wS8p06iPfw27BK0d gtPnOXh4Sy5QsD4/U6MV99dppDhJ6mKNM4EDZcsN7c7roZd6i8Aw4qSKUHIePqSSDKNEQp4TMnpv j66u3pMw/A5XHxfkPQfFglwU96ngheLqoVwdkxGYgmnEMnKbRPOCZ3z2SECbOv2eXN5q5Ldi1EKB rJRGlzz6tSIFH80xYjKsSjAnVFVb0Ss2u+vLjRndgWLVUpRUu9EcxN9i0T2hN6DlM1RDIvpJfpfE A0N8iAHQCORJCRZSKdKiJncgkwV3qN1TaVbgHzQYmmZI356MXHN0gvzj4mQYOv6Jb174jukE1sga /anOJSynv6gSTJ9l4zJtRMfdHeGfpAA2NMWaXKhJijUhpK2EQzR9stGKCJNUGlKyViJSBURFnLQc O1SUBLS8EGQGvT+spEhkNFddp+B/qb5qMfBi+0CvxEr5apnWqW/qzcYZ2Z7l1FsAaiLMbu0AkP+B u9MU8lH6oA6q+vW3vrCwscF4U3J0NxpMatFrYXUTsutdf8MzbNrgZOoZN/xRRfpcv9a9VpzZ878A UEsDBAoAAAAAAIdO4kAAAAAAAAAAAAAAAAAKAAAAZHJzL21lZGlhL1BLAwQUAAAACACHTuJAbSHl zqygAwCEoAMAFAAAAGRycy9tZWRpYS9pbWFnZTEucG5nAACA/3+JUE5HDQoaCgAAAA1JSERSAAAB 0gAAAdMIBgAAAJM8mZMAAAABc1JHQgCuzhzpAAAABGdBTUEAALGPC/xhBQAAAAlwSFlzAAAh1QAA IdUBBJy0nQAA/6VJREFUeF7s/Qe4Jcld3o+TtGnyzM0555xzzjnfc/M9+Zx7bp6cZ3Z2ZzYHrbKE hCSCARuMjTM22D8b8/tjmx8ZY4IklFDcOOmG9/++1efsDovwY0CAVj71PPV0d3V1dXWfPvWp91vp B8Iu7MIu7MIu7MIu7MIu7MIu7MIu7MIu7MIu7MIu7MIu7MIu7MIu7MIu7MIu7MIu7MIu7MIu7MIu 7MIu7MIu7MIu7MIu7MIu7MIu7MIu7MIu7MIu7MIu7MIu7MIu7MIu7MIu7L4n3bNF8wd+rvLciZ8v 3jj6y80rB3+/7vShP+44e+Tz/eeO/cHAdsRXfFejPufejP3G3JmEby9tpHx++lT6n82sZ/7xSCDr D8ZWc/5gxpPzB2OenD8cWsv7nyMbuX8ws5rzWwz/k4nT2b83sp31u2OnM//nmD/tT8ZWkv9wdC3h 9zsCcX/U6Yv6bwOeiN/q9x/74w7PkV/rWTuse/9qzdajP5M3+dAv/0Dzj1z9gR/4oWAWwy7swi7s wi7svvfcG66V/G85Aj/9TYfvK9/2rb1x++TWt+9dOPW1+5cvfH3nxqVv7jx57dX7T914Y+epy2/u vHjt9v2nr9zdeWrr/u5Tmzs7N1Z3d6756L30nt2d6yu796+793YuOvfM8dVleufu/Stueu/u/UvL O/cuuu/du+K6e/+i+/bOBe+b98673rh/fvnV++c937p33veNe2ecX7t/xvXFe6e9f3T/tOt372y6 /sfdLcev3V11/D+3V5y/+Naq/ydu++wfue1yvXDHbr/21uLy6pvz9sVvL3pHvzbua/yz0fniLww6 M75EQBPSj3203PO+4KOGXdiFXdiFXdh9d92by96+vfXR13ByArhuBz5wBvjRm8BnnwF+5kPAP/k4 8AufAn7+kzz+APDpF4BPPAF86ALwwibwpI/XLQLnJ4ELo8DFKeD0CLDZDqw2Amv0m23cdgAbTdzS a3uS58/10/fyuh7g7ADTGOTxUNDrHNO7NAxcneY9ZoGbLuApP/DsKvD0GnBrnfdnnq8t89op7J2Z 2N/19e7tLnXt7Cx23duZbX793mTr19+c6vrc6xNTZ4KPHHZhF3ZhF3Zh991xHy3fjnjV5ngDji7A 1w28uAV85CrwSYL0x54Ffpzg/KmPAj/9o9x+jMevAJ96Hvgg4zzNuNcIsbME5zbBt0I4umoARyWw VAxMZwOjafSpwFQ6MJ5l+dEUYCQJmGTYUiGwkA/Mc7tYCtjpl3mtrl8sA+Z4vEDvqgP8LYQwgXtq nPecAS4v0fP+l7i9ME/o2niOMF7vYzw+j6sWmCgA+vKArlzsdBTvf7Wtbz746GEXdmEXdmEXdn97 91Pd5370to9qcosgvEQYvUiF+cHLwEefBD7+NJUpofnJFwnPlyz/CR5/mJB9+SLwDONe5DWnqRhP Uz0GCFJHCUFIeM3nEoIEpY0gndN+DoFIr31bBjBGmC4XEd5VvEYQpRdAHYSmQOysZnymtcDwJaa3 TKj6GiyY+qhkt6l4TwqohOfJMYKTAA108nwrAdrM6wlRO+E7zPt1Mx8tqdhtSMFXKxpv87F/0Hr6 sAu7sAu7sAu7v5Wb/OFPNa/f3psZJMgIKSk6mWs/TlB+imr0089ZCvQnPsTth4HPfJBhVKgf57n3 XwFurPCaBWCDIPURYrME4QQhOUxIDlOFDiZYvisO6GVYN7ddMUBzhOUVPkbIjTDuaCYVKv0UVewU ATtBAI5zf4jnR5nmNI8XywF3owXLDSrTTcJ/e5IqlPneIFgFU38HQcxncVAZLxHINoK4Mwn7HWnY a8vEN1tq8C9rHe3BF/B95CZ/uKZm4lH643mVfTGldUNxhVXNCXXc6rikYSIyq9wTUdJgj2zosUd2 do5GdY7OR7UN2qKb+5Zi+iZXYrpH52I7hhxx/ROL8cPDy4n1AwtJfX2O5P4xf1o7fUe/N7O725fd 0efMbep1F1YP+ou6BwJlrSPr5b1DmxUdQd/es17Z1uWt6upfrWoz3mu2/SNbVV302m8fXa9s7j1d 0dV/srx3+Ezh4OB69MTE1qM/8ANXw53Kwi7swu69436mdb38V4c2sb86QUhRAZ6fBj5wFfiYQHoL eJyg/ODjhCgB+hMftfxnCNUfo0L9CFXrDQ+BRXAFegFPG9UjVeMkVeegIEovMF7tBs5QHdoIwjaC sz0WaIokSE8QpNwfIyQnsqzzZ6kkt6lqfYTlOI/H6AcJ0iHGEVRnpXYJSLW1nmWezzG/hOj+FmG6 TpivEK5uqtWFCsajXyBIh5if+hjsV8VhryYR36jMxM8UjPyz4Ct4r7ofqmpuTqhv6+1taem7Wlnf 9o/rG7t+o7ax9fM1tc2vVda23K6pa71TXVN/t66+hb71dnVN25uV9X1vVNUNvdnQOvhmY2PHW/XN bW/Vt3Tcbu3ou93WPXi7saP3TnPnwN22vuG7PQMD93qGRu519g/f7x+Z2Gnp7t1p6xjYbe7o2+3p Hdhtaevda+sa3OvuH95v7x/d7+0fRW/vOPoGJtHTN4a+wUn6cQyN2tA7MI5+Hk9OLWDStoihERsG xqfRMzqPfvqBkdm9gUHb7ZFR2xd6+yf+R0vXwM+19wx+oLm171xNY5uruq6pr765uaGhtbW8rq4u u7GxMbGoqDaqsrL9RGFDw7Hi5uaj5eUdR6qqqg7nNTcfLCrqPFBUVHQgu67ukMLkdV5xG+h1XXlz c0R1W1t0W1t/fHNzd0pRQ0NWTdNEYUPrUnlj10xVXftCbVXTcmNdnaO1tnG5u7xuebixd2G6c3B8 aWho0t09MOlr7Z/w9w7MBnp7Z1a7BhdXR8ac/oFxh69v2OntHXG4Ryfs9pFx51L/4NxSz8jy0rjN vTQytODoHVpyd/W63F39DsfM4sbiwsLG9OjExtDAiL9rYHKloavfVd4zspbePhI40dOz9nDwNw+7 sAu770W3c2nr1n6AALpGIA0TWBfGqTRl1iVEP3KdSpAA9BNSnw2B9GPcpzL90ReA5zeB06NAbQb2 3QSbh36JIJ0i/NQuKpCO5AEXCVJfKfczsV9PcLbJE6ItUQRpMsPTsD+ag/0BgvKU0iEsPeXYHycA R5mW2lTHeG4yH5gpxu4Y0xzl8Sbjyry7NYb9TSrSVbXR9mDfSRi3E7zLxdhfacB+Xzr2axOwX5dI eMdjZ7EAn+8ZfPWLCwsngq/hveJ+qKmpvbKhpeeVltau32tuaXurs7tnv6urC52dnejs6EBXRyt6 uruM7+rqRFtbG7dd6OC5ttY2bjvR0tzKeG1oamxCc3MLfTOamrhtaUV9UxOaeL7FxG1HZ3cHWphG a3s7mnS+sdlc09bWjtbWVsa1jgk2tHK/hXHq6htNmgrT/eUbmW4jr21v60Cr0lWe2rnP+zTTN7a0 oZ73bWppQQPj8tnQwGPdr76+Xnndb2xq3GOauw319fdqa+tvV1fXvFFR3fBaZWXdq7V1Ld+urmv5 Vk1Dyzeqahq/Vt/Q/Od1dU1/XlVd+/WauoZv1DU0f7OurvVb1bUN366vb3mVeXmtur7l9fqG9jca Glveqm9suV3X2HyPpN5paunZrW1o3qtt6Nira2jba2rq2W9uGdjnFm0dPcxvC1r1TvQs9C0t7VZe m/hu27rR2dPHbRfau3rR3d2H7p5e9Pb3oqe3H8MjYxgaHsHo2DgGB8fQ2cew0XGMj0/yeBwDw2P7 3YOjez39I7t9AyN3hkYnXxsbn/rS4OD8b0xNOH5yZMTub+9dyOK3EG6aCLuw+15xd7d8/xHeLio7 wrQvgdAjkARSKdIPXAJ6CTInYfXZV4CfJEQF008Tqh8naJ9aN5169isJqeUm7Kuj0lIVgcdrhgjR PkGSQDtFsBFe+8Np2KuWEqVvIUhbCdSuJBNnb5Aw7ic4V3n9dCH258uwP8ZjqtJ9QXQiD/uT9DMF uDvEbRPT9hLyAeZ9Ywx7GyPY4/6evwN7izXYKT8GDBDQzkrs9aRij4oUdfSlR0wHqDsdKft3Jstu BF/D97SLprqqbx0839jU/sXe7s6d4aEBjI4MYWJiBGOjwyyEhzA20o+pyUFMjQ9gfGwQE+PDjNOH Me6PjA5gZHgQw/JDPB7qYzyeZzpDQz0M68XgQB/j6JhxB/sxxnjjY0Ms9Ad4Xb+5ZoBxBgb6WeD3 W/uEw0BfH6/vwyD3h/t7CI5O9PT0oLeP+71d6BNAurvR19tDz+PebqrWTvT2dGKAvl++j/BhRaCn p9vAu5uQlTeVg852VgTa0N3ZZvblB3p4jvEM6FlBaCfk5Vtbm9DB8+0Mb2d4Z2eXgT0BbGCv8G7e Y6C/n/ci6Ajyzs5us23huVZWLhSnq6sHXd09hH0nj60KheJ0s3IyODjANHi+S/dtsSovJo9Ky8pP D5+xj8/VzUqIrhkY4DP38bzC+A707pTOwADfE/Oj59Z76mO6fYRuH4+7mV4f32Fvfx/T03tVflhB 6une7+3rv9/TPfTFpo6hmw39/ceCn0nYhV3Y/UO5u9uuz8PRCpwZBHrigKszwCuPWx2NXrkIdFIN eqk6P/0S8OMfAj7zAeCTL1uKVSANtGO/PAb7jk7sC8jq3GOjYpQZtp+wk6LcbiFgCcTBFOzWR2Ov MRb7rbwXQbrfTQgPpmFnIB07XVSx/hqqTwJwJg97w1Kk2UaZ7o8RxFOl2JspxR0qVylMuCoZv54Q HcXu5gR2Vwewt9KH3aVG3C2KxH5PCvZnC7HbnWzdt/oE9kqOEugJeLM+Hl9uKfvjq3mTDwVfxfec y8ioOtzW0f/+js6e+wMjI5ifs2F5bhrLizNYWrRhaWESHscCluYnsbAwDvvilNnOz/F4dhKOpWk4 lm2Ym5vC7PQEZucmMDMzjrmZCSwqzDbO+LyG8ednRpmmwkZ4jwnMT4/zPtNMi+fnJxhnDHPzU1hc sPGY4Ux/aXYC9oUJLNMv8dwy/azuPW/jfSZgM575YdwJQn5hbhyL3J+ZVlrTsNnGYJsexhzvNcf8 2Rg+Mz2K+alRHo+a41mmsbTA+zGObXIM01PjmJ4YYjweTzOtSR2PYWqK1/J5FGfGxmedmWL6U5ic GOX5YcxOMj36adsoKyCDvHYEM7yPKhxKZ3R8hGlMYHJ8FFNKb1KVlEFMasv7jY1xOzZM9chKBuNo f5r5n2D6VjxWXib6eS/m3zaJKVVm5FnZGdf19KM81jONqGLCitDY+CCvHeA9rcrOJM/P8D6TI4MY VRzjed2ode9x5lUVolGeH2bFqZuVASpjKuj2V2TGDn42YRd2Yff37W6vu16Dncpuq53qMB64Nk8l eoWK9CmC9IIFUg/Vqoa7mM5GBOmPEaof5fmn1rBPkO6VEYiE8b6XMF0iCG35VJlUpP2E3VAiQdoA LORibyAVu5UR2G2MIUypDtuisd9BCPcSpFKN9PBVmM5He7ZsxqdKHcnE3hivHcvH3ngBdqcJ0u5s 7FZTzTrKCXkq4dV+QpR+pQe77k7sztXgXjFB2kFIT+VjpzMRuzWR9Lx30SEq5XS8VROPLzVXfk+C tKam5tGmpu7tltaON0ZZgAqEdvsCvJ5FuJ1z9DPwy7vmcP5UwADTxWMPz8nblxnHPgu/3QbX4jhh Ok3gzsJlJ1gVZp+Ck/t2htkdij/NNKfgcNrgcS3Qz/N4HgHPMrw89nvm4XXyenqPm/egd7t53rcE n2uGfhY+9yy8bl7roVc8putjfld881jx8DzjeZlfn3OR+/Pmvg7m1eng9e5luJhnp32Rx7w3z63y Hi7mVRWFVecCfNx65V2KM8P8LcDFuHY78+Ja4r6OmSaP5ZW+i3l38Bm9fBZ5xVcc17L1LpysZLjs 8+Z5lc7y4izDgucXJ807XGYcnbMvzfA9sQLDsEXuL9tnuJ3keeV7ntcxT4zrYGXEzoqOnWktswLg ZHxVUBZVCWEFQ/FmWQGZmZ2inyTsh1iZUSVnEnOqZLDioUqAKiJzjDfFioEqE1alghUOVhLmWelQ hWR+lmGscAjkgwO93+rq6Xf09PSE21PDLuz+vt3tgPs27FSkWz1UpITejQUCVCClIn3/JapGqkTn EEH6otVO+un3Az+qjkZUrU+tEqQd2CtNogpswp6LynORUJ4qxL562spUTLWJjUaGU5H2xeJeFVWh 1GGDYHoC++0x2KVy3OnJwP2OFKrMYmA4gyAtoErNxC7T2RsmVKlI98ZzsTtRjNudmdipSGLcCuy7 GrEXoApdo/d3YcfdgZ2ZStwpPMa047E3nUOQxuN+7XHsVEfifu4hKtVEvF4VhS+3lnzPgbSsvqOm ra3794eHhrFEBSqAeNyLhAOBwALfRYh4BC8Hz7EwXyG8BEoHjx08NgW6YMLC3MNrPISCmzDx8Jxn eZKQmCLoCF6CRMATmAVUJ0HscvN63s8huBB4qwKpe4n3F0x57F1CwCswEnS+BQT8gjvPMSzAYx/P rxC6K9rSC64rvlls+BjfZWNeBUimwfScApyP6XuZrtJimrre57MzjNf7CFzC2s88KB/rDFtlXD/v t2K2gvQSgW7d10NICux+visf4/uYtofg9jPdAOO7eZ1XeaP30Xt4vZcAD3jtzD/T8vMaXuvlc+t9 B5QXL/PHNF187ysmnoOVCR7zOlUYfF6mqcoLz8v79AyqZAjygj/T8XuUpznrt+NvYwDO31CANxUZ hjmZhqwMgrWD5xYIXoF6OWhRkCJfXmDlZ2mKsObvyHiCvCoaTv6mqhDYeV6gHh8f+93BwcFOfkrh NtSwC7u/Hzf5w29teu5isQPY7Ac6koHrS5Yi/ehNgpSKtIUq0TFCgL4cNO2+YoFU40iNabeLijTB mFP3nU3ArHrtUpEOpWG/m6pTHY42pEjzsNdPoFVQFdZRHVKR7jdEYo+Q2+1Pw52+TNzvzCC0KwnS NAKQ6nMwy0B0d4jbkRzsjWZhZ6oEt3tyqEhl2qV69bRhZ20M99dHsEug3vf34P5sFe4UHKYijcf+ TDZ22mIJ0WP0x3E3+yD2euPxWlUEvtRS9D0E0uYfaWnru9rZ1XvbZiPwWLhKCQqcKnSXjToTHKWU WKCqIF1mAW4KVAFw1sSTOnKxoHWxcHUyXArM61hkGEErkLIgt9KkGmOh7JACk5ojfKXgnIwvRegn CLyEnyDqIhAFRT8h6COc3ASumyrUrX3F5bGf0FOeV71SpswTz0u5+rkNaMs4PqbnZR59hLaTEJci VRwpVsHGozQIHCf3rXsKpBYcAwIhw9xUzV4eC2RuxvUKZsyHFLcg6HYKcnxenWO8FeZZMBZUvVLx TFMqWxUFH9OWgheY9U5WCcs1QlIK10Pla+7BNAyAWVkQxAVHwduAlGn6uO8lcAVzN/PtJUzNOQN1 Xqfn8vB98fntfPf+oDr3uFihUWWIeXAzP8qvLA36jfUbulkx8MpCwN/ascRrPHbzW7pMhUmVICph VX54nd6bKld+Vkjs/E4WF233qWx/bm5uNCH4cYVd2IXd35Vr/oGrP/LWqv8elqkYN7qsjj/XgopU baAvngeaqCgdvZYS/fGPUJV+wJqUQabdpzew72/HblkUQVqPPUcd9m1FVKQ5BCjV7UAsPUG6WWc6 G+31JeNeeSR2GhhfIG2kMu1IoPLMwD3C9F47VaydIB2LoyKl6pQSHcnC/cF07I4QiBMFuDdZjDd7 0nGvgiC1lxOkddjZGMG99XHsrI7hrq8Hd+er8VoB1W5LAvYmc3GvNQb3q45ht+o47uUdwl5PLF6t jsBXWwv+9HsBpMnJS4/UNXX90sDAwP7srApHFtYqWAkHuxSJzIUGgFMEkVTJBCFIEBmzIsOlaqRK FqfpbXATmh6qVF0nmDoZZmeYnQpHinWZ5wRmmTF1LLUrE6eDYJaZWPd1McwoWYLQSXgL4FK1LsJD eXGwULcL2izwVYgrb06mK6+CXiCVGdmkZcBKcLsEAEGfeRHI+Yy6t1Sx1LGDikumUJmNHU5VJqYt cy7hKJVsD8ZV3mRylfnZZeIyn9x3C6QCv9JlPKO0eb2uU0XDVE74bmXmlXI0oCP0/ASZT+F6FqWv fYYL9jIRG1Az317GF+y8hJ/i656qxLgJXyfv7eR7cArYhK0qBiu8p1fvhHDUe7PypWdguGCo92PM zBZALVM2j2WCNqpzmpUOVhyYf71vvaslqVTGsfMa800wP25dy/sYa8Xbapvvwr74xsLUxMngZxZ2 YRd2fxfO8wOe991e992DvRlY7wY644DL88HhL09wexZoTsC+i2pVPXXVa/ezGkNKqH5EIF3D/loX 7pdS8dlbsetuBWaqCMI87PdS3fbFE6QpBGktFSmVJY/vVUXhfn00dpoJU/q9Ll7bn4S7fUm400KQ u0upZgnAGUJzgCp1KAM7guhYLtVoEe7NleP1XirSCubVXo19dwsBOoSd9VHsrg7jvq8Td+cq8WZB FPbbUrA3nkWQxuJ+JQFefQJ38h8zpt1vVqfgK82ln3854x+2TUljG1s7e780PDJE0KmwFHxY+FOF LNNLYSwvTphC05hwpSwJHAcLWrWFOnXedDSaNNB1qqDleY8KWcUnXAXLRULVAJnXL/H8AsMX1Wlo fgrz6syjTkWz6kzE4/nxoB/DwtK48YvMg4OF/qLp2DRGkHHLsIXFcaY3aeIuzU+AKgjzjD+3MMpr rPSXFmWuZFzeZ1FeeVEHJeVbx7xukWkuMW86t8g0l1lZcCjd2QnrPfBZ5ZWW2jIdfFfGnMnnVqco A1cem4oHn0+gWeZzCzzLjONcFugFLJm5CVbGc1Dt6f0KQHYDNIGdeVBFhdDXO9d5VS7Mu2U8UzER IAlSh11tsMoX76N3wzh2xeF7V5uyV2BT2kxD6t3Aj8cy37oZps5hxhLAcB27+E51T1PRMe2vEyYt x4I6jimf+m35ruiXGK5ncLNCIguFl89n0mBFQKZ9Qd5HNe6lul5envuj2dmx5OAnF3ZhF3bfTSdF endt+R5cTdYEB20xBOkDEzLItNssuA1ailQQ1WQMmi5QbagCaaAT98viCNIO7LlasT+jzkK5BCjV pXrk9mcBJ5n+IkHYk4C7tRG41xRLiMZgr5mKlFDb6U/B3d4U3NZEDc4CaBajPVsO7ven4j4V6b3h HOyM5uH+eD7uTpfg9Z4c3K2KZlyC1NOM+4F++kHsBHpwz9uKOzPFeKPwBNMnkKcZl/e7R5DeKz+G 29mHsMP7fIMg/mpjzp89XzPxaPB1/L27pqaZzO7u3m9NTqlAlbKzVKgBHwGkHrWClJSmAShh5SDI XASFTLVOKki1q6kHrwprFawqeI1qISxM+yjPLbIgnpkZNnCctY0RTqOY4Va9cCcmrd6ntin1kh3G zPQI94cxO8OtbRi2OWurvMzYRjFnev2OY4ZpzM6qo8wIZgnP2ZlRgpjpTg9ienrInFf8Wfpp24jx s+pcM808zDIPcxZ0Z9UbmOd0rY1phPz8HAFN0Mxyq562umaR1yj/09MEPMG/yPcxw2vn1TN4hukw rdlZ7Y9gmecUNm/grt7J9Kb3sRV30fRu1nOxkkCAzYXiqfKguII84b+ofPCdL/H5F7hVeupEtDgn 9U94q6LA96r0VKnQ1i34Me8yyeq6eYYvLLLyoQoRoT7P59bvuqzfkPEM5IMmezvzIkiqMqAwl35/ pulkXI+JR7hK/auyIJhSvaqCpbZSmaFlCXBJ1Ur58pzaeX3+JX4f83cXF2dPlZeXh1dACruw++66 yR++G3AQpFqVpYuKlAryyqxl2tU40fefwz6Bty+Q/tjLVvuolOknXgI+TMWqzkb+duyVxGDH2YI9 TxvBVWSNHZUSlSod5P5GHRVpFu4TrHero3C3niq0hYpUviMO93sTcac3A3faEwFPITCciF2C9N4Q FelwFnbod0ezcY8gvTNZgjc7qVIrCF1XFfZ9Dbi30o97BOl9Xzfuezpwd7YMb5QcJ0jjsTeRiTt8 hjuVhGjFYbyVexg7bdH4BsH653UFX3w+4R8GpP39joLuntGvTttkdrQb86EUj12QZIHpYIG7ND/K Y2v4h9TeElWbCl1BwlIq3DeKzCpU1TFFKkxDVASdJYJlXgAV9Fh4TxFwc4SMwDU1MYxJQnNsvN8M z5gY7YdtvA8TY70YH+/lefkBnhvE6EQfJieHMD7Wj7GRXnPNKONNTPZjcmoAYxr2MTmAGV5v4/4U 4TzBOJPjDJscYXp9GBnrwSTTs9JXeozDtCd4neItTA6a8+O8bmqyl+kx/SmGMc+KP8Fztqkh2ILD TKZ43SzvrfuqEqDhJ1OMP8XKgMbTahiNhrBo2I16xk7x2klWEJSeTeC2DWKW11rQZ2WC72KK53Vu iucmbcFzPNZ2ivfS+9P5OYJYPWhnp/h+bROMw4oHKxU2XcM8LPJ9LxD8NuZhRnGZ/rwqHao8MFww n50dMRWcBVYa5mYGCfIRAlOA5zG3C6wMGXMt4SuLg1HTVK5S6dZvLdM9wUxYm3gEqTHH8zuS6Vff kLzavF2mzXkBHkJ1YXHq3w/ZhuKCn2HYhV3YfRfcD95bXbgDKkmsNlNBEn5ayeUD1yyQvnQW+02J hGUvQfo8FSlh+mOE6cfV2UggpSJd7cJOSTR2CdJdL2FqKyFIs4E+KtlueqpNbNQC81SYfQkEGpVh Qwx2GzQMhte1xuFeVxLudKbjTlMC1W8VMJTMdLJwh6r2Xl8GdtXhaCQX98cKcGe6FG90ZOJeCaHv KCVIm3B/ZYAglRrtwn1XO+5OEbbFEQaku6PpuNtIeFON3q06gTdzDmC3Mwlfq4jHVxrSvvgPoUgb GydSu3pGvzg9JXOhhphQNbDAUyEpMMrkKfipYF0mWBeoeBYIVakYo6Tol1hwOnls2hVVYC6zwFWh y30pTRXY84IFvY0q0UBGsCGEJg3IBjAy2oORkS6MDndiZLANQwPNGBhsR99AK4YZNjDQjv6hTvoO DI90M243QUo/zGsYNj7WgdHRLm4JPaY1yXMTOmb6o9wfVBzeb5TnRkd5neIQ0hMT3PL+guboaB/G 6ad1fsQC5sRYJwHMeAS3JpXQ9WPcnyCMx+UJ9pGxbgKUz2Hu3WdANz7OeLz/xKSejxUAnhtjhWCa 8ZXezDShPcXnZwVgRmBkvCkd87zgrHsr7ckpwV730jHzw3gTzLdAr3QVpvyPqVJgzuveuicBz3Rt fNfTisPnm1AFhPeYYrqC7HjwuSdZiZjiOVVWJnivaV43MyMYDwXV+5ipTOk31jegNmFj3pW5WUOa FE6AyuQsC4WDv71pQ6WKVRu10ylTML8vuzolEawEqdO1AK/fwe9o7mtTU2NNwc8x7MIu7P627t6K /TbcPcAKVWlXurWmqFGkN4GXCdJmgtQ1YIFU5l1NxvAx7n/oOnBLpl3CqywW95fqsetoxP6MQBoc +tJN2GlSBtPZKA87BOudyigD0vsNkVbv3bYEKtUUvNWRhjutjO+ugKYX3JshOKlE7w9kYmcgm6o0 lz4f98cL8EY3oVwWZ3r47nvaCdIe3PV3E6QduO9sJnAL8XreUYI0jiDNNObku+VHcbf0CN7KfhT7 nXH4ankUvtyQ+aWPlg88FnwVfy+uqqrncGtb359MTKozjcN0VPHYF+BmwehUe6MxE04YU6cUpdr9 ZLIUXNX+6aSKMeZbKhfn4phRsA6BlAXpIpXP3CzVmMykZsIBKlCpJQJkmuCR6hwZ6cEQATdEQPb1 t6OntxXd3U3o7qxDV2ct2tsb0d7RyP0m9HQ1oaunGZ3dLehlvP7+VvT2NKKPfqC3CUP9BG9fI8+1 YLCPIOb5QYb18VxvXwPTb7HuxfsMDgrMHRghhEcIzUFCemSIQNZ2oAXDjDvY32b8yGArJobaMSHI DxDyI50YHmoh8FsJcB0L6kyH3gCczzZJGE2Od2NKMB3pwBQhN8lzNoGNgLMRqJOC7JhALygK6PTc H+P14wwf5rsZN+kxHtMy9yDUR7lvKg/0E1LHTG+M1wnmoxMMH28ntJUu4zFsOlhZGSP0h4dZ2WCY KhHjTH+YafbzPWi2o4HBLnrtdzB9Qpm/j+BtKj2CMaG9KLO6LAv06ixmlCa/FbcqUga042assLYy RZstzy0wnuBrOmHZbdBYX4HW6ZpHIOBiRWzuLlX4avCzDLuwC7u/jbvnn3rLzJHr0fy0hN41B0F6 yRr+8vIZgIoUzn5rHOmngx2NPvECFalAuoJ9wauYytLRjH0nYTxZShDKrEvQaaWXPu5vWW2kuz0x VIURuN8Ug3u1x7Bbexy76rU7mGraSO+18v6ecnP93lwhQZqN+6OEaH86doZysEu/M56PtzozcK+I 0HUJpC3YCUiRDuA+lfN9N8E6UYa3Ck5gr4n5GsnEHSrfe2VHcafkEG7nPIb9jih8hSr6yzUZX362 qPPvdUaYurrB3xoaIuCW5uH1ueF3LbFQnDPQlKoQSC3PwnBu3ADWQbAuM8xOVeq3E5zzY1bhyXAV rqZ9jvCckZohNGVSnJ4cNiZHbW1SPlRBI0Oaiq6dkGxAV3s92pprUV9fhdq6SlRVFqOqqhiVVSWo qCxBaVkhw0pQacJLUVNdhrqactRWlnJLX1eGmpoS1NVX8voK1DVUM7wCDUyvhvGqa8qYdgWaG6vQ 2lSNhoYqc66uvhxNDGtvbUB7Sy2amhinuQItzTUMa0RrSx062urQ2lyN9rZa7jegraUGbW1Mp4Vh BH1rWz1aWnmusxEtTLujnddwv72jHp1d9aZi0NPTwnBWELpb0dXVgn5u+7ub0d/XynfACkE/4/Q1 o5vnBhimSoIqDV2sNHT3tDKdRnSzQtDHikIPKwndXc3o4fWDjDvQx3ACv7e3jVBssyoMrBD06npV NHqb0ctKiO41wHv0Gs/KSA8rLkynl/dQntr4G3Qzn+0drHj0trNyIqtApwHtEH+rqXFL2dr4my7M DhkTsdpY1X7rUEekpQl+H+PwLMv0K5MvK1Q6p+YAmfvVBmu3JsJQm6qT345Mvxrm5PHYqVQX9mZm Zm4GP82wC7uw+5u6e/65V+FvJ8AarblvL6uN9CpBegN48ST2mxKwb4a/fBBmsvof4/aThKmZIjCA fV87dssTcW+ZIBVMJ4sATenXQ0XaE2um6cN2NbBURGWZjLs1hFpjFHbqT+BezWHstcdgpzcRd7uS cUfQdlHRjmVif1am3FzcHSZAB6lKBzUMhmGTJXi9L4sKk5D2VBGkTbi/Noh766O4JxOvuwP3xorx Rv4xgjTWmHZv15zA7WILpG/mPoad5lh8rSQKf16X8dXP/P2B9Aer2uc/29HZT6XggMfrNO1X6lCi nrLqeOJmYSdzrpPeQVAuy7TLwtNt1OYI5glSmW+d6rGrafzUyWZuCjaeU9vdzAwBOq02xD7MTbPg ZQGsuXc1F243C/HW9gY0Ejx1teWoIxjLSgtRUJCL7JwMZGalITs7jdt0ZGSkIjMzDekZacjgNoth WdnpyM3JYpxMcz6L8XNzMq34mTzmtTk8l5nJtDKt+Eovx1yXwW0WcnR9FvdzM1CQn438vCzk5eUg lz4vN9ukr/zkMVzXhOIUFuQhv0DxMlFYmIfCojzGy0ERt4WFucGwXBQX56GoMBvFJfkoKi5ASUkR z+WjpFT7+eZ55Ut5XF5RZMLKy0sZv8BUHCpYaSiveKcyUcH9isoic1zJ46qKElQzTg0rHDqnNMp5 XFLG9MqLUFFuxatkvAoeV7PCocqItrWseNSqAlJbYYVVs7LB36CWFQ5VRBpYEVFlokUVCTOHLxX4 UI/xUspj9NM2y/yrTlrqjKTevj6HxueqR7B6Nk/z21Av5WljqRB01ftXQ3bUAUqTeASc6k2sjm1L 0MQVfgJ1fmb6RX6f4aXrwi7s/qbunn/h61jpIpSoGtuigSs2glTDXwjSF04D9Rr+MmyZdT+jKQLp Zd79yJPATSpSfxt2SuOx42zFnqOFIC22VmvpTQIIzn1CECcJaXspdroJTIJ0pyESO3UR2KuNxG5r NO73J+F2dyruNBOO7jKznunOfCnuDWfh3mC26XS0O5pDdZqHu0z/jW4ClSCEq5ogbzU9du8Gho0i vedqxd2RQrxeqM5GcdibzMRbNccJ0kO4U3oYr2Y8ivsE6Z+XRuFLlWlf/Zm85oPBV/F36qor+/3V 1c17NtscvF43PG4qAseC6Z2rTicaCmGn0rSzkFRnIstTmVKVypy7yH11ijFDOzTPrullOkmVMsnw MfoRU8DOUpmqc4xMkDLj9vVJgbagsbmOQChFKeFRKCgRcOnpqUhNTUZSUgISE+ORkBCPuLg4xMfL x3I/xuyHziUkhPbjeC72gW28iZ+YxOu51b6u0/kkxo+PVzo8z/1ExtU2OTmBPpHXJPL+iUhNSUIy 86GwFO6npiTyOB4pPE5KTuI1wXM6Vjr0Zj94jdLQfkpqgnkmpaHwUHopTE/h5j7cz2AlISUlxWxT 01LMu1AFQMeqPKSzsmA8wxWWxQpAJreZqkSYyoVVYZBPT+O1PBeKa20ZxspGpioZjCufw4qHKhPa z2XFQRWEUgK/SBUA/i6CswEsFb3AalQ7VXUn1evgQBdGhjpZMerDTND0K7Ot6b1LcFJdYkntpQTq MitaZngPK112NQUwjpcVNq+d6tXB+Oq05NAkGAsIeB1miMzU1PjzwU817MIu7P667r5/4qtYo+J0 N1ORxgPXloMgJShfOgPUMczbR5Cq1+4HLJD+KKH6oZvArVXT2WenLBY7jibsOaVIreEr6KO6lB8g ULcIUkcx7g8k4Hb1cdyvj8JuvTobcUsVvNNDNdqVgrttQUU6kYqdaYJzIA33+tVzl4pUIB3Ow73p crzWnY/7pTGAk4rU34L7qwLpEO75unCPqvgOFelreVSkjUx7nCCl+n2r6KCB6asZB7DbEouvlkTi i1WJX/tE9tCh4Kv4O3NljVNlFVWNb/b2sPBzuaCp6cyYxaV5M4zCOT8Jz5KUJhUECz4LogQqFak1 /GLMmPYWTVvZFDTJvCaK1/hLC55So1Klo5iin5gYglZ16elpRVNTHQvmSqq1oPpkwW/BM9EAMCYm BjHR0YiKikB0VBQiIyP/go9imIlDHzqOjIx+4Hw0oqOjuLXORTOtUDxzzPOhfesekSaOvNKMlg8e W15pRPKcdd+34/2FOArTlmkx3Zho63xsrOAfy63yq+utuLGxVvx3zlug1zbkFW5VHlSJiEesqQi8 UwlQpcI6DnrGe/va2DjEBPfj40KVEavCoXu/UwGJ53tPMsBXmCCflp5MYCdbip+Ku6AwB2VGCZeh ioq1iRWg1rYGdHQ2o7unzZh81QlLloaF6VFj/hcs1RFJHY/s+oaWxvh9BYfTsIImVWpMu1SlZmwx vWZMWqGaDbgXsbpih925yArY9LXgJxt2YRd2fx133zf6FawNEnSEXSdBdkNTBF4CPvYE8OIpax1P 7xDM8BctpfZpwlRrkX7wumXa9bcbRXrf2Yg9VyP2p6lIJ7KBHgK4l16Lcp9uBZaLsNMbh7vVEdhp oiolRM18ux2JDKca7U0hTJMJbSrSaSrQuVyq0QyqUqrPkRzT0WhnrJAgLcabXYRraSTzXIs9Kul7 KxZI76vXrr2OijQXb+QdNkun7Y5l4a3qE3iz4CDeKj5AkD6Ce40R+GrZcXyxMulrn63qORx8FX8n Lq958mB1Tf/vNtS3YHFxCX6v3ZpZRxMALLDgm6d6WFAnInUyYsFIeM4TjNawFx4TqGoDXZwfsuJQ ccrMq3OKNzc3jOmZIcxTfWhIiYayDPR3o62jCfVUNWXlpSgoymdBnY00AlSFt+AQgsyJEydw7Ngx HD9+3HjtKyy0HzoXCjt69Ojb575TfO2HfOj43WlEREQYsIbiCbyh/VC80DWh4794Xl5pR/DYuofS DG1D+4obSjsULh8Cu87pHbx7X9vIIPBjYmLfPh+6LuoE93mssJAPpR3aD10TGWntK+zByoi8fgML 0HGmciMlK8Wan59rTNMyO1dVVaC+vhYtLfWmLbWLlaOeng6z9N3EmJbSG+B3MEr1qSFRmjRjEkvc d5nJHAhStZuqk9qyZkBaoCqd4zlNRhHsuERlurLiRGDNBafLvjM2NjYb/HTDLuzC7v/U3fdMfwWn CVJ7FRVpNPC4eu1eIEivAc9uUJEmEG7DQZB+iP6DwKe4r+EvT7hNr9ndYoLR3kBF2gRMFhKkmdgf IBT7k7A/lAacaqB6lGmXYKyMIUjpGyPNiix77YmmDfQ21efdTqpXp9VGurugzkYCKaFJhXt/JJ8w pSql4n2jLxv3yghpewkh34x7qwME6QDuu7uwo7VIqWJfzz2IvVreZzgLd2oi8EbRIbxR8Kgx7d5t icOXSqLw5aror/9MeceR4Kv4O3GFpT0vl5RU7g8ND1OJOsxsM5rSTR1C1HnIqfZR+gUqyzmqTtMu SqWpwnFhjkBdHDcTKSwtUnUwjp3nZALWOEWpV60cMsMw2+y4WaprYJAQbW9EbW01ikuLkJWbidS0 VCSnJBvFZCDBwl2QEawExsOHD+PQoUM4cuSI2dc2tC+vOA+GhfZDPpRGKG5o/91e5+R1X10Xuv93 8g+m/eD2wfDDh/9yGqG05bX/oNczh+IIriaMUD4eBK3OW1sd/0W4yz+4L6/rH7xvaCsfur+JGwwL XR9K1wKuBVapWFkJBFO1Q+cSpsWlaqutojKtQnVtOZqlTlsa0NVNmPa2obu7BeNmCE8vluaHsTw7 CJ+ZQlLNAfxW+O1ohisvQaoxx45Fzd1rTa+oGZTUQUkTN2jS/vWAA4FVDxaXZ97sHhrKDn6+YRd2 Yfd/4nZcA1/DSSrO5Qqgi9B8XMuoUZF+5Dr2NXNRLeHmH7Pm1/0MIapJGdRr94NXCVIP9t0EaEUc du1N2Hc0UJGqs1GG1WtXEzJort2NGmAhH7s9qaaNdFe9aRuoSGsjsNfKa3sI0Z4k3G3jvTQR/WQe 9maKrfbRgXTsEbLqfbs7lovdySK82ZOHu0UnTLsrnPXYDfTgfqAP9zzcztXiHtN6S8NfqqOxN5yC 21XH8XreQarSx/Bq1qO4UxWJP+P1XymN+ebPFzcfDb6K77pLzW+vLC6p3W9qaGXBtYzVVR+0CoiD BdwSvVSBZrkx5jjTM3eUBaIKwCnLjCuwUnEuEahaMmtxhmp0hqpU5t7FaSywYJSpd25uAuNTQ+gf 0ALZrWhsqEcJC+Hs3BwWzClUPAmIDaqhEABU0AtuBw8e/Ev+wIEDBqza6lj7oXOh/QfD5EPXhI7f vf/gdd/JKy+hfcV7MG+hsAfPP7j/neK82z+Yfshb74D78g/EOXxY0D76rnhWBULbUN5C+4rz4HEo LOQPH/mL4SH4hsArqAqmquQkJsrcq45f2YRpHorKi1FZV42a2ho0NNSimcq0pbXRtJ1KmQ4NdmF8 tNtMoDE/O0BgjsK1NArv4oQZX6r2dR/h6XUQnhouQ4hqGkZrViRW4hhmJnQgUFdX3Vhb9fKbmvvN 8vLyv9dhYWEXdu9pd8/d+yZOTxB0lQQpofe4gyC9bMaJ7j+1TpCmAKtTlgpVz121k37iWYKUivWG B3C3YLcyAbuOFu63A1NaizTdqFFBdH8gG9huBRa1wHYa7hNie02Ep9Yj1WQP7QnY64nHve5E3NN0 hM4ypkF4zuThPkG6N6wFwQnSoQyzAszOWBHe6symCub1i2WEdyX2At3YXe3Djqsd92xl2O1Nx5sC aSXv1RePO5XHjWn3zcJDeC37MdypPo4vl53Al4sjvvWLhYXHgq/iu+wmH8rNq/5SbUUNpids8Hnd WPU7jULQlG+Li2PGBKcp6ZYFVm6X5kcMNM1wFwJU6lTHyzMKD5rveK32Nd3d3PwkZuenMGkbw/DE IFVKB1paGlFRVoa8vDxCNM20zamQFkRDAJUPFf6PPfYYHn30UbMN+dCx4BjahryOdV1oP+R1HEov tP+djh/0Cg+d01Z5ejDugeD2wbghHwp78P7f6fyD25B/d57M/iELwla4AGhBLxQvtK+t/F+49oHt g+cePA5tFS+UjsAqmIYUbmRUNGLiYpGizkuZmcjLz0dpZRnKa6hKWTmqb2lCU3MTWlubqU6b0NXV TlXahr7edgwPdWDeNmR9L/yWBE0No5L1Q2OM1f6uqSQ11aMm7ZBJV+Zes0iBXSvRzEJLz21ssLLn cbJiZnsi+CGHXdiF3f/Ofbxr6/iOb2wH58etZdQ06fzT69YYUU1K/9JFwpLHH7gF/MyPAj/7KeCn P2Etp/aJp4Fbm8A1J/Y3qGgvUMmeGwVOdRGc9OsEq78e+yv1wFob067CvjoHLQl+GrZCcDtKGE61 qsW5XTXYny03PXG1sPe+oxz7VJz79krsL3J/oYK+FnvLtdiZJSxbM4ElxvW0Y++kDfunZ6hMB7Dn aMPuYB7uVUaxEhBtJqi/V30Cd0uO4W7pMQL2MHZqCNKS4/hifvSrP5eTcyL4Or6rLien7uXq8jr0 d3ax0LIj4HOZ9UM1zZvWmRRI7TK/EYwuHq96tb7nHAtBFoQEqaYDlInXTmW6TAU6b8YQWrPdaHiD 1q9cWLBBi0NPTI2if6gPbe0tqK6pRnFxMTIyMkyHF0FUikcFtgCqwjwEEgFT/uGHH357X+ceeeSR vwTT0PlQ+INhof1QXPkH9x+8JhQeuv+D8eS/U5jxj1rbB68PndM1oXuE0v0r0wn6ULwH42g/dPzg vqD37rAQFEP7D77XB+M9uLX2LeDKh2Aqb5mTI0znK6lS/X6FhYWorJJZtwZ1jQ1o7mhHe2c7Ojra WGFq4u/dSmXajP7+LgwMdGF4UNM6alIOzecrKwdBardZkzcsaeYrdUTit7VkWUPMjFhLWl2GINU+ w9YCLqpSH5Yd9rv9/f1pwc857MIu7P4q96/bTy3uum37WCUAz8wCT/ipNK9QeT4H/BRh+VMfBn6O AP3nnwV+8SeBf/FTwC98GvgnH7fOf5Iw/SDV60unCeBVQtcJXJ8BrowBl0aAiwPA+UGm3UdPUJ/m 8Rn6sz30vfTdjEcIX5m24p/n/knG2yKIz/G6izy+RMhfGOY5+gvcv0R1fHWO93LxXvQ3fdbk+q8Q +i8yHzeZj6tU1TJXu+qAuVJgutCaqrAjHmiLpxo+jq+XJeIPi/Jf/Yms8ojg6/iuudLq8aKaqsb7 dZV1WJibxYrPbdat9EkJ0GvmIg1nkYlX7Vh2HmuVFjsLuKUFq13UTFROJSGILmkFFJl9eX5ZhaBT K4rManYazM5NYWxiBD193aitqzWFrwphmXNlKpQKDRXWoUI9BBoBU14gDcHzweMQYEPxHozz4HEo zXenHdp/0D8Y/mB+tH3w+gfDHjyn7f/u3qHtg/7Bcw/uh+4f8u8+fvc1If9g2Hd6hnen8xfDtLW8 wkJAVSXHqNLISNNeqqE5BQUFqKiqRC0h2tLegc6+PnT296JvcIAqVGb8NnRRkXZ1aeKIDjNEZnio G9PTWoiAlTR+O27CU9+ZVKeDFTNNKakVc7TijZZp05hknXM7ps1ScVrofDXgRWBtBba5uf8c/KTD LuzC7q9yX1r0/aN9L4G1NUEoeYHnt4CPPk6QPmvNqyvl+TOE5s9Shf6TT3JLqAqun+E5KdIPXyO8 zgBPrfD6ZWsyBwHwLGF4jiA7S4CeJixPdfAeVKVb3BckN6l8tdj3FrdSsGcIVvXsPSfgCrICJ9O5 QLieIzwF0fOE8xmmeZF5vUxYC6JPrQHPbVsgVbvuS+eAZ/gMj/NZztmohJm2l+naa4HhTOy3xAAt 8bjXEIFvVqTjT4qKXv9PJT2Rwdfx3XI/1NDQ+z/K84sw0N1H4C3Co2kA3fNmQLygaWYiWpg0Q1dm 6M28uPQy82o5seX5YapUKgeqUWPyJWQF2kUWgsualNyp5bsWzJCFGYK0l4qkqakRJSUlZnyiOq0I oiqYVUg/WNjLh0AUAuaDxw899JDxD4Y9CNZ3+3eHh65TGqHj0L58KA8Pxn3Qh8IfzGco/ME03x3v wfDQPXT8oNc70Pbd59/9bkL7f1UcC4h/+ZrQ9sFzD4Z/p7BQWgKqYKqKj6wIsiaoQqQOR+VUpK3d 3RgcHcXo1BQGJ8YxPD6MwcF+/vY96NKMSQSpZlsaHbbmCLbZ9C1p5RgNe1FbqJoQJkwnI3VQ07J4 Gg4jRap1UKVGNfORz7WAQMCJ9Y0A3F73/sDETG3wuw67sAu77+S+PLn8b/YXm6ncCJwnqUZfIYg+ fAP4GCH5SarSH3uRQH0/8BMfsKCqnrufYPiHnqACPY/9qwToWcJznSpzpRP76rVrFGAufQYwkQOM ZxqIod8aU6revPvdaTyO534q91Ow35+A/dE87M8UYd9WgP35YvoyYLEU+0sV2F8s4TmGzTLtJYa5 6unbsO/hPX3d2Fsfxt7GCPY3RrG/OszwDl4nEzHz0Z9uZlfa0wT5VSdwr+IEbpcdw9fyI/FHBQlv /NfU1Ojg6/iuuNqKLkdDec1+c1U1C6w5rPjd8BB6mmRePXU1yYJzmWrStGMRnoKq6aE7zEKPqnNW w1xGzRSAi4SrmZ2GBaKWRnO6FuHTAHqfE3bXMqbnbRgZH0JbR4tRLjl5uWbygZASDQFUhba8IBPy IWCG4PTg8fve976/cPzQQ9Z5hSuu0tJx6Lp3X/+gf/Dcg/Hf7R88H8rrg9e925vwR96J82Ce3h0v 5ENhofTf/U4e9KH0tA3FC6URCgudf/C6B89/p2NtQyAN7cvrtwp5/Xb6DZOTk5GZk43i8nK0dHRh aGwSE7PzmFpcwsTMNCamJjA2MYb+wV5TmeojUAd62jBCmGpS/FnbCL8j9fYWVAVPNSlovVkeqzMS AWumE1xiHKeWXdMi5po+cAGbG35sba5hYWbxD4KfdtiFXdh9J/dno8ttX5ib33l1cQSvbc3iW7fO 4dXnLuHVp87jKy9cwJ89fwFffOkqPvfiVXz+hWv4w1vn8cfXN/C/Lvjwv7Zn8Seb4/icuxvfdHbi tcV6/NlIAT7fW4A/60nCF9qT8WctSfRx+GJHHP6sKQFfaYjCF+pj8Gc1J/Cluki82hqH15vj8bXm aHyjPQnf6M/DN3pT8PWhXHxjNAvfHknDt4cL8C2m+63ebHy7LwNvjGbjjekCvLlQj9dmq/DmXBVe X+rAa65GvGavwZ3ZOtwZL8E9prNTfwz3yiJxt/gwbhc+hm/nP4yvZR3A5zMfwx+lH8FvpES98Uvf RZBWVo6cqKlu/nJjaRWmBocJPScLpWWCUwPlx43XEATn0iycwWEsS4Sk2j014YLMuupkZKfX8lnq dKRxpKa3pQo6puXzO+EnnBedS1SjM+ge6EF9Yz3yCwuRkJxk2kNlxg0p0VABHoKJ5d+Bwl8+Z/nQ ub8MVcv/yPt07h3o/lXx5EP3ePBeofQfPPfg8bvDlP677/G+h9/Zf9CH4n+n8Ae3jzwA4tB9Htx/ MOwhbR+xlHQozru3D3pzzXcIf7cPVXQeVKf63ax20+OIT0pERk4O6lta0DM8hBEbFaXLC7vPh2WP B7OLC5iansTI2BD6+ghbAnV4oNtMeD893mvGHJspJ/ktaUYsTSupCRo0Q5bWSjWLqvN42aHVYqyF z11Om5nYfvvkOrx+9+7Y1Gx98BMPu7ALu+/k7KXuf/Ev22bwa7XV+DdtffgPQ3b84WAHriZloDcm GT2xyWiPT0ZDTDyaYhPRl5aNvvR89KbnojsjE70pyfhwTRW+sNSPX64rxk9mxOETCSfw0dhD+GD0 Mbw/8iBejDiEZ48fxDPHD+FmxEH6I3iO/leyo/GHtRl4POE4BmOiYEuIQXvEcVQdPYL6Y0fRfOIo 2k4cRmvEMXSeOI72yGPoiTqGiegIzMZFwR4fgR/PTse/zI/HxfhoPJUWi2dTo5heLD6VHIl/m3AY n4w9jMejD+Na1GH8Avc/E3cML0dF4FZUDG6k1Lx5IakxNvgq/tauvLL9xYaKWvQ1tsJjX4Lfp1mM FlmAWTPKeGVKY2GmzkRqA1UPS40f1SQMWt1FvS01fGFZnZB4jTolaZjCkn3GtIcKpP5VD7wBL2aX FjAyMkyl0or8IkI0McGMh1SnolDnGBXOoQI7VLALou97u4CXKlKcd8yNCjdbep176CFrG4onr7CH uH3kkcdMGpZ/UHnJW3HfOX5Hvb0TFopv5TG0/78DU+gZBLZ3nkPXvnO9Fd8Caejav7zVcyiutu+k 8+79tz3z+j49d/BYlQjzHuj1HFZ4KC/vxAulFUrvL+9bedY15jd49JG32031W6piFBsXh7SsLNS3 tmCQIJ3zeOFbX8fK5km4VgJYdrkwMT2FoZFBDA70YoQKdUyqdKwP87YxqsoRU1kzS61RkWoNVC1Q rnZ2LVa+rEkclq21bjV5g1tLsLnnsbG9ig3CdHbR/i+Cn3jYhV3YfSd3oWZr9EtDI7g31YC9G37c /9hz+PMbG/jHLaWoOB6NguORyD8WgRxuC+IT0ZxfhPaKSnRUVaGuuAh1+QX4Zb8ddz/yDHZeuYEd Vyt2exNxvysGe10JuN8UjXu1kWZShLt1J3C3PgJvNZzAm02ReJ2q9c9H8vFLg5XIPHgYEQceQ9Sh g4g8eACR3EYdPISYw0cQzdp55JEjDD+EiMcOIIo19lgWNlGMNx0bjT9pT8cfNabhdxpS8Ac9ufiN umT8ZkkUPlccjV/POYF/lXEYn40/jv+YH4PPFsVhIDIVtqhkjKY1vpmTM/ddAWlycnVKVUntvZrC UsyNjyHgd8HtWjK1fLNaCwspTeWmsX2avk1z5VqdjNRDdxI22yDVwRhV6hCBShVBgKqAc2nCcafM bQ74qBJ8G164Ax5Mzs6gs7cHRWUliEuIf7tn7ruVaKiQfnsbhJ9VcCteCIgCr3qyHjTbhxj2Niwf IhQfOcjjg4TJAZPGI4/o2oPBLePwGis8lA7Deb3g8GgwjuI++qgVx4Ks1fkmlAdtdd66XvvWdYLY wwI59805pWPSsrx1bci/c53luf/wO8fWNSHIPxDn7f2QVxy9s3fimXf39vl3nuFR4628PxyskLzj dc/QNToOgdU6H/qNrLSUhuX1G4Zgqt688fyNs3KyUVZbh3G7A/6T29g4ewEbZ85iZWMTy24npmdt GBruw+BgD8YJ0tHRXjMnryprmglLPXa1CLwmANE3Z74xAZbfmYbEaF9hDoLU7VnE+qYfW9trcHld r43OfXf+J2EXdt+X7vny1apXx0axv9ABPLmF/U+9iNduncG/7a1DOQGae/gYMg8dQdrhQwRpPHpr azDW2YXJ3l4Md3VgpKUZ/+3qGez+5Aew87GnsOvrwf5ohmkL3etNwF5nPPbaYrHXEc1tFHaaI3C/ +Th2OxNxm/Femy3Hf/d0o5wgiDt6GMnHjyP5xBGkRB5HYuQJJNDHU6Um0MceP4KYI4cQTchGC6SH DlChRuH3y+PwansUbvdl4N5iJe4OZOFeK0HeFIf7tYR3xUG8UXoIf150CD+eFAFXdCa24jLwSlL2 W4Hsjrjgq/hbuYzUiv9QnVeEAaoGt2MRAZ+DEJ2HwyFT7oTpgWvNe0qVKWCq84cKN0GT5xa4bwo7 mXJNz10phim43XPwuZcRCPgJUi+8a17YvS4MEdblVZWmd6c6pxxjgSslowI4ZC4MwVNehXMIDm9D hNuHCZnHDhzdPXQo8guHDsb+5qOHk37r8OFk+sTfOnwk8bcPH4n9nUOHU3//wNGkPzhwIOF/MvwP Dx5N/l8Hj8T+0YGDCZ87cCjycwcORHzhoccivnjgkcgvHzx44quPPHLi648cjPrWI48ce/XRRw+/ ceDA4du8x50DB47defSRw/J3H3v0yP2HHz58/5FHDu/weJdQ3nv40UPMl0BuAfph+scYJv9wMIzp WWBmmAX9UHyrAvDwI0wjeO4RxtX+IwpTRUHXmWuDIGQFwaSpfZM2r38oFM96R6pgmGtDMNQ7M+HB tLj/2GO6t64LvdPguzbv24pjhVsA1fmQN+eUHr0qDA/+XvotNaZVZl5VlOITEpBbVITqtjZMLi9j 48JFnL16GdvnzsK/sYFlhwMTExMYGurHCIGqRdO1IPrU9IjVkW1OQ670/RGk/M7MUmys1MnUq45s WpJPc/Y6lmfg8y4hsGLH9sk1rG2s7s8vOv3BTz3swi7s3u0+WOVufWOyE7D3AM9sm/l037h1Gf9p uA1tR2PQeOg4qg4cQQELi5b4BDjq63FqyoZLS0u4sjSLK1Pj+J2nLmD/pz6MvY/ewq6zF/vjWdgb SsH+YCr2+7mlQt3vjMW+Uamx2KXX+b35Ary11IDfXR3GbGoqquNiMZydivKkRFQlJ6AsNRFFSbHI T45HbmIM8uJjkEmwxrGmnnjoMKJYWA7FROFPa5OpbuNwZzgDd5dq8FZnGtVvBO7VReLNosN4rfAI vll4EH+a+TCeOnEQrohk+OOS8cmoiLeeOF4cH3wVf2OXklJdXZFXhq7KCrjnZuD3LhN+mtN0xnTy 0CTimnwh1FPSsTAG9+K41R7KMJl0dd60kS5oSIzVjqrOHy7XPFZWPKYXpX99BQ6/B+M2GxoJ7Kzc nLc7FoWUaMikq4LdUnsWBCwFZBXwDNs/cOD4/WORaf8xMrasm3r6keCj/EO4H6TXEl4/wurIwyYv 0UUHfuAHsg8dOVJ89GBMSeSBqIJo+cjIvJgTJ0rjjh3LSzp6NDf58OGM9EMnCrOPRRfnR0QUlUZH F1VHxJQ2HYvM6zkRVTh0/HjO6JHjGZPREbnTUVG585GR2csRUYWeE5E5K8cjMjYPHYo+ffho3MVj x1KvR0RkP30iIuOVyMiMjx89kfLJYxGpnz4SkfbZg8dTfvLo8bSfPnEi7R8z3s8fi8j4hePH03/x xInMf33iRPq/O3Ys4z8cP572n44cSf2vR4+m//qRo0n/75Gj8f/2yJG4f33gSMJ/OXAo7o8PHoj+ 1sGDx+4/9ujB/ZBaNoAOQvQveVPpeafdVL+rlKnGmsYnJKGwogLdo2OYcXtw+uoVXLh+DScvXoAn sIYFux0Tk+MYHunHBEE6PtKH6ckR0/HIvsjvi9+dppu05mu2rCL65jSu1KG2fFb2zHAY5zS8viVs bgWwvb0Bp8v5a8HfKuzCLuze7f5x2/bIndFeYLEVuOYBPnEL+y9cxL1nz+K1qxt44+YpvPr4Br5+ 0o5vnF/B1xn25zdO4WsX1/D1cw68dsWNu9f92H+aavZGADuLjdgfy6IqpR+kMhVQqUz3uxMNRPep UHc7YnguCftTOdhbqMIb3gZ8fqEen5utw5846/CvShLwr0vi8E+LIvETufH4afrP5sThEwVReCU7 Fj9RkYWfKEvHT1Sm4DPFKfhKdwbuDGTizkgmbi/U4fWOVLxVE0F/gkr0ML6VfxB/nnsAf5p9AM9G ReAylfUTiSn42bijbz4RUfa3NVn9cEluyRcaCgoxN9CPVZcd6z67GQivdlEVVC4tXUWYqrOR1hw1 S1+pAJu3TG3z8wSqXcNe1KNXJrYZKoUFs0qM1+fCSoAgXV+Fa9WLGecS2vt7UUY1quXFNO7wwc5F KqgPHNDkAJa3TJlWAS3VwwL97vHIzJ84nvC3r0CE3f+x+6GDsc0Rx2Pyxw4fTvqFA48e+zYV9NtQ fbe3rAfvDNfRVtYGzS2sifqT01JRyQrtxMICVk5u4+KNx3H+8cexduo0XF6f6YQ2Nj6MibFB2MaH YJtSD15NNanZsTRGWep0nJU8fWvyY2a4lZodHISq18mKnDoeUZVubHixfWoDgY2Vu9PT0+nB5wm7 sAu7B91/aNs+c3u8jSBthpmY4dkzwAeuAh95nP4Ja7yohsJoGbVPcat5dj/K8JeuADe3gMtOUKJC i4PvO5qA+SoCMhd7k5reLx37A1Sj3QQoFSO64g1IZeLd74imQo3Dfo8mtk8BRtOAcXkNmckAprOs ITTaamm28exgeC72Z4usGY/c9dgPtGJvvQN7gRbsOCpxm3Ffb4rBm1Un6CPwWslhfDPvEL6a+xi+ kP0ofi/7BH4j6yh+NeMYfjn52JsfScr5W4G0sLB2pbeufn+4rs6o0TX/MlbdM6YdVKYzU0DJhKae kyywNFG4MalJmUoZEKha9UWFmYbBaFJ6p13Xz8PjZEHpc2Jt3Y+NzQ341tYwNTtDNdqMnPw8MwvO 22rUmHUFT6nSdyD6tvmR6v3Q4bjPSbEFsx52/0Auiur60JGkJx577MQboTbXt03HQZBaMJUiVcUo NHHD4beHxmRmZaGttxv2NT9OX7uMK08+gYvXrmJ9YxN2hx022xTGx4bo+zEy0o3JySF+Y5rkgyCV BYQgNXM683vTgvGqwGn6Sg270pAYr5Mgdc1g1W8nSNexSVU6v+w4G3yEsAu7sHvQ/VLL1vtvT7YT pITgxiRBehb4ECH6YcLyY89Yc+v+1MeAf/QJ4Gc+Cfwk93/sg4QsAfvCZeDGKvZPTWPP24b95Vrs zxQSfFnYHU3B3mAidnuoRjsJzLZo7FGJ7qqttCMWO+0x2GuNwq7aT3sI2JE07E9kY39SECZMbXnA XB72pvN5nIf9YZ4bIpgF1Oli7C1WYG+5HruORtz3tOEeIf6WrQxv9WXijQaCtDoCb5Qdw6sE6ddy D+LLOQfwhYwD+LOMQ/iT1EP47YQD+NXE42/8THJeTPBV/LVdYWHDsYbSuq/0llVicXiAEHURovP0 MsvOmsHvpn10aZIFmNUmKjUquLoJU81gtMBwY0rTvKcszDQTjVbocBOkWinGv+LC2saK8U63AyPj I2YawNS0NDM8wpo39wgLWylSyz/22GE8+pi2FlAPHDiM4yeSfjs6uigqmPWw+x5wMk8fOBL7a4+q TddA1JjdjbemRNRvp99UUwqqsnQYh4/IxBuBuNgE5JWUYGB2GicvXcCVJx7Hjadv4fTZ83C5fZid nSVEhzFORaql1tTpyFoQQV5t9AKqmhJGTZOD5m4WWDXzkZl7l9+oxzmFlRUHThGkp05vwe1x/V55 efn7gtkPu7ALu5D7lS7fC29NEILzDcD6OPDcOTNhPT7xFFXoSwToR4CfI0D/6Y8D//ynuf0s8I9/ jDD9APbefxW7Nzewe3YGe4TZ3nw59qhG7w8mYZcQ3emLw31BkxC9R2jebz2BnRZ1NoogSGNxn8r0 Ls/d70nEHsG5s1iMneUKwrEKu14C0t+AHU817rsJzbkS7NqKeI8KxuN5N89723HX04K3fF14w9mK 16bK8UZXBl6rjcHrVcfxzeKj+FrhYUL0IAF6AH+a+hj+Z+Jj+M2ER/Gr0Yfwi9GRr38oOu1vDJea ksbnOwrL9qdbWuEn/NZ8DgTcc/BovUcNV7EH5zF1UGFSicq06yFUzRhRLXVFb5l9xwlSQpfq1MsC btW9CB/VqNe1aMy6Gs+3vhnAItPsG+hGYXGhmUZOEJW57yBBevDQUTxGYB5ggfvYgSNBf5j+EI4d j//T5OTmf8h20LD7K13Gw4eOpP4jWQwekQXh0UfMVtYEY1VghehRbg8e1O95CIfMyjTHEBERhYTk FFS3tMC+GsC561fwxDNP4eL1a/xWtgjHBTO70dhoLyanhjA5Poi5mWGjStWpTUOvNAHIotrpCU+Z eM0C4ea7pRrlt+lx2ODzLGOTlbgzZ7exsrqyNzg4mBHMeNiFXdiF3K8PuVu/OTW6f3emHbueDuzd CuD+By9h70efxt6nnsG9Tz2He59+Afc+837c/9mPYoeq9O5nX8btj9zEW8+dwVvXfHhzcwhvOKrx 5nw23hhJwZtDcXijOwFvdnHbHI3XG4/gVQ13aY3Bt9ti8Fp7FF4nQL/dQMVYz/2GaLzVn4i3xnNx ezwHb84U4fZ8Ht5cqMBb88W4M52Ft4aTcGc4HW9NFuHOYjXuOJvxlqsbb/ra8Kq3Ba8uteMbQ2X4 ZnMcvlEZga+XHcVXi4/hS4VH8bnsg/hc+kH8IUH624kP49fjDuL/iXkMPx8d8eorcX+zSeurihpT 20rLbo9VVMFtG4fft4SAZ57gtBGQNhZEM/DZNdxlnIUUtwxX5w7n0ij8rOk77TKfTRuwmjVGNQ0g r/EQqB7Tc1JDEOxYW18xbVSr6z6CdB5tHW1mGERUZBSOHrUU6REWrocPHzfgPHBQvXc1ry4VDJXp 4SPRd47HFyYEsx1235vuhx89GP9LBw4c3pcpV+CUt9QoK0OPabEBy/KgStNhgvTosROIjo5FTkE+ esbHsX7+HEH6DC48fh2nLlyEw+PC7PwMATqMMUJUMJ2dHjJDrNTZTW2hWiReK8Rodi2NV9ZQLE3+ IUXqk5XEPg2/axkbq16cI0hl3rXN254J5jnswi7sHnS/vnXqM78w0vv6h+or9z7Y0YiX+1rw/qER vNLfj+fbO/FMextutTbhRmMznmhrxQ36J1oacbGiGJeqinGxKAvnClJwvjAVTxSn4Fx2NM5mxuJy dgyez4vD01nReDEvAh8ujcNHK+PxicYk/FhZCj5RFI1PF8bgswVx+Efc/6cVSfinJYn4J6Wx+Ffl 8fjP7Tn45fY0/EpLMv59YyJ+hdf9/5rS8N+bUvD/9eXht8Yr8NujFfjNoTz8Tm8Ofr8uBb9XEYXf KYnEH5Qcxu8VHsDvlxzF7+Qexm9nHsV/Sz2EX0s6hF9OOoJ/GXcEPxkV+a0PJSX9TZZR+8HSvMKf 7y4uxkJ7E9bd81jzL8HnmjEQdS0JooQpa//yWn1Dy1lZhRT9ksaPUpESohpuoN69LioBrS/qMO2j MvNS2XocWKUS3WYh5lv1YcI2ifrmJqSkpxlFcoyFqdTJocNqJ9X2OAvaY6awPaSC9+DR/djYnM1g nsPue9mph/KhqC/LzPvYo4Knll2zKkTaGohya9ZJZcVJlSiBNDUtA/XtHXCsreLqUzdx7vHHcfba 42bmo7nFOUxPj2FinIp0aoSKVDNnaXatSfPtaeEEJytwxuRr2vAZpl7k6lXO824qUr97BgHfMk6f 2aY/hfnFha8Hcxx2YRd273YNMT2RGSnVG6kJ+XdTEtOQk5qJvMxs5KZnI5tbTaCdlZGFzLRspKdk ICUxBcmJSUiKS0BCTBzioqMRHRGJ6GMROH70CI4fpuef/9jhgzh2UP4ATnAbRR998BBiDx1CPOPE HTmElKPHkBNxAoVRkcg6fhQZxw6jIjICAynxON9bhVfcPXiiswC3uopxvTAO59Mj8YmeStwsSsDV 3EScLcuAJycNY3ER6IuKQG/UCQxEHkNfxFEMRRzHVNRhTEWewBTvMRt9DLbYSNiTMnbO55Sf46P/ tbv0p6UV1zcVluxN1lQhYBvFhmcJayxsTE9dAZS1ey9r8ysOzWbEWj5VqaZkW1avSBZWHoJVCy2r MDMdQDSbjMxpzjlonUiXcx5O1xx8fgfWN/w4dXYLnoAPo5MTqKqpRkJiIk6ciGRhSpAePkFwCqCa oF4QlSJVYXsMEZEJXzhxou5QMNth9z3uDh/Lmj506PieOhUdPCBw6rfU+qeWGhVADUSlSAlSVabi ExNQXFGBycVFXHnyBq4LpleuYG1rk4p0FlNTY5iiKp0aG8A8Ybo4y29xnhU4fneaXUtjSrUmqZSp hsFoqJaUqdryzffqssHrWsLW5irOXTiLlUAAQ0MTecEsh13Yhd13ckkZHf8oN7sUdTXN6O1Vt/l5 2JftVEc++Hwr/COtwuP1w+XyYHFhCdNTNowMDaGnuwcN9Q0oKy1GQX4e0tJSkZyciMT4WCTGRiMh OgqxhGM8t/EEpo4TYqKQSJ+k8zGR3MYg+W3PMEIxiT4jPg7pcTHITohFOsOTeW1eYjwyY6OQSjhG HlPhwoLn0UdxQGPvHn4Ejz30CB596H145KGH6B/GY488ggMaSvDIw4iJSENR3tiV4CP/dd0PluWV /fFASRnc/T3YcM9hfWWZNfdFwnEaPqflPdpSobqXg0tYCbBOQlKQdVJ5EqKCrlcdjNS7l9eqvVSr cHiYlpswDQTcZhzfmQun4FnxYnxyDKXlZWbKOIH02LFIHD5yAgdk1g3C1ACVx8eOR/D9590I5jns 3hvuhw4ejv+ysSqoMnSQWwFVlSNZHI4cN7/3EfqjrLAeOx6FaFZis3IL0D85iY3z5/Dkc8/gyvWr OHn6FCtvC5i2jWOGMJ2mKp1hpW9+RuOZWXmzT5p5nDUZgxZF0OpCaqPXBCEa2zw/p8nsp8w0guo9 LvPumXOnsHnyJObnZ34smN+wC7uw+04uOXekNye/cb+trRfj0zPwr6nH3ilcuHgZ5y5dwqVrV3Hu 8mVsX7iA9dNnsLa9jSWnCxO2afQO9BvTY1lFOfIJ0+zsTAPTtKREpLLmnEwQJsfHEJrRhCthyf2M 5ARkpiYgOzUJWWnJyM1MRU56Cn0yslITGZZozmVnpCIrPRUZBHRWRjoyuJ+VlYoUXh9DGGsaNdXk D2kICEH6qOZj1aTqD8y5ag0neIz5GtTcoX+jweVlxTWn24rKMFdfi/V5G5XoIlZ9C1jxzBOms/C5 Z1iDtxGi3FdtXm1NBKVP50wv3inG09CW4GobPJY6dZljzXNK0BLOAe+yWQx8Sz0mqUgdXid6BwdQ UFSIWFYsTpyQaTeShWqEKVwPUZkKoId5fPxENKIiY++lptYUBrMddu8RFx3bsHbkSBR/S4JTICVQ jxyNMDA9HASpfuMjR1mRMiBNQEp6BjqHh7B+4TwuPfEkLt18AuevXILDacfMnA1T0+OYmqQqnRrE HAGp1V/sDk1cr4kYqDwJUAcVqZvHfn5/6rlr9eDVfM8zpvf42ooTZ8+exMkzp2H3eF9tbm7+kWCW wy7swu7dLjmzIzc3p3KvsakDw+M2OKk+17dPsjZ63gD0wrUrpmfgmUuC6SWsnzkLp9+Pidk5DI6M oqWtFTV1tSguLkRufg4ystKRmpJkgBdSqEkJ8Uihz2B4NuGZSVjmZqTQpyIvOw2Z3M/mdTn0BTmZ DMugys1GXm4W8vJyCOl85ORkIYNATSSgY6Ot8ZQaa2dm9qHytKZjsyYH10og2n/s0QME7dE3m5uv /o0KgdTUtuie+pbd6ZoKLA10YN21SDVqNwD1eObg98+buXG9XqpTKspVhq0SsOq163MJtFSZWuCb itRnVOeCWW1jhcdrLl6vc+qxS68J79fX/Th77jQLr5NYcCygu7/XLJUWHRuHCIL0+LEoU6CqcD1K qAqkR4JtZwkJ6V/Oy8t7KJj1sHuPuOPHew5HxyQhIpLfNAEqU24IoALqkaPWb67fWyCNiOT/KTUN ta3t8LDCe/3Z53Dl5i2C9DJ8fh9BuEiIjsBmUxvpKGZnpEbVBh/sPS51GuxRrvHObrt6lLPip0rf sjrATQZ77y6Z6QKlSldWfHszEwvNwSyHXdiF3btdQkLX8Zy8mvtVdW0YHpuB3e3HxmkW5ufOEZ6X cPHx67h47RouXr2GswTrGv+8jtUAZpbsGJu0obO7C7VUaxVVFVRP+cgmCNPSUpCYEIdUgjQ5KR5J ifEGqun0OVSWmVSeOZkEaWYacnPSgz4D+bmZKMoTQDNQVJiLgoI8FBbmo6iogGHZSE1NJUgTzew+ 6r0aAmlovtIQSEOK9LHHNEvMYbWL/k3cD1UW1f673pISLLU3IrAoNbqMNb8dK9quaH5dKVLCkCAN UKmuexZMhw0PwwKeZaww3AIlgSvVyvNetYVSgWr8qWCr8y4qAC2Xtrm9itNUASvra5hbnkdjWwsy srMQRUWvQlSFaUidaHuYBa3aTePj4vhe0jSlW9i9B11MQsbrsfFJOH5C1gb9vpbVQb/30eDvfoyV KFkeIiJikJCUhJKqasyxQnv5yVu4/vQz/H9exfapk3A4FjFnI0CnhwlSTfoxgsW5EXjUqY2g1DzP GtesjnBaYEFjn+W9Sxr7rM5wU2YojJ/f7tq6B9un17G1tYWZmYWfDGY37MIu7P6yK39fdm7d7Zra dvQNTmBm0YHVrZMGplKh5y5fxaXrj+P81es4w/2NM+fgXWNB73BidHIGXb19qKuvR2VlJcrKSw1I 09PTzILTBqBJCVSniVSpichOlwql+kxLMhDNo8qUzxc48wnR/CyUFOSgpCibIM2zQEqICqZSpFmZ 6UhiIRITE0OAWJO2a0aYkBoVTN9ZrkogPbh/6FBEVvBB/1quorhtvq24bHeCz+Qb6jEK8tSq28B0 dcWBAAuaFc8sCxxCUyB1LWBV3kN1SWWqno9Sqz4erxCWXqlYF9UoYerhdR6GS8nqvMdNOAfHj26d 3oIv4Idtdgo19TVIVY9dVhyOHZcqsQpVS6kQojxW22lqajoSktP+WTDrYfceczFJ+b+dmpFlLA9q C30bogJoCKTcGpBSucbGJyKvuBiTi8u4cOMGnnjuWVwgSNdPbcLusmNhzkaAjpspKdVDV7MbedXh jcB0L2hss4ZiqTnCBi2h5tG+2vvtU4xjDYdxs6KnyUG2qEpPMl2Hw/WVgfKBx4JZDruwC7t3u7TM hq8WFFehvWcQk7Ms4APrBqSnLl7EOQL0/PUncPHGkzhHZXrm8hWeOwP36joWnR6Mjk2go6sDDY31 qKquIAQLCcM85GRlIDMjzbRtZlChZhOgBdkZKMzLQmE+QUlfXJSHspI8lBKc5dxWluajoqQQFeXF 9CWoqalCdW0VautqUF5WSmVahPSMdMTGxhAgJ/CdlhALeYUdOHhk/28yx2xhTkdNQ3n1t8cqKuDp aISPNfoVAnMz4MC6f5kQpAo1QCUAuS/vpw9oBQ3GW6HiVDuTeuV6HfPY8DrNOZmEAz6C1DtjJgh3 Ubm6BFhuVwJObGytYX1zFR6f28ydWlFVjqTkFERGRROcVluZ4Kn2UQukkabtNCU1A3GJmT8ezH7Y vcdcclrFf8rOLUR8UqqxMIQqS0fp1S5ugTTaqNNj/L1j45KQnVeAntFRbF84j2s3n8AF/i9Xt7dg d7sxPz+LOYJUs2g5lqRGCdHlKfjVJu+YMqZcgdTrmICTYerw5melb9U5jYCDcJVnxXHFx+99O0BV us3v1LNrs813BrMcdmEXdu926Vmt3yyrqEfvEGuwDj9OnpQavYQrN5/Ejaefxs1nX8DjTz2Lyzef wiXWgAXYtZOnTFvp+NQUBkeG0d7VSWVah8qyEgPDgtxsZBOmOYRnTlYaj6U6s03bp3xpSQGhm4eq 8jxUl+fTF6O6gvCsLkF1dTHquG2or0IdIdrc3Ih6qjN1asrOyaYqTbSWEjt2zIA0NOl3yIdAevDQ YSQkFc8FH/P/yCWnNY3lpuW/NkiFvdxcC8dQOwsgtXGqt64mqHcY027A7yBMl4yJdo3n/FSZBqo8 DnBfZlyPcx4rTqpUQnXVZzdh6qgkoMrE63LPmLZWp4vKVWBe99H7seRcQu9gH0qphhMTk82wBxWm 8qbzCQtYY9rlvpRKaloWC+HMXwg+Qti9x1xUXN6vZOcXIjE1HScETANOtY3yG+exoCo1eoT+eESM 6XCURgXbzP+cb/skrjzxBC5fv44N/ifdXh+Wl5ewsGCzOhdRfaq3uE8d3QhP9RR3LBOo6k2uCUQc k6YNdYWVPn3nAWNBUZMDK4aarnIrgLXtNfhW/JhdWPh0MMthF3Zh96BLrz49lFfYvVtX34rhsSm4 fSs4STWqNtGrT93Ck889jxvPPoPrt57GhRs3cfryVZw6fx4rqwGCwI2Z2Tn0D/Sjta0FtVSQUpKl xQUoKsw3wMzPy0RebiYKC3JMu6e8IFpakk+IFtAXorayBLWEaG1VKWoJ0PracjTXV6OpoRLtbY0G pM3NTUahFhbmUeWmIT42FhHHCRWq0lA7aQigxhOuBw8cRnRs4p3sirns4OP+lS43dyw5N6fpP2el F+y3FJdgqrYSju5G+KlGNwJLhOQc1gjPFQ+h6LcbRenVvgocqs5VQVI9eR0zCBCMXm7VU3dTbaos mDyMq7bSTV63JrOuS2Hz8EqVEqpeKl3/qocFoYsF1hw6+7qQl5+L+PgEozpVkB5lwRoCakiRHmeB m52di8zM/P8afJSwe4+5YxHp/624pAIpaek4djSaXr8zQSpTPkGq315eUFVno8ioOCQzbkVdA2Zc XmxfvoTzly9ic2uL35SHSnQGcwtaZYgV42WBctK0xXsJS1/QSuKhAl1RpzhW6txqguA3qEqhX00N /H5N0wW/d62Lu7axisBaAPML9q80NzcfDGY77MLu/06Xlzf5UEeH50h7vz+tu29jrKtv/Z91dm/s tjSNoa93AOMT0/wDytzogn8lwIKdNdHAGjxUng7+QecWFrG4bMfsjA2jg8MY6OlBa2sTWprr0VRX iRb6hpoyVJUWoqK0CJXFVJoEprZlRbkoK85FBfcrCdoK7leW5lHBFqCWcavKGJ+AraCvrSoz+9VM p7a6HPV1VYRoJeoI0rqqcpN+odpik5OQmpiImKhIRB4/RrAeM+NLj2hyiKMnEBUZQ+DGIz29CCXV Hf+8uLi2Pzm5OKW4uDi+Ir8isaqsvqa+vvFSVWXDH+TlFu0XpWegq7gIE1UVcPW3wzc7xJr6tBk3 uubVJAyLWCdUfUZxUm1qyAoLnzXCcJMgXWehJLXpV0EkU5lr1hROAcJzhQWUwo16VRymp4kYzBqk 8qbT0TIWHYsYmRhHEysm2VT1MbFxOBER6mxkKZS/uI1CcXEpVXraF8MTjL833dHjiV+vrm/Qb4iI EzGmd7Z+15CXSpUXTE9IkUbHIik5FWXVdRiansH62TM4fe4c1jc3+U05CDwbFhfptXC32jvV/klQ apyz/Cq/Yy3q7eV3p4lBrHMEKrceerX9B7z8bgnTjVU3NjfWsb62CrvTvT8yMRPuvRt2/3e6mprh ws6uyY+39sx8fmBw4e7o+DJmZrysuVIBOVf45/PB6/XBR28gSlXq9VhhHnmPG8vLy/xTsqCf1Yr7 s5ibmqSfgG1sEAsTQ5gd7YWNfnykG1PD3Rjt78T0UBem+tswQT852IGJgTaM97XSt2G6rwXjPc0Y 6W7CWE8LJhlf5yYHGK+vHdO6rrsZo30dGOxpw3BvGwY6mjHc2YihrkZ0tdajrbEGXS1NaCRk66lo q4oKUJCThexMzcpE0KamIys93bTZVpSXGRC3NTWio7UZPe2t6O9oQ09bE1rrqtFIJT1SXYF5pqVp AB1TAwSfDRv+JWysOLkv8yzByQJG5lmZwHS8SphuBZyELMPoBVi1l/pVw6fqXOO+wla9Mv/Kq5OS ZToz7agOVlzsC3A6F7FEb1ucw8DIMKpra5CemY3omHgckxoNqlAB9LgKWxWq3KrgzaIiTU3JvJOQ kBeeYPw95/IeiopO3Gtu70B8Ygp/69jg76t+ANwSnCFFKoge5+8fZYY7JSGvrAI9o+PwrG1g/fRJ eKge7Y5l/q9nsUiYai7nZZlxZR2h17SW5hvkt+nS1JZ2zao1G7SKqCLH75Ln1Y7qds+wHLBjY81r FpkPrAbgdHswOT3/8WDGwy7s/u9xFQ3DC21d07en57zwbZ3HyfNXcP3mM3jupQ/iAx/+CD7y8Y/j o5/6JP2P4hOf/iQ+xu3HPvkJfOQTH8UrH3oFL7z/RTz1zFN44uYNXHv8Cs6dP4vTp7axwT/XitfF WqxVu11amMb87CRmpoexMDOM2ckBzI/3YYlAmpvog228H/OT/Vi0EbxT3E5zSz9vG8YS4zvmNC/o sFmhQmskupdG4eS+Zg3y8k+9QkhZw06WCCw7AgEPAgKczwkPldwC7z0y3Ie2jiZUU1Hm5+UgLTWV gElGbm4OamtY6HQ2G9BPEvjzzM/MqIBPYHc2wEmIL7XVYonXr8wMUWlSTfoXjRLdkHmWANSkCVKY G1SYG8zDCgugNZl31VYq1elfNu2mMuEamNKveplXwVRqgKpzPeAy+4Kpav8uwtNh1/AYPsPyPCZm ptA72IuyijKkZGQgOireDHmwTHuWKtW+zHsnuI1gwZuSkoGi4pL97IKy9eDPHnbvEXfgRHprUkom aptaTdunTLeCqCpI+t0FT4WFvH736Oh4xCckI6+gGB39/P+w4uvZ3IBLliO7HXNz01ic53+S/0s7 Aar2+FUpTB8hSpXpFzQdNoZZ7aEr/Madso4wPOBXE4Xm22Vcfvdm2sqtVQSoSt0eD5Wu/avNzeGV hcLu/yYX3XmgrHrobne/DZMzLsw7VrG2fQ7rp87h3JUncOHaDVx84glcufUkrjz5JG7cuolrPL52 4wauXL+Ci5cvGH/+POOfPYOTm+s4ubWGU1sBbK14CZFlrGjiAecMHPOTBN80VZgNzrkhuGdZU54Z gZPebhuBg95JiHpmBuGaGWBYP/0AlqeHYCdI/YSok96j1VKWxuClVzd9P2vHHsckgSpzabAdkn96 tTF6HbPw2NXVn8p4ahQjQz3o6WhBR2MdGqvLUKw22uxslHLb3FCFod4WTI11YY4AdY51YmmoHcsD 3bD3tGK+rR72wS6sMb0NY9YiuFnAmM5EBKqGtayx4JEi3RBQZeoVaKkq1clI4SvyjOd1SW0GOxYp HebZtIkSpBsrlqr1EqaqIGjogdpSzfg/gnSKIO0b6EVVVSVSUtMQExtvCtOQl0JRu9mxiDgLphGx iI1NMkOQCgrLfkPDmYK/fti9B9yhiOR/X1BagfKqWirN0G9NYBKaUZH6jePN7ywfAmkMgRsXn4zs 7Hw0tXVgapEgXFmB0+shPJcwMzuFOf4fl6k6lzV+VNB0z5nJQbz8ngP8/6h5wuoIZx2v8L+saSpX vGp2mDLf6LraSFdcZkk/zeXr9nux5HLtj9tsFcHsh13Yff+7mo41V12LDa2d02jrHkdHzzgGB6Yw PjGPobEFDI7OYmB0SoOtMTI4hqG+UUyPz2ByeBJjA4OwjY5irL8PU0NDmB4ZxszIEOaGqDCp/GaG qOoGO7BAJTff14aF/k4sDnRhebgDc731cAzxXHcTlvsJK56f72nCbGcVnIPNPG7iNU2Ybq/FIs/Z 2hux2NOC6c5Ggq0Nq1Sw7vFOptUKx2CrCVvsa4dnuAvbs4NYHe+Gb6wHXsLQM9IO92gn/OO9cA91 wjXUDfdgN7zDvJ5gtI/0wTvRCx9VsJ/QDixOwEuYLzLfc128Z0sznMz76vyo6XwhU+66FC/9GhXm ttpHfZpUQSZagpH7mpTBMvGyECIcNQvMCsM9rMlrNqM1glbgNDA25lyBk4WYUx06qFidUtVUr4Kp Sz14F6gkFrC4MAebbQo9Pd0oK6tAcnIqIRmPqGAhGvIqaE+wkI2KTjD7UdFxVLCVSM/M3E9IKGwK /vxh9z3uDh/OO87fcKextRXpOVmEp35neoFUlggDTv7+/J2NJ0BjYrUfb0CampGNmoYGjE5NYsHp xMwyIbo4j9mFWcxo7tzlWcJUHYxmEeB3JpOuxofKYuIkWDXs6vSmC2s8Z2DK79C05/Nb9vM7XfM6 TBvpBkG6zgq0P+CH0+NmZW/6R4OPEHZh9/3vShvdP1vTbENH/xL6xuyYXvLBt3EK22fO49zVJ3Be ipT+8rXHcfnqNVy+cp3q8xLOnLuA06fP4NyZszhz6iTOaqaj7W2c3t7C1qofm2tebAZc2CZoTvGP d2bFjm2C4XSAWwLmHI/P+OdxhorsNI/PBBzY5h/3lHsKJ32z2CZYzlHNnSZkzlDBnSJgTvHPvemc xhnvDE67JrHtnMC6fYJxZnCSqnTTPs0wm9nfWp7A2hK3jmlsLDMulevGwgjW50awSgW8tTCKdW5X pobhmx7GKo+dU1TC06OYHxvE3Ngw5kepgCeHsb48hQ0qw7UVTdTtRoAglZlWBYqguUJYCphmeAvD 1FFjk3Bd5fOtG6XKAohhUpea7WjDa6dapeo00OU5PpfScPHZAwIvz635nEbh+gVRXi+lal9ewAJB OjExhu7uTpRXaAxpKgtPgpIglYnXKmgtVWIB1CpgVfjGJSajvqERsQnp/x9/+vBUge8Bl5hR87GM rDzU1jciPiEJEVH8TWPiERuTiEj+rtHcytwbE5toxo5qK4DGxacggT4lLROVtXXoGxqBbdlOkC7D NjcL26w6DWo1l1l+V+oAJ0uO1W5vmh24VVu9oHr2pBenthzmOw2oQsjvcYP/V32j6ysO00N9YyuA gOm5qwUsXJhZWHg1+AhhF3bf/y63cvKXK5tG0T1KiNrX4F4/g3VB8vJVgvRxnCNENeHChcdv4Ox1 rWt4FWcJ05MXL+P0xUsE7imcOXPGQFVjS7cJ062tdayu+bG26sPGihsn19yms43aDNWWuEWIbvmd OEXIbhEw24TP9sqSFc7jk16CSOEE1zbBsr1CgBK2gvKW8Qs8P8v41jR86qSz6Zsz4UpjncfbBJiV hh2bBN+m0hfYqPBOrjixxcLgJK/X+S1jfp1jXqkwvQQkC5E1AtxcR7/B63S8ynut8RpjeiXYzAQK rAisqs1I7bOMI9PtKlXmOvMtv+qeNZ2MFEdtt+Ycn92nBbo1haBfbVLqyKEOHQQx8+JlAaYCS2bi NaYnlWunGl1eXsT8PEE6NY6unk7TRqrJGKIJUqnSOBaiMukJoiGAqpCVOomMYjhhqnG2eflFSEjK PhX8BMLue9RFR1cURMSlv1Ve04DUzBwDSSnOaG6j4whSHROeAmcIpAmJqQQuIaotfVpmFsrKK9E9 OILRuXlM8vuZnJ3CNEGqXrt2LRavZhCn2vLVyW0R1rSU6uAmawihyu9TcLUmEVGlb5nfvWUx2Vx1 0XvMQvPrG2vwrnjh8/thd7kxPm4rCj5K2IXd97crrZ/8ckPXFPqmPJj3bOPMpeu4+vSzePLFl/DM +1/Bcx/4IJ5/5YN46oWX8eQLL+Am/RNPPYtrt57B5RtUq1SpFwnVM2eoSE+eJEQ3sU2/wdrpukBK dXpuew2nNzyEEsFFkJ4iiDR2ctvvMG2NBqYyhRIYW1SspwMWLDf8MwSgVB0hJnMqr98QXAgxAXOV wNsgeDYIqE0pP8J0g3/6U4Ij4SW4CqhmWIqBrMBmM+msMc4GFbNguM54MrH6XIKh2nTnsM5Cw0CV Bcu64Ee/SsW5xbwJrAGC2HQSkrIUPFnwKL6X+xsE5KbyL3WpgomFjmY9MvFMG+qyaX9al7Jl/jbX 7Cyw1FmK92O+tN1inA2mJzWrNFTQOagc5hZmDUg1U5RAqkWcY2LiDEgtb8HTqBQDUpn9BFYWvvRq T62rZ8Gcmrmbn1/dEvwMwu57zUXmHYyKzv6NzOw8FJSUISbOUp0xccmIlArlVvtGeRpopiAxKQ3J KZlQx6REbZMykZKejfKKKrT29GBwehJTBKgWg5+cHsfCnBbz1mQMU9AMW6uqvBlLiKUyBU2NH3XS a9iLmSSE362sMCGLzKqP/+GAF1vb69jc3DAQ1fKKTrcLU7aZzwSfJuzC7vvY5U0+VNM0dr+9bwYj cz6snLxAON7EtWefw43nX8Dj9Ldeehm3nn8JTz33Ip587gXjH3/qGVy/+RSuEKTnL13B+QsXTWej s2elSDfNH2ptfYXejw0q0036DSpSwXOL/syq1KnUKMEqBUqYnJZpd9VBlbhkQGrARbisS0UyTN3y 9ecVKFVzNspUypOwkqIUuKQKdd0WAaR7bfLcpt/GgoFqlfBe984YGAZ4nZSjatQyw656NS2fnYUJ ocfaueIHCFLFk4KUKpQpVqavjSAg1wx8CTvBmPnyOmdN/tTjUb0f/a5pwlEVABVIjMu8qeORevFq Xl2ZbC3TsCau17g8KVNBl88h86+BsJ6H6fF53fZZ45cWZzAxPmoWAig1pt0UKhEVslSkVCnxLFxD pj6pUwNVAlWmwJBKTWShW1lTjeLisjc7BmYagl9D2H3vuB85GpX900kpWcgrKEIcFabUZiyhGUv1 GS3TbUKypTwTUgnQVH4HaUhJyyI4c5BMeCZxP7QtKa9Cc3snhicnMEaAThKotplJzM5qdRd11OO3 qrl0VZE0Pcj5fRKqare3xpXOmXZ6N/87+j7VbrrG//MKv231iF8LeIwVapMV6JW1VaNKPT4vFe/S t/gsP2Q9UtiF3fepyygcTSivHdjt6JnG1GIAqwSp2kSvPPW0AekTVKU3X6AnPG89S5C+8Aoef+Z5 3Lj19DsgvXIVZy9cwDmC9PTZUzh95pSB6ep6AP4VN6HgIUxcBqTbK4Qp4SEIamuZXqU+Zdpdxrkt /iEZpvNSY4KuwLXOMJlUNf2egajSIKzO+WZwyj1jTMNSilKlMsXKlKo5bzcNdAksmVelMNW5R0qS kFIPRY3f3GRcQXPFQ1Vo14xDhKCDUBTIGU/m2QDvYZSkmcZPQKSi1PUrDp6numVeVQitMR+a5s9M WC9AMn3dQ2BdIXgFSwFX5jN12lDcjYDeEfMshc3rtRqM2ktlPjbgZpiUq5uFl315BvNzUxgbG0Zb RzsqKivMZPRx8QQoC1YVqvEsbI2Xyc+Y+wTUeERHCaoWTCOpUOMTE82C4CWlpbfb2oZswU8i7L4H XEx83s8Qkvs5uQWEZApi4pNMhUjgjON+AitCUqEJiWlITM4wKjQlPQupmbnIooLNyclDZk4+0rif QV9UVommtnYMjQ5jdGwEo5OjmLRNYG5ey6IRlA5W9PhdqtK2xm9yXd+hR+ZbWUrmTS9eN0Gq1Ymk SM00l/wPyEqkaTDX1zw4SUWq//3Kqh8uv8fM5+t0eXZHR0fLgo8VdmH3/elyyic6KxrG97tGljDr WMPWyYu48vgtXH/mOTzxAsH54st4gmpU2ycJVMH1xrPP48lnnsXjN2/hKkF64cplnLlwnhAlSM+c walT21Sk61hfX8VqwG9Whwj4pUAdBCAVqQDJP6rAeSpgx8l1p/FrVGUGhFKI/ONu8M96SlDlvuBq xmXyj644W36ZbGew5ZnBhmrHjCsYb0p5+ghNqljVpmU21YQJAXpLZTLceBYGBKGZuk9AU3snCw7d 1wIdwxh/TSA1MGZ+mAdjxmU+ZAaW0hRcLeDKVMt9btf5fH4VQiqUCEfV7tXWKbOZhhaYdigWSrrH ulG5ltlXcN5Y9cArFSy4swAzzyylTRBr2jbn0iwWFqYxPjGKjq5OMyFDRkYWkljYJhKkSSxYU1Mz jeJUYSv1Es+CN46K1TL3qmOKpVRj1WElNg45uXmah3c/K6vsJ1m1Ohz8NMLuH8AlJOQdj0/J+Q3N naxxv5pQQR2M4vhbxrOSpN85iepT5xLpk/hbp2bkII0ATcvKRQbhmZtfQl9klGx2fgEyCeOC4jI0 tLShp78fw4TpyNgQQUpFSpAuL88as64sJGoq2Vp18FvU+GZZbFz8ju38Pq1xz2YuafM9Wj1311kx 1uLem+s+bG+x/CBIvX4f/KsrVKQeOBxOTE3Nfij4eGEXdt+fLq9s8Hx5wzD6xpxweLexffoiLj9+ 04D06fe/hFsvBM26L74ft15+BdfNnLrP44mnLZBeeZwgvX4V5y5dxBn13j17hn+mDbPU1/rGCtbW 6ANqJ3URgA7CjzVXQnWbik1QNGqU+5v8o24LkoSVQKmasVTmKf5hT3JrKTOGE2wy464ToNuE5aaA SQgaZce4ModuE7KbhKx6y8p8K7PsBqGoNk9rXKalNg1MZboi2FRICI5SrgKpTFlSuOtSkgSbTLJq 35Si1GD0dRY2mhrNmJ/NfQhs7qtQEVxVq9d5rUHq5bNJTQviMumaQe+EpGnz1fOqQOI91JFK65V6 PTamNWupcnVG4jOZITS8xuOYNxONT0yOoa+/F7X1dcjLKzBDYNLSWajKnKdCNinNtJlFE6IqiOOp WGOpTqNjpVIJ2BgtMxdqO9U6pWpfU4eVpDcjo1Mfj41NS+LnETbJ/T256KLOA4nZNb7o+NTXVPmR CtVvJp9AqEqJquOQTLjJIQWakU145lGB5iOLsEwjRHMKS5BXWIbsInruZxGouQUlKKmoRn1zKzp7 ezEwNIjR8TFMTI8bRepwaL1c9drVWGipUSe/Uw2/0rq4S2ZCEM1kZJbyMxVMWVdkApblhP9NfvMb BOnWtiriW/AHVuD2qkLohdvjxtzc/J/yEf9Gi+aHXdi9J1xeycRnO7pnMTzpgNO3hVPnL+HKk0/h iedewNMvvYRnCdBnX3wJT7/8Mo/fj5vPU6XSP/H0c7hx82mC9AlcunYd5y9dwtnz50zv3ZP8M20T plb7aIB/TjdObq5gc9VNtWi1kwpKAS8V5YqlTk8TKtv8c1qw5JbwEUwNWAMOgk2wpColxEwnIgNN Ak2mJSo6zXO7zj+7FJw6F627bbxuGStOKkoWEOtUpGtOrVqhNk8WBASqVOIKCxAVIh6FEaBSr2oT MoozqEbNWqK6t9Sm7sdjtQ2tMl9q95T3uwluwlAmsYCgK1CqjUk1eYat8DkF4ZD5VwrXmIiVNr2U r55NM8VY7aWz2BRElS+pAwGW13occ1hcnMb09KSZkKG5pRGFRYVISklFOkGamcnCNY0gVecTFr4a GiMVo7UpNSEDQWkpUm6Nidf07rU6KWkmHM07rEH+ERGxd6NjUv5LYmrhxbikyvbExLL0pKSy2Mjk ypjotKIoKacjR5KPHj+ecTgyMu9gbHn5YwkJNY/KU9U+/I7Pe8ia/CHkm1mgyhtI/2DQ/1/qmn+k qLI3K7uk4UJaZsHnouOS9lWpUVu3ae+WCZeVIKlTmXGTktORmJyGZKrQtHRBNNeozewcqs68QmQR nDmEZmFJpQFqfkkF8orL+X2Uobi8GjWNLWjv7kb/kFTpIGwzE5gPglQdiqQwVbE0E9EbC42ONTnD nFGsaqowC9PzP6CmC61EpH4FmoVrXVMEbq1i8/SWWajCR5g63C7YnU4sLtnvDQ2NlwYfOuzC7vvP 5VZO/OfmzhmMz3vgWj+Fs5eu49qTT5t2UZlzbxGkz9AbRcrjp9Vz95kXcEO9dgnca09QlV6nKr14 2bSTnjpzGtunto2JZ1N/rFUCdIUAXfVQlfEPxz+rUZv8M24FtMqJOgtZ6nODAFEPXClIY+LlVp2J 1OZp5q9lPNP+yRqy4p/e9BgYGSUpqDJdtVeaexCOArJMvmuuaWwJsgSlzMDqJbxGuMqMpXt51e7D c2ZWIRYYHu6bTkbqTKT0mZ5lxl3G9prLFDKaxk9j7Cw1yrSUVypImXXNMBfBlPnZWLPj9MkVBAhF A2SGaaJ6q6OS8sJjmcuYb1UU/AamBDChab0LHjNMillTtnlZMXAu2jA3M4mR0QG0tjejrLyMEE03 EDXz6RKkKekZiEtiIZycQvWSxgKZKkfmwWBPTwuo6tWbSIWaRIWagGhC1YxNJEg1W46mFtQ41IjI +L3jx6PuxMUmvxl1IuENAvj1iBMxr56IjP5WRET8N+i/diIi/qtRMYlfiYiM+1JEVNIXec0XIiMT vhAZl/j5iIjEz0VEpv3piRPxfxIRm/DHsfFpfxQVk/4HETHpvx0Rk/GbBPb/iIpK+vXI2KT/NyIm 8VejohL+S1Rc6n9k2K/Exqb+ckxMwr+LiY7/t9ER8f/2xInEf33kROq/iozL+JfHj6f84vEY+ax/ FhOf889iYjJ/ISI6858ejcr52aiEvJ+OTs758di4nM/GJ+V8MiYx70ejk/I/Eh2b/pGIqPhX4mKS X0lISn8pjj46IfXF+MSsZ4pKa5/JL6p6Kr+46lZCSgAAgP9/1s3o+MzHI2MTH4+MTr4eHZ16LTI2 /drxqISrETEJl5nHy2lZBZcz8yrOp+cUnU/OLDqfU1RxvqC4/mxGTu3ZtIzSsykpefTFp1MyK04n peRzW3y6uLjudG5+5fW8/IqfT0zO+MP45LS7atuOiNTcuHHmNzGm3LgE85tZajQZKYSnxoMm0avN M1MQ5TabAM0XQAuLkVNUjKKyKpTSF5aWo7iiygBUHY2K6Wsam9HS2Yau3k6Mjg1ihiC1L/F718xf /CbV9qnK46ra5vXt8ptUByOtZBTg/8hYVPg/MjDVvNFqIyVQ1eloTZVkLThPv7axRpiuwmFmOCJI 7Q5MTk/fDBY5YRd233+uvG7mTzt65jGx6INv6wzOXrmBG1SbMucKovJPvfQKbgqq3D4VbCu9/szz ePzW04TpTTP85fLlazhz/iK2Tp0iSE9ic3ONPmCGvqyHQEpluqpZUPgnNaA0Q0RUw13GyYBMs1Y7 pBTnKf6hjUL1EohSlLwm1BtXCnaDYabdkV5QVJrrBJtAJjW7SWCuywzFgkBtr4KqzLQKM+pPkOV1 mskl1G6qMXNOu9pICToWKhsrAp9658pUKzWszkwEJfOhMXQybcl0q2XO1PYpGAqUgrtgurHuYOFE 6Aukis97G8+4qvmbvPLYdCbSfVRJ0NAXAtvHc2pjNYuAMz2pZLWn+lzLJp9zsxMYHR9CV3cHKqsq WKhmGYBm58jUpw4mOUhMTUNqRhaSpVCT1DFF5kLLTKgeoOqQJJCqE5LUqQpxM0YxxlKrakfV1ngp V8I1MiLOzNv79hyvwcnTzSxKQX/sWBS370xXKB9xQsu8haYr1BSGkbwuykwcER0TZzpLmQ5Rpt1W szTFWOo4ShNLWCuZKNzKr+YV5n0Iek3Sb+7BtE6c0ALm0Qy35hxWHJ3TPTUZhaZNtPKjifytpcb0 DFrHVWGRhJmApjBVJrT0XBTvH8FzqmSog5bJM49NHOXNpKfnUHgU86l76Rq9Jz230rHmwTV54TPp 2fRM5rmC43/V61qdwuKkQE17t0zyicbcnpKcgfS0bLMweyoBmp6Vh1wCNC+/AAWFhVSgpSggOA08 CdGS8koUlgWPuV9SXoPSylrUNRCkHa3oH+jFBL+dWYJ0acmaelK9cPUt+/htezT8S9+dvlMpU6pO TXVpOt3xOzUWF1MRtiMQIEy5lSI9eZogPb2BVYJU5l2p0iWnC8tOO6E987ssbsLTUobd95/TcmmV tdNf6+qdwcxSAKunLuH8tVt44tkXDTBDEL31kgXUp1/+AI+5T8hqAe8bTz+Dazdv4fLjj+PSFU1U fwmnzp7C1tYWtjbXsbnBNAnQ1YCLUHITRGob1UxHDpiJF9Q+yj/kSdZm1Q56iupNf1TNCHSSEDu5 IghqrU4pPfXydWCdqkxz2KrDjrym6VNHIU30oPFvaidVW6uU7KrDZiDlV9uo08bzUrOCrnrrqk3I 6my0yoLET6+OFG4NSmc8AX6FQBWUNWZ1g4WF2mbV01btoGaiecbTmE9NpKDOQmYgO+NvrqmzhlVB EFjXAw7TccOkw2s09lTDedQJKbQ+6SrfiZSACimZco0ZjdcL2D6+EykFmYPVHuzhc9kXp1kYjqCv t9sslJ5fWICsnBxkUJXm5hYgr6CAEGUBnJVNwFptpwnJVKamp6fVEUmD+AVVAVRgNSA14LTmbdWx tprEIYZwFcBCXh2VDPiCoNWWitVqe9Wwmwe8ZT5WHCrf2FTei/EYbuARq6E4yUhO1Qw8GgNJn6x2 wDQLKPQ6lppOSUm3zqekGrgYdc3rBWF5QVj3i+OzhO5t2haDPkFelYe3Fbk1gYGeU9coDSlzpStF KG/aKAk15VWdfAQ7q7053lRKpBp1zqQtBRk0xUrly78zOYaGJlnPGvKhtk+lq315gVS/y9vvgdvU FAKUv2FyajorTPmsLOUjJ5c+vxAFJeVmjGlBcTny6YvLK1AkgJZWmv2SinJ6qlQq0/qGJrR3tKOv vwsTU6NmGTUzWT2/ezN+mf9Fv/nW+D9UT1yqTVVgTacj/Wc0RIznTV8Av/6//F+rgrzmYaVR6xNv Yu3kBvzr1gLfWhFqyemGw+MisJfv9/X15QaLnrALu+8fl1rtjK5qnn2rZ3ARs0ur2Dh5GVduPIUn n30Bt6g6BU0DUkLVAPRlQfVl0376xHMv4ioV6dWbT+HytSdw8fJlnLtwHmfOnbXMukGQmgkZAqHh Lx6cCrioKK2xpFKhJwkiDYk5S9hoLKmZ7IB/3tMrms3Ixj8y1SThZBQnIaIOOWayBB//2FSRAqzV xihVZ03yoDU/1wjBFQJHy5qtuAlexRV8DUit9kzTFsRjmU8t06617uIaIaZlpNSz1oCY8NRYT7UN mRq6lKGTeWB6mghCUPUx716e8/H+puMRz0lZmgnqCUYztpTxjLJmXM1wpALJmk5QUCUw1SbFZ7UW Bdfi4EyH93UzL5p6UEN6NKOMJmZwqffuzDiG+rXWayNKS0sIUC3cnW0W8M7LyzNwzWaY4JqmoREy DQpKhFNoawBDuMZyawEuaPLl1sCPMLJ6+lrg0bmQaoyLt2AjYAhQ8XGCSZpJxwKEYEAgEoICbHx8 Kq9JRRLBkJyUbnoYCzwCRkpqKtIy0qmms42ZOkOVAKrpdOY7OysLaWkWRDVWMiMrk8+Ua9qCU4LA UUVBis3E4f3U2UpDQ9TTNZlqLpXpJBPEMpEm8N7xiRncMp7yYCoXVhukesMKbBpSZEGb9+P708IA qelpJk+pDNO9lJZ6TBuw8ziNedB1oTwpHeXDgrRlWlc7toCp86YTmN6TqSRY1xigqvLAY2Oqz8ox Po2/XSa38oJobp5+2wLkFhYToKWEJ1VoKSFKJVpaUWnAWUygllZWoaK6BlXVtWhobERnZwcGh/sw NTWC5eUZVhyt3uxWZzl+s/xGTYVQ3yC/NdM04lM4v3dV/hRPlhN+52uq2AZcBKmXitSP02c2sUWQ bmxuYGV1Bd4VH5zeFbg8XjicS5icnDwbLHrCLuy+f1xy+VJOWZPt3sDIPBzuTZw6d5UgfdKYbm+9 9MG3FehTBKj8rZffb9pOzRAYwvTG05rd6ClcuW6B9OyFs9g+cxJbp7bMrEabrKVurKmTkZdqi55/ PE26cJKQ0NR8pwhNmYfUFmim6uMfVCBc9yzjrFSpzKuqIXN7kgDd4B/cjG9jmDoNqaevWZ5MBYFU nc7TbwpWRgESQE7G1QQLBKXMqAKpvFnNQkAkJE23fkLTZ7eZzkmm5yILDcFb15gCRaqYBYoZwmKG yVjjYDWtocyyXgNFOwsZgk75oupUm6Zq94KlpvgTsNUOqjamkNoUGANU0mYsqvZ5TzOsgF4T429v eowiNfPv8l5eFWR8RrfWkFyYxjSVRXdXK2rrqgjSPBRQiRYVFyOPakWmv5y8XBa4KoAFmncK+bch RC+zrwp8dVAy6ojKSrPlSJlZsLOUmDq/GBUWAg8LfKVjoBGMJ7gkEVhmcgCBi+mn6b6ElHqbJhFi qSkEUHqOAbvAIxgJUFk5rAQwr6oQ5OVbFYEcbflMeQzLFUBCns8mmGRRcWdmErQEZZbMnqbnstK1 vO6pZ0tleHqGIK1KheJk89mDvV8FWhOfMOQ5jcFUnrL4znJyWDkRvLjNJuT1PnP1Tqn+Bf2c4FYV lkzmRdeqIpMp2NOns0KgSoDeRZq5h9WWrXymaS1cbjPNlu+Bz6H7ZuiYW903K5v3zsunEuV74TNb vyuVaBEBSl9YXIISKtLiMgukJVShWpigrJIwrbRWiyllWGV1FRqbm9Dd247R8QHYbKNUiZOmo50Z +6wKafDbFFStJgqGs6Kr3uXa15hpjR2VOVdmXv1PVvW/WPfQWyA9yf9+YH3VmHW9gQCcPmsCe7fb gfn5+d9gsfPDVukTdmH3feIyyuc7q1qn9gbHF+Hyn8T2uWu4fusZPPWCTLtW5yKB9Nn3fwDP0T8r mKrtVDB95jk8/vTTuPaUeu7eMKZdjSU9eeYM1jfXsLW1QZD6rc5GVKVrKx6jPDcJCzMZQ2ABW6sE KEGqnrmmt64ZzkJ4ELYCmMAqyG5plh+CcV3tkISIgCSvtlKpT7WhWm2QBBD319QTl4pRpl+lY7WD TptwFRpmxhaqT3UsUqchF6GkFVf89GZcKfOogmNDky84WaCwUFEv2oCgqnsrXQM+tYtatXXN9iIT mNSpavQG8ASqKg+aREK9g2V2VhrGhGYKLYFzyQwpUP4FUlN4mWdh/pnmhTMrvN66h58qfHVFMOa9 WAFw2OewND+FyeFetLY0obSMyqSwCIVFRVSopSgmUAsLVegWGjipsFahrsJbPoNgCSkoKVSj2LRP mAqMMp9KRQkyMgULSAKk1J9lLs4wak0+pPbkBTUBycBAqkrg4L5UlcyUaSkKz6FqzjcglOIShPIL ClHCZ9AkE8UlxSjic5SVlREUJWZbVFxkvJ6rpJTHRSWm4pCfbyk0eQ0FyhZ8CDiBKENjLOl1f0HO QDgEO+ZB70DqVp205HWN2plNGoybT2gVUvUp7QJujVennhDAqAaVb0G/mPnV+1a+zZZ51bsv4Dnl Ufc3z8r3IZ+jCkOeJk9gPghdQVNAzlXlge8mh8eqXChfoXD9toW8fx7vmWc6F5WbNtJ8vhN5vb8i vjttC5k3gVV5raiqRFNLA4aHezA5NUSojcHlnDaVSI+xuLDip0qagSi/Qf7vNvnd+mVVMd8qv0lW 5NRbXTN5qaIp069pTll1YWsjgNOE6Da9n5Vn32qA21X4A2twuhz8xu1aum2nu3s0Nlj8hF3YfX+4 wsqF2cau2f3+STtcgTM4efE6bjz1HJ4hPJ9+Wabdlw08n3vpFTxDkN56+WWjSJ958UXcfPYFXNVc uzLtXn8SFy5ewvnzMu2eMX+mze0N8+dS2+gm1ejJNS9OramtVG0rMudqwniClH9QzYsrxbntXyBY pTLfgaQ1of08r5HKs0xN60GYqJ3TqE/Bk/HNDEgygRKGZkwc48qkq1mKTMchKVemZUBFtWq69FM5 up1Ueg5NwSczF+MK3uqJSMia9UVZeEj9GlOuAMp0rfl/mRbjmhq7YM88hcbAmkkXGE+9fQVMo5gJ UmOmZnwNalcejQmXz6WavZ7BQ7UstaqCS+pgg7X/7XUn82mZgdWD1yxfRVB76TV0YYaqtLe3Cw0N 9RZwSopQz/3y8jJUVlSYwleqLofKSdvMTKquIEhC6kgFfAbDpcIEV5lCU1OljgiaIAQFSQFToDQK UiqJKljpC4QCbGYW1RPTMm149AKb4PW2UiPUMgkuqcP8gvwgCAsJr1xuVQEoYd7rTP5ramrMeqsV leWorq6g6q5FZVWVBVdCQvPHlhMkJaw0WIApMQATaI2CJaTk1Xas59P95YtkDhV8DcisPAqeGfRS f6aNmXnJZt4EdMFS0JQvLaswUKqmwgvlT529tBCAzikvqsSUl5eblXnUo1pgKyJQla8iwk/vQ/dU Hgr4DvQepHKNNYHPUVBAkPKcnkVbnQ8dF7KilK+tgXS+lTYrGgXc5jBeoTm2wkpKyxnHqozofXZ1 tWF8rA+zVKMuOyubrGCqzV1mXL/bMtXK+qIKoNr8zTev79KvsdH8Jvltr61qoQXCVFN8avwo/9sb WuVpY4WKdMvMbLaxtYWV9XW4CVT13PUGPPB4nbA7tLTatitY/IRd2H1/uMLa+UuNXfMYnvXCHjiJ M5dvUGW+YHroPvfKB/EcIfr8K1SjL4fMvISqlKnGlUqVEqYXn3iaIH0cFy9fMm2kJ8+cDs5stIZT UqZrPqyvUo2uuglMJ7cuAtRpTLzqvBNqL5UqNZ2P1KmHNd1Nhpv2ToLDDF0RQPln1sQKGjJj9XAV XNVeailX7ZtehUHT7YrTZiAqeMnMu0qYqUORTKV+xjXzhzrVI5YAW57idop5Y1pSjkGFahbeZmGi tlLT8UgmY52nFzx1P9MDl9epg5OAL1Xt92hcHuMYNau2JUuxqg1UJmFB11Kdgqw6Jwm41vCfVVUm NDuTlKfXYUzAap9VgbfCrTU0h5UEFmgKk6Kem5nAIGFaX1/NAryEhXwVKgmgGgKojOqkmAV4ASFR UGQV4PKCm0CSQ9WTx/1iFsSVZSUETQkL/XJeI9VVbApiFfICT446ujCu1GBI+ZaywM6nKsoWlGRO pi8ifCywUR0RQNaW6TJMacg8mV+gQl7jHBkeVHcVhFFtbS1aW1tZ8HegsbEezc1NaG5qYEWBgK2v 4/lqVFXXEGA1qCMg6utrGCbA8npWHIp5n3JulTdLGRKsghLzkEeIFfG+JVRpureeQ/ctYJjlC5gf XVNiFJ/OCdgCuMApiOpY+/WNDQbugmo17y+veJWVhCt9FfeVnxqeryJsKyrKrIoBAasKgIAX+i1C FQCjZvkblbAyZJQ436vCSvi76NiCOd85fUlpsdkay4PUOtMrZlgxKyOKq+cXyOv43jo72jDU143Z mTGz4ovWulX/AU2moMqcZR2RuVaVSFXU+D/it2Uqfvyvajy0vmeZd1dZydQ1AqlWftla92Bjw4eT p7dYBpzF+uYG/Kt+eOmNMg0EzGxHLq8PY9N2mXfDLuy+f1x5i/PFjr4lzCz7sLJ1Buev3jSdiATM ZwlOjR8VSJ8NdjTSSjBSqU9TkT6j6QOffZ7gfdZMyHDp6hWro9Fpa/jLumkb9fFP5sPamtuMvzyl HrvcP8k/4kmZbwlOLakmhahhKVrmTOuXqh3Smk6QYJUq43mjRrWIMCFpKVBeTzib3qyMoz/8NuGr Dj0rTkKIBYHUpdpPTecjgZW1by/T8LqCajEYZhbdJlTN+DjGN0NRdL05z3hM14zz5D3MbC7G/KVC J3SswobAD/AapmHamVggafYXqVDlX/P7aoiBCiczA5OuZzxB2qwDaeLyWfk+1AYsxSrlayYQN5UK 615mQnteZ4BNkCsPut6xRGU6MYKB3g60tNaxIFehbRXe8iqoS1m4ShlVBsMqKysMBIwCrKtGM4HU 2dqENkKsvrER5TwvkEqV5edTrRGkgo0UleAp9SUglMpXV6OAhXleYT4Lfet+RpWVVzAdCyrVjCPA PAhPxVV4KbcCoRYqr6ysQVNTswFpV2c7odqMlpZmC6jNjTzXQHjKC6y1qGPloYHA1XSJVTXVf8G8 KVVeTCjKzGngLjVq1CBVnUCvd8K4MsEqz5YZVucEqyrmUcqSeSc4a5h+tTru1NQRpLU8rkVzWwtq G2pRy3dn3qPyU1fH+HxWvv/qakKVlZpqvl8DWx7reWvqWBFgJce8D+ZR4NP9BUTlW3BUuKVu9QyF Fhx5rrRclRcLlMbUTXgW8rx5BvqQsi3ks6gS1NJUh6GBXsxODWN5cRpuhzrXWf+hNZ+L35DAaFlW 1BdA/0M1WagvgJol9B+TlUS91df4/zTDYQhS9X2QWXdjnf/vrQAVqWZG439fnY3WVumtITACqcen jkdezC4u7fC7eCxYBIVd2L33XWn90s/W985ictGNtZPncOXGLdx8/iU8QwX6DEGqtlGZdNVOqlmN XiBIn3m/zL6vUJG+iFvPPYfrTz6FS9efwLkrV3D63Dn+kWTa2cTa6orpEi+QbhGiJ1cJRqlQA1IC lX9QtZVurzqxHnATqgwjrIwSFUBZ85V596TMqQSIzKwnCaxNKkoDGf7xNTbUtLcyvuJsMs4qFaYp APRnJwjN3KGMJziuaugKQabxcfLqDOQjdDXMRW2qAUJMyk/toVrfVGNQZd5SW5FZao1QU2Gj6fs0 F6l636rjj+5lzLkyuzKe6aG7ZvXYtca5Cs5MX0BnXgV9qWMpWcU3k00EwaxCSt50NFIFgwXamqn9 s8BTwWcKO3rmScp4nepVeVKnKTNRw5Rg2mlgY4GMhTLVjaAqKBpzLwEpL2XXWFeFJoGIAKgh7Bob 6wjZSsYtM+1wahuUOVhwEUClIvOooEqplCqYfhXjChy1MsVSneVSlaoQl9IrYWGvgryCMBWABFQL HIKwYMr8MB8VzFsN81JO+FcTUFKbliptRl9fF/qppNrbW9FB39LSwPAWArUZjQ2NvLdUItMn5JoI 2qqqapN/pSuoCD46lrIMmVYFU5lWjSLnc+mcOu3IZCo1q3i6rqycgK+sRUW1BU0rr1L8vId6w1Zq q3tRhQqOtarAVDLvAimVKgFapcoDr1FnH+VR52r4fBUEqmBaxa3gr3ZhYx4OQvXtPBCWlXxfpfzt BE6F6b0Wl/DZBNegibdYW/M7SeFS0fL6Kr7PpoYaKtEO2CZHTXu6065pMlURDP5HvFKj/H5ZudW3 HOroZuatJjh1bk1jRfUf439Y6+hu6lvkOU2Tua7OguteM2b85GmC9MxJM45UIPVTjbqpRH0r8n4q Ug+W3S6MjE/OB4ugsAu7974rb5z/pZb+ecw6AtjUHLs3b5k1SNVD97n3f5D+/fSaGvBlQlVmXoL0 5ffTc/uSVoR53qxJel5TBAZXgDlz9ixOUZGaXrsbK9gWSFlzPbnuwTb/dKfWqEYFSQGQf1Z1NlJt V9Ptqb1zk3AxABHUBFKq1jVN7+exQau9bLF2LCjJBKrxpooj868ma1DvXPWWXfOoc49MV4QQz1tD X6jkCDR1PNJC2xpKY5ZJUzuRaS/itYSTphqU+VdtRFKOgrlJOwg8mYSNSde0tVpz9arWrl7CJzdd Bp5Sjlotw7RrmvsSvAyT+UxDZIyJmM8e6oxk1j/lvmkbFaxVeOn98BrTVqzVc9RGxUqAacPiObN0 FdXAKisiAb5DM5zGN0e1MYOF2UlMjA6itaUR1YRMUVEBagUWFrAVLKgrqGpkXpQaLS+TslGBXYIC npfyMW2aAk1uXrDtUm2YMgNbBbXMwQWEbDkhKS+FJfDVUHVpgoBQu6kAXCZTK0ElBStTrAErw6RQ pcCkBgUIpWHUW2W5Oa+8KU5ndws6uprQ3d1GdSqQNqKhgWqUvrGpkcq5jiBiXAMtC+pGETI9pWtU G/Mic6eUtdoYQz5fbajMq4Cq9lyBXQpP8FI+BUhNbFBcSkXI6wU5mXyLirWViVXn1KEn1D5qqXNB VM8qiFbxOWoJzDq17xKyeiaFyzSsfOq8paQFZr4Xbaus9tUQUPXOi/i+ZZ5XhyaFWZUCVQKkRGVK V+XFUqH6vauYRnNzPQb7uzA9PoylRWties3epR7k6hRneorzf+YzlhHrv6JOcLKmyOqh/1KA4Fxb 9TAuK3OErZkaU+36qtzxv7zBityWZjVSZ6Mzp3CKqnR9cx0BjSVdXTU9d1fW6Y2ZV3PwemGbmfnv wSIo7MLuPe9+qLpl/jfaeqeMaffc5cfNuFCZdZ9WO+gHPmTaSaVANTnDc698AM8Tpk+/KJi+Ypl7 n7M6HJ2/foPXaxzpOZw+rTbSU2Yc6Un+udRGurHqoyL1Ypsq7RSBeYp/RvXM1YT1Ghdqdb4hGLlV TVgTJqjTjkyiUmRSk1rqzFr8W2BTmMAk6PAPrT89C4YVh0yxBJxUIiGmHrjq8WoNWxGABVqdJ0AJ S79ziiAVfKQOmf46a9lM3ww+5/1NRwvGV/un1cGHaTJcEPUzP2aGJEFUpjHeU+ZZc19uZYI1EzJQ KaqNVB2KNFeun7V709akdAR95l+AlOoUgDXZhCag2Fil5z23GL5O1bDOrakUmPQFWqmCoCKQiZzp rq0wXT6v7udcmsTC9CCG+zrR2tyAOilCQYDwKinIR1mR2jkLCUWrk4t6ieYRKiqY1eFIytL0XM22 eruq56h6kcpnZ1mdjFRw61oDHQGayjOf4blZ2eY+6uRTIGCpDZAwFqCKeSx1pQ41UlGCspWO2kuD 7X0GFhYwlHZjUz2aWugFTtNGWsOt2kbrDYxqCZ/y8hKjvmWyrqO6ldoWTKXKBST1qn3H9Gl14lGP WVUUQr115dXGa8y/+aw48BnyGN8a8pJvhp8YczDzl1+gfDJdPr8AK/OxYFsgkzX3SwlfKVYBtZyV A6lOQbOS6ljvSRWZd8DKMPpyVnoquZXptpIgNJ2YZMoVxPnuLNOzBU7lXxaGIv5eppLAd6VKTVlp MdMoRXtbI0aHejFjG4FjQe3/6pHLCqHMtPym1fxgmhb0HyMgNWuXGVfN/6Wf37PGh+r7DJjvjN83 ofu2eVee3+PWGiu/8ht+/t9XceYcQXruNNY1z/bmBlY3N+FZ0by79D4PvFKlfj8WlhbuNzc3HwyW Q2EXdu9dZ2Y1arR9rqt/EQvuDZy6+DiuP/UCQUkVSlA+T5C+8MqHCEzLxPu8UagfoiqV/6A1FEY9 d28+jYtP3MCFq1dw4SIV6WkLottbG1SjVLoaAqPpw9TJiLXX02vqsat5clmLFQT0J+afV7ASQARK TcxgLcittkfB8h3IWu2mgoz1pxZgpPBWWdvW8BhBUkNlpGK1EoyZ2J5wNdMPyiRrTKwEp1GmVJ5O zWokBSpzqcOoRDNHr2DN9GXqMm1H3Fc+TQcomVUZZmrtqtFTAQdYUBnoC7ZM3yuIC34sjDS0YIWF k5lggc+owsvHOFKZmtDBAJjhm+Z9KH2+D6XFgk/K1C8VsOJmHK2go/ZSeb4r5scsVq73wWv0jJvq 0czrVGnQsd8+g6XZCUyODaGvowVtzXVoJHgaaioIIPWILTMdkmpkHiWEGqTsVJCrUKZara7UPj0L /gqGVbDQriIIBEWBS9dVqVdtVSVqpa5k7uV1FVRm5QRYBeMY1Ws6zwiOUrIEZGkRypmWzpWUCLIC qRVfoJVyFkxlPq6lehMYTaciql6Bp4HHVVK2hFENj6uZB+VRaSoNhcl8bSDE/At+lsnZ6sRTSACq EqDxqgaohH9urobNqENVtjlXSFipg5WJxzhqI85hPFU+1AtYw1HkszX2lefVvinAheIbBc8KQjHv b9qTmb9Q5cB0GpLS5bFRznxetY1KwWurtmOr7VSgZOVD5xgm03NhsfIuE66sBbkGsEpH1oeO1np0 97RgcnIAi3PjcCwKojZLcfJbs4Zsqd1eKtTqyCYLh2bbMt+6vnnua0L6Vf5nAwTq5qqd/1Ueq1LK b860i+rboyLd0mQM/I9rCTW1kWrhinX+99c3NFXguhkC4/Z5CVQ/1ekK7H4fljyevaGJiclgURR2 YffedUVF8wcqGma/2jGwCN/qWYLwFp587iUDTAH0hQ982LSF6vhZAlQwfZbhMvs+S5BqjKlWgbn6 1DO4SpBeunoZ5y+cN4p0k7VRLaOmWqppJ93w4DT/fKdXnTjFP+U2/5QnCVR1OBKUVBvWH1O1XC21 ZsyZhI9Z+YXeTIxg9jVtoCZBYHyCzIKvFCqBQ4CZnrtmvKYgqWXUdI5xeV69fs3QFALMLOJNJao2 0IBTwNX1AhILDrfAzX3dQ3MEGxiqJq+2U6sWL3ipx63imSEDLHiMmUw9bAliDWsJEK5SjVqXVG2v 6jQkxWmu4TMLwtZqL4S+Ab4mvQ+2TYUqEqaSIQgrL0yL12oCBwFe72yLFROpZwv2MkvzGQNMl+Hy 6owkc7qmT1Rbscc+jSWqk3nbGGYmRzA1NYSJyUFCdgC2ySHMTg5jamwQ0/S2iSFMTfRjbLwHYyM9 mGCcyfEhTI4MYnS4H1PcHxth2Oggpkb7MDnch5HhQUyMDmB6pBvjjDMx0o/x0V6MDPXwmj6MDfdi gvvjOh6kH+D+aD+G+tp43I6h/m4M9HdhZKALo33tGO7vxBD3J4b6GLcbgzoe7EZ/H+MwrtIY7O/B gNpRu9ow0NWKvu52dHHb39OO7rZmbjvQ1dGKTvqO9kZ00re1NqCtpdH0BJaXCbyN2/aWJobLN6CT 1ypOuzo6NVMNN9SjkQpY8ZsI8wZ1dDJtnlVUxVS/VJxSyoK+ekwL/OqtK1O1TNYy7Ro1XWN1RpKa ruE1ZhgNz5te1gStVKs6cBm1Sq/KQBUrM1Xq7WuG2mhrtSuH0pa5u6e7DcN8V3PTw1ggQJeXJk2b p/UtW5U+dc5b4/dgfdv6TqQ0rW9a36fibvH/acaS8px6jAf4H1BlUcPBZH2RZUYgNWnwfyyz7uaa BdIzZ0+a4W9SozLr+tbXzTAYn2C64oNHnY6oUB2+FYzalv5NsCgKu7B777qi2vmomubp1/tGl+Bd P40L15/EU8+/ZNpGBdFnX1FHI6pTQvN5Hr+g4TAaCkOYyvRrJq9/7gVcu/U0rj95E1eoSM+d13qk p82cmxtbAbMe6ZY6IWz6sK22Uf7pttcsqEqVnqJi0vJpZ/gH1gLfpvOC1Bghta0/r5RXUK3JhKv2 U9NOStDoT6yatNpITfulFCTDpca2V6hOPdMGdlKrRpXyvMy3ZqIEqsU1dTRyzNBrogXBkfdVYcLz AWPCtUAtZXdyzYHT617Wvq1xsIKYMS8zfxovaiZpUB4JbWP65bGUrdpETUcjhgmigrq1/ioLIcGb XlMRCqYbfr6LddbweU+Ns9UQGc2UZDqCMG/q4GHNf8pj3stMYGGuU2Fp5UX51SozmgFJBaZMvuoh bczPDLfaURfhZdpSIlYlgNczj6b9mO9XhajGp2rOYD2HTICqCOge5h3zGZQvM2TCPKcUDtPje/DJ RK17M65lzub16oDF92AKZ+6rN7TG4+r9qMKh9jlZCdZ8MyYtrTbiYSVIUyJKSVlt2DOs8MzCzcqA g7+ZU23apr2PlQPXPNysIGhRar9jDq5lGxw8b1+0wctjn30O7iWbCXfZJ+BcGuf1U3AuzzCM8Za4 XZqGa34SzsVpyy9MGHOoc57786MMG4F9YRLLs/TzU9wSVLNTWLCNY2Z6yMwSND09wu0wZuinpkYx MzWCBYbNqYIyNcaKyDArGax0/P/Z++sova5rzRfuvn37dvf3JXHM4gIVqcQMpVKBmJmZmUtgS7IY bbFlljG2EzNzzMyO7ZhBbIhPznfO6dPdBzK/5zfXXu/7VllO0n3/UcaoPcYci+eCvfd85lxr7bWH D7ZhUkqGS1kZOkTKxTApHKKgaMiV8jFENEhKwpCBUjwGDxBAomD0tkGD+tqAAf2U1tcVjGHKN0L8 Ro8eJvAc6eMQfm4Q7lX4RAXQkzLIM6D3bqGAkXieQT9FTPEsQ3BmNEsOxKPQMt3r91jKIO48Tt9i BojnU8/fMr0T7mdqV1Yr/yNdtVpAetEKn9Kds0AgilW6RO5Cdu7OCb9XmzfPafLUKT/06dOn9ify tdff9lXQYkJOh9Jh/2vYmNk2b+kqW7d1u3/ucplAE9rFVO5BWZ+HAFGmeRXvU7sCWazUfZfb1kv3 2sadl8oi3eoW6cVrsEiX2/LlS2ypNNTlyxb4OukSDrWWNbpkoSw8dvDqpeUQBp+m5aUUgAGswUrj wHooHNKwlHU/j+dgBjbfsBmJnbgS6srjm3gkmH1dUfzYuOPfvimdX5sBEFihHpbL5zGz5QJyfPLC JiO+hwtrkYAgeQE/rLwwtbxyiQRFsruYTwX8Mx21J3wmIGBwMAuWMQDJsWsAKp+/MHWLxYkmHw5e oBw8JLCwGgE8eCuvH24PwMlNrf+y2UP9C1YDYAjoSwCqj8vmS2lYoPFRmI/lw6cKCFB4BCHpP1SX gsK/WcNuXwlICUnKYPGSxnot7WA6ebEEI+ncJ8oslwLEpqZF7LYG6BWHQGa6mX+4zpBFz6Hn06aP tZkCxukCvBkaV9zp0wC18bKOFJ4mwCNecZ4OAAoMp4n4cTTrd5SfpT5Ol6IzU0A8Qy599s0x9F9t 9h9L617RDza8zNF9n62x85OiBBgoG374v+6vj6fK+NS6wgsWMOZKU1/n8rxp3OkrU5cLlTZf7iL1 f6nGhB2q4dABjbfGeIHKLdFYLCIPfLhnyrNgvu4JfBQ/j+8vlY86fclC7eDPKHNnh3XFJdSR3Gc/ CtJ3eavvAj+ez7lsBJKCNwMFj/GUO2MqP3PHHRVICsF0AebMaaP992d858xMCUoi0/tB+aR+tU0u 9XL/GBt+dbaIPzDxDOhZ5HmgDfEAEJ4JFELI3y2VmcssjY+3yorfMvV5uZ4FV854dtSnZVKUly6Z J2t0uVUBpEsXyxJdaAtkjS6QO39h2Gw0dz4bjuY4qE6bPvXfh44YMygRR7VX7fW3ebVsP6lpl7KJ /zZsjLTUqovskm07/ROXyy4XWLpFKiC9QoB6SKB5+SF3Lzt0tQA2ACtAun3Pftu2a7eAdIutXrfW Vl282latXGnL/O8vC62KdZOlC8InMIuCQGddBQHl30FKuGGhMvXINC+AxAajJbMQBsl5vHrZHXRk sflOXQkgTkSq0ssOCAOSkFuUCFsJZNYl/QAFeIkAOKwmdtgyFTpH1s5sCS+O7XPgRGBK4C1gGlY8 sO4QSgjkBRI0SyV4ALQFrHNK+/apWQQOAlvpbh2Lv4Op2ohlh5ByKwwB7gIdV+UFgG4d0CeNAYIP oetTZRJKHLiAIOPoQs7gXTwbMKUdCgPUKrsEMJdw893KGpfASwJdZX2nMWPjAh9hD1+1i3LzZymP QFEKAYoC1gRWRZhCFj/lXyIAXQhgYGmIOI1qqQQxY8R9YNyworqW8k1lGyvp2M46tm9l7du2sFZ8 hsG6YVG+FRcXyi2wJoUF1rRJoVOLpkXWrEme/AXWXH7cZsVNrFhpEOWaFSuPeLD21ySJbypeLVsU W/Nm8lNOaS2aN3Vq2ZLDC/jcgx3HrH82t9atm1u7Ni2srag1a7Ft2ITE5zot5ba09h1aW6dO7ayk a0fr2pXD3LsEf2lnK+3aycrklnXrbOVlXayivMR6sLZcUWqVlaVh93APvnEtt959Kqxvv56i7n6G 7QBZiv1kNQ4eOsCGiobhyvIcNnygjR45TJbjYLdax40bYeNlQY6fONQmTBghgByve4vyAyAL+KRg MYPAerr/PNvvO8+XFEGUMz1ngDRTrj4bobzhedS9BfTk577zdxZmMhaIWB4ADAFWngvyY4Uu1DvJ s0AdvmyAouR1qR5vi+67nhf48I0z6/dugfpzq+eIWRrfbASQska6wpZWLfNPYBb4bt0Fvk46b/E8 m8VnMBzOMH+2zZgz08ZOnnBbIo5qr9rrb/Nq2nJ8ebfuk/80fvICW7Z6rfEPUrc0sUQPHBRohl27 TOVeejm7eMNO3ksPXG17Dl3l35lucyDdYxu3bZdFukEvUVgjXbZssS1YOMeWO4jOllXKEYHTXJvF avTNNACGhAAABiiwGSms3QAQ020ZBJgqHSEPQGEBAhJMA7Pb161SQFQvvR8VKJcNTUxPYXk6AKk+ BIvvAFZ5pgz5/6gf/SetHBBnHRGwXSoB4dareGAVhh2xspwBUoSc2snaEVOjaPhh+lftEmiFwyUU VhrrusuwUBBMsgKwLPkBMpYv6VjJvjas9qAcLBZfQJi1Y1/nFR+OA8SywQJmrYrPDpgC9p3EajMW DeOHJQGQA8p8U7pExJgxBr4bk/bTPu+L+sDYiJZKSHr/6DtjDnjSJ8osnqN+qr2KYxaBviNQx44c aJVlnR1Uhg/uZ9PGDbNJips6brBNGtPfpowdYlPGMA06zKZOGmEzp4ywWROG2PRxg2z6hGFKG2RT Rg+wyWMG2KTRA2362KE2yo+sG2gTFD9llNLEb6J4jB7e1yaMGmTjR7Hu2suGDupuI4b0teFDmP5k GrSP4vrYAKY4B/SwoQN6+hrq4H49RJU2TP5+PSqtT2+BXW/WSrtb/15l1qeixMpL2ltpx7ZSAtpa pw58V9vaunbuYCUd2lp5l05WyWlKXTpYhUC1ApBVWmnn9ta1k8oIhLu0b2ld2rKhqqW1FYi3Acg5 iKJlc4F7sbXEL2ouwG/VrIk1LZTyIKUiPy9XykKeFeTlSDlgk1ATK2qS7wpDYUGe2tFWwDsoKGvc M409Fi3Pl693c+94D7jnegY4tAQrkTDfaPtOXO6l3jPuJwrSMhHg6oArvhxCz2lEgCBT9j4rgmUp viiYADDvJi7PN88K7yx8qphRgqfPVujd9G/EBbIseyyZbytWLZUMWGlLqpYGq3SxaMF833Q0b9EC my1rdMY8gSgbj2ShTpk+7WTt7t3a62/6atV2+OC+/SbatJl6+NdssK0799guWZ7+ycvesGsX65QT jvyb0iR82UGBKNO7ysdmpC2X7rENHMrAt6QXX2yrWCNdvkRWaQBRXrqV0CK+H53q66OscSLw2SDD 9CFCnWMDeUnRopfJauKfpdASgZ1Po0qYsMuXAxKYFvYD7SUc/CAGvei+ocaBEYBkWhdQUlnVBzgg FBAcs2WtzpoRDjBgnY66aSOCCLBGoABKWGYBSFlPClOaAO2yBbMkcFSX4siLRQlospa7DCE2V8CD sgDQI7AAcfKg0as8U8+uKFAfVqQsYqxvz4/AYkwkGJmGdstCeZnC9PVRhd3adp5YDQg/gat40WbW RgNA0ybWdWfaCln8y9wCBSiZrmMcGBcBpuIAal/LdSEt8FTeALIaE8BVfZuvvs7QmI0eNtjXBWdN Z/pb4+6bm4KCsmg+CgiWk9qmcaMsik+VrGFAYMm88Rq/4GejmQM+48bmqAWyrOcxq6DyTN1qLDnc gs952Ezmu53Vz7n8Gk80f8YYmzNtjK+nzuO84zmKn8WPBxSeMVpjQpg1VqaNxxhnLPtv8QAKNmfN 5OjI0TZPNHv6KD+8nc+g/E9DM8M6LXn5LGqm6pslxWeefyrFmu0oW8ga7tRRyjvOpk/RePC7PrV7 +pSRNmOyFAjRpAmjbNpEKRKTh9vsScNsmhSKSaJxYwfZ2LGyTEdLWZDiME40dkQ/GzKwu/WQktKh XRsrk+U7YyZjyjPIvcBKFBByL/RcY01yj1G+ALTwSRQzEyinbMiLihTPIIqieCmvK0y6t8zecCgK z4MT+RaJj8o6cCrs34dK+Y1LBih9ywSuvK/uOlDzjMyyKv5FumyBrVidAOmyJbZo6RKB6ZJgjS6c a3MEoGHDEbt3FV401ybPnPankWMndk1EUu1Ve/3tXc3bj53Rq99kmyQgvXj9Fv8HKUDJtO0+WZyA 5y6B5m78WKZK801HV1xpOw5cbjt9M9LB8C3pth120YYNtpoDGVZWySpdaks5e1NUtUgvGkClF5hv SH3tUy8rliPWF2G03eXz+TsMIDvFVgBeEqArBAbEhWlJhENYN10iwRHWVNnxGjZI+HSXBKHv6HVt HeEhIaD8ftiBwGKBysxVnXyUzqH1vi4ongFEApBgDYYpzpkuvOcrzYUN9aqd/tkNoCYhAii50FFd ywFA5ZnPVKyAJ0yDJbwAUpUJPzSXMFO9yyWM3BrVmLCWRb/9c59ZWN30jbXhAKRzpBiw+Yd8/ncZ 7w8WKlN/gL/KiS9TyD4FK+HJSVIQftay3PKX361X5fcNTYwVfaK9jKfioMUCN4ToUqwTxmbhHAnH oBgxpkskdBGkKB+0kfGYz9S76vA1OSkG3FPuBwoI68MO3MqP0lG1kHFBiaEdAAZ101cEP8ABH/UL EFZ4qZSX0F+mvRXn48r9EgCzfikgDdORQdlCsQh9RlFgTVJpivc+KR9KyFIpDH66FoDBuIn8vqj9 rJEGK17l6T9h9dfHU+0iHTBhBmGRT5szHixdqAz3wpW3sJRBu1hnDd8coxzoPjlxD9ndjUI3SYA/ 2jdBTZgw3MaMG2oTJwrc53ME3yxZjbpP8KJf4suzyr1jc5ZPCXvfmYrlOZ3mO+P5YxJWLZ+v+Hov +VXvYhREPY8oTDwrrHcDxkzj+yEk6rPPDGkswucuyksf5FInm4wYG55jP4gBZVmW6bLlC6xq9XL/ leLS5Utt4eIFiSW6MFilC+b5Oiln7/IpDNO80MRJky5PRFLtVXv97V1tOo29pKLfGJs6b5n/veVS ztcVePKNKGC6lw1GVwhEDwlYr7ravx/dKyDldCOf4hVxeMOWy3bbxu07ZZFuciDFIl22dJGtXL7Q VlXxLekcW7FkvgBVQkGCiylcXxtFIOoF5nxcP4QAIcXpRwh416qVxgstQoD41JYEc5Xc5QgwduTq BcdqQwDyKQkCC2G6gDVWBJoEButIHGSAoPHD3skzEytQwl3lXGgnU6Z+VCG8EBqLEEAIFYQ97UBg AhoBuBxc1Q//vlXCd7nKAroAERo+QE9/2eno36bC3wUYwlkAqnQXvPBOANWFuNqPRRq+9xM/+iPh yIaZharDP2cQLyxi5026+uLT3yLajKCvWiwrVP1gzW3RIqxuxpD6ELYBKH0NjP7pntBHpm+Zsl4G wLmio7wS5HzWsHTpPK+D3dcIbAAuWMLUISGs8oDdPCkSCPuwoUr5lB/QAGCYQgdYsVKr+PxJY0zY rWCB9bKFeka8D8onnqT7bIHqcsGu++QHY3BvBWRMf/ND9fDzgLA27soHeVUnz0b4/IN7QruiggDY C9DVzhUKY7HRH86BruJPJoCJ8rvVpbawyWkRigN9Vz9RBgDSpeoDU6A8u74hR+W8L3rW4cdzR32k x74T75a/lA2UDmZl2JRG2+gHvy0jnUMO1qxZqXrnKm2m2iS+3HOAUbx8s57y8yyEWRSV83bP8vb7 +6Q+LF3EDIOeG43ZPN1b1kVRKvhGND4v/imM3p8A/LPCM8W9ZwxUhpkNP5Es4Un5qsXcu8B/mfqL RbrqoipbGS3SJYtllS6yhYlVysajxYvn27z5c/xghplzBayKnzxl8rGysrL/moil2qv2+tu6WpeN 3d93xFSbtbDKLtm8zXfscq7uZYeudMDce3n4DAbaJyt0j4DTgVTpuwWwuH6w/b59tnn7dltzyXr/ +wvHhLFGumzJQtF8gep8CQNetll6MRGavKxBIPmmG5/W1AupNIQ5031Yq1ivgAoWEEICwVklocjx gX4akjT5sKYqXtLo2WQThIUEioQRO3CxHn0ThuLhw7oom3iY+mVqEquMPFiU+GnPEnY24qoMAoO6 mYb1TRbkSaYcET5MT4Z2i48sR4QPVhOaO9a0T8HKol7oVoPSxGOO8ixbTP/VpqTPCGUsT5/WlqBE YDo4AgLi55tK6AfHAmqsmN5DKM7BdcErAb1QJJ6AD8LOAUkC1T+wV19QGlxJQWhyH9Q+1oERwsFK BWRnePurZHH6MY4Syov5YfMqWRhqF0I7WDa0iQ/3NUaKczCgf+LppzOJD21ICWrdU8arKhlLwBgA c0VCftq4TEDKehv8Fi/kWWFnKHkBLPpC/9lMNkF5dJ/lslM3/BlH9wJFSnX7tLjq8nspHoCCH6Xo fUyUFyfugZ411c/Y8SyhUPB3oioR4wVw+qYtlXWFRO1yi1tp7G5mfXEx4658oZ/ipTqZVvfxXoAl rnFczOleId0VD91XnhFAj3eB58inyDU2PH8sH1DPtp2bbL7GhU1C3hbul9pGP1BE2c3typbuA/eY dXRfBoA3/RGxLAKIs6sY65P3hba5kkN76T99JQ7+yecxKITcJ18TdZpqK6ScAZpsVsKC5RlaJiD1 PRDLpDyvrrLlomWySJcuW2YLlwCkS22xQHW+LNIFskixTufOn6d+LbBZc+fY9Fkz/jR4xIjmiViq vWqvv62rdcnI+waNnu3fkK7buiNYpLJGAci9BwHSy22frNG9Ak0nPoM5AJBe5VO/+64IVipAumXH Ttu4aZMfyMAv1LBI+fxlmR9arxdPAgjNFUHv4KkXluk2F4AIGsUzHeWbGSQY2CyDoKjSC+2HNijN p4ARIAgJCVGmd32dDitDwMb/TbE6HUQAKfFmIwbCEivG10hVZilTaTPGuIXka3siQBNCiCLEgkAD NBF2aOJB6PqakMKAFAC0hLU+nyqTkIVUnumzRQISwNyF9lyAMQAy1gBA7wAsngC2a/Xyu5WifmPF zJtFOGj8vo6KhQCwKr/Xo3YgzH1KLwE3/0G6wssl7Ph0xa0nxTmgOjAFiwJrKkybhilGwJRpyAVz ZVGz/gp4qf1hDU3AqvFYKiGJgOYzD88PGEvgs37mf7qZOV6AxjTzVJ+GZvw4ai58WsInQwj2Sbbc x1l1K4zS4D8fUDvYkMX6MZ9JAVqAgFteEtZYl8uwXBlDWbs+La920m+fihRPjpTEOgNQUFrCdCrE eKkdygv4hx2n6qPGwIGMsVPdgElQjrjPAg3GSelVKG/qB+DPD9UdCBl7lfGzobFKF4Ux9udahBLI jAk7nwHZ5VKaXKnQffMDEdRvB1XvZzjsICg2ej54png+xIdndVnVfJ/ene///OS+qx0qy30O1qjG RH3w8WUs9fwzRc4atK9Ha2zCvgPeOfoMcKvdiwFB8dO98/Vq8eawFJZcAEd4+Gct9JHnXWnh94bK K0UhWOH4UTRYIxWQ6n1fffFKW3HRCluyQuC5NADpAoHoEtZL3SqFFurZkDXKX2EEquzgnTBh0u5E LNVetdff1PUf23Qb9eyAURJgKy7xQxUuk3UJYDKV61ao6IDAct+VAkxZo1iqey6/KqRddY3tv/Ia B9Rde/c7kG7YtNEuWnOxVbFrl3N2+fRlGf8kFZhKQDJtuVIvIgIKywjBygvLd3i+gQGBiRCXwFku YUOYtcVgpSIMEB5o2BICAhvfsSvB4RuOJID8JB+94C48sZQkXH1KVwIJDT58FqM80uJ96lR1YQ34 lBjCXXzYDbxCYA5AIXDClCcAC2GhqX2shclFGPsUn4S850UYI9BoN5aQhKRbt+qDa+8SWPPVxsWy zAG+pUrnH60uDFXe1/DED2GGQMaCWr4wgEJYk2UsEGizHHCClSaFAmGu8cGSDW1UfbgSlstUJ1O6 CHniaW/4DCIIYNYJOYlpgdrBhiIEtU9rCxBRKgChuRK+i5csdLBzJUF5wu5gtVEKDUDm5xzL5XON uI4ZTr8J+X0WQmUgnx0AOHxTlvy6h/5tLuuBagMKBZvCwu5t7if3h9kGNhzxjS7fm8qdNcE3F7E7 m775b+90D1lvZP3O26B+soxAfdxTQIs+0R5f45M/HLLBc6V7TN8Bc7WDbyW57yxF0D5fc9U4L1R+ dm5jTQI6PJM+vSp+3k+1k+cGRYApdQASAMLahi9TxD4m9EvtBThpK4oeU8XL9F4Afg6oAimAdCG/ I1S7+FOSf+PqfdGzr/byrOD6qVjcV/qr9nB/XKFQXWGWhXvC50/EMTaAeQLiPh48X7GPACnjzzjq 3VycKJfK630Thd3cM20l66OySFdVLbSLL14tGbDKLdLFy5b4tO7CRUtsedVKm8/PvhfLMl0sK3Wh LNL5WKccziAgnTTpm0Qu1V6119/SNfI/tSkZ8/vhY+fb8os3+c5brEvWRJnCPSB3v0Bz/xUCTYHl fgEqxwNijfq0r8CVdVPyX7r3oG27dLdt2LxFGukaW758WQDRJQtsuQirtEovMv8i9d26WI+8+Lyw Euxs1mDaD414heIB02DFAQC8uBJo8geLVC8zIMrLjQBB0CIYECLiFTZdAKpBSGAVupB1MJWAEYgu ljUD0CIMWNMi3nffSkD6pigEvvghKLBAVyyRwFQ+QM81crXVN7uILwcU+PqUAMXXvxB+iYDkbF2m zoJFrfYAaAgnQHAB63DS4hUPUGMRIKiYZvRNRwhr2iBegBEWI0BN//lUhh8p+5TyXI4RZPxQNsJU aBCO4sP64iLANAhAFBjGwg8qkBBlPTP8zxVXdag+X8tMgBmLwy3l+XMECAt8WtoFtwS4W9rUQxsF XMwUhOPo1A8HLixGwFr8ENTqE2CIIoF16EqB6nYlQ3kAI9pGPxDw4fMi3Su1Z5nG2DfSqE8cOsBn P+yinYOihDLmQMw9VN8cKDXWuu+0zcvpXszR/Wc9NYBOUCywphgTH7/knqM8MC2NEoAfCw8lCCuc P6Jwj8L6IvcxbPrhOVwGKNEXpdEWn7lQHp8Ox4JT/BL1IygW3OuQj3vsz41cn/WQUumKBoAr4n+f 8wQ0sxlX5wmQ8ozx/KnPPOuqNwCh4giTlzjl5f1xq5HzcJXH+7dAdWBdq11ujTtPlUUJpW/cC5Ye 1H5XRHgOVBZrHkUNZYh74mOkMUDxXLF0rq2oWmRr1whI2WzEj/0FpIuXLvZpXc7eXVq13NdEOS5w IYc0+H9K59nseXNs9ty51qdPnwaJcKq9aq+/jSsra/J/bVc25ttxk+fZinVb/MxcwBHAZG10v6zS g4ClgHQ335MKQDntiOndvWw+Ik0WKRYsU8LbBMTrNgGkF/lvlJZhiS6erxdurl5SWaOiZRIKQVgF Qc20EVNgCFDXdOUyjYaVgjBFK3dLQEKhSv7FgKAEJwcQMD3ooIwQd6HIy47wDMJu+ZL5ykdZ8UNz T8DOdzkKpAGzIAgltJQ/NS2HFeJCEaEWLDzAjQ03WAcAlU+bIXQkYOCBQPHpWQkY4gFOt1LEJxyL qPzi6+ut6gvCN2wckRBiytK1/wA4TFP7SUmMAxtvlAdLh2lx30lLnRljFqbXqA+LDksZUjvUxuWL EXQS8koHkH2tS20N4I2QFHn+AI4oIZz4AwD41CGCVGX9I3/dR6Z4mSJ20KEMbdT4Qyg6/l9LlBQJ cw6pQIj7tDkCVwLbQU88sWrDuAWw5n46QIsvYSzSeWqrr/NpPGlXmAZlyps17ol+khLfA/u6t+6p K0a6Z6yZ+h9y5NIvLHCmiX1KHbCVG3Ymo0RhWek+6x752CufrwXy7Km9WH9hbVBjxJj4OmoAsDj2 bnWrXj5Z8k+yPC0oKQAUoMn0NtPwfvCIjwPPUxh/ZhrCc65xVJ4FjAXvB+CrNs4X8RnZPDYmURZ+ amcEucCDsRRvtQGFJpz4pXT1CwXAnwl/FsMmqoXzks9kVD48Z7rni1QnChfPk7+f+Hl+NA4aN98M 6AqB8ivN3xUpmHxatUr1rFg6x1asXGpr111ka9Zc5D/2Zzp36TIBqBTrxUsXBWBNDrJninc+v1eb JyAVmLIRaeLEidsS8VR71V5/G1dh4bSfl/Sc+I/jpi2yleu3+SajPQJRB0u5AOqBK6+1PVcKQK8S WAKgyRTvviuusP1XXmkHrmbd9JBdtv+Qbb9sn4B0q6286GJbsarKX/4VSwXSfsauQAOhpZd75eKZ AiK9pHqxVyrez4FN0ohjJ6NbZICpXl6sG4QV2jMauQMfwgxhIgHKzlj/pk0vtgtQlcUCCN+T6qWX oELQhr/AIGQl5CmrPNRNOawgtzwAGASrBJpbdKqPqT9OdKEP0UoAFD2P6sbqA2zQzKl72ZIAGAAN IOiA58JJgkxgGD8LAWgRui54JSAR9Ahn3y2r8fFDJFQXwo664nrnqmX8ji5Yub6O6P2njeqr+uQK iPK6kFf+0G75Ffa1MtoIPxHt9alJ1ct6G2udjC/AW6U2uLKgMv7f0/nhf6jcA3gD1PAPCkwQyL7J ijGW1ejtxpJjahqhTxsFlL6+igIEQIoPbfNx55lQO9auXqi8M+2iVYutarksF/Kpn9QZpjKxbNWm mZP8OMG5AAxKEtawgMQ3PKkPzjtpF/cnHK1IGwWqindLy58ppk4BqdCnsHzA2IZn1j/z0Bj4rla/ V9wHjYssOv/sRWnU69Py6h+fNIVvOMVfz4Q/B4qDj08bL5qlMZnlioJbfjzbUjABRJSxcIaxxlF9 5d4C9FXL5ktB4V6In8AQYGZq2YFVzyfTuHxfytj6feXZUd/opystjK/asGLBHPnDGjRt4plFSQ1l 1WbyyBINlrHGxOsISpArpHqemTnhV4NxoxE7nJmVWab3umrlAluzdqWtXYsyHX7uv3jJIrdIlyxj qnepr5my2YjDGdhsNJdTjvzH33Nt2tSppxLxVHvVXn8bV1bxyDpde0z9tynzVtiazTv9DN24I5dN RPsPBTAlvOdKNhwFIN1z1TVKv8oOCFwPCEwvv0qWqSzYrbt221oB6QoBadWKKj/RaM3KRVYloEkd MSdBEA66RhDxrRtTm6z1KV4v8gq9sExPrtDLyu5OwBJAZdoLwAtgC1EegS8Xi0i8w9pXzCMhIUKY sdnIj+4DgJnClNBhG7/vCFbZFWqTb1hSultsWH7iHTblIIACaDKV5ZulEIjsaBUPPz1IwidM2SE0 RQghNpfAB8tXPJcDssrrQhTrARBXm/34Q7WDPmM1IMCY3vapRZXDYsPFMgjgJaueKTrFIzS9r+JN mm9mER8EZyyHMITI5/UrHqspCvpgHQfBy3epDggoLioTrDn6nv7shrHzKUsfJ9qHAkFeACXeV3gL TFzYKo+suGDxBMAOfVGa/C7AaTvpkOpcuZQ+hrEPU5tYdfRJ9aqvfkyi7idnK8dDKphGRylA8WDX arT6AekI1AAoh17QP0APhYN7wzPpAKX2+GyC4vmMyXfOKt8qPb98t8zzAGj6s8bzofYCdIyBKym+ I11x9JHx8XjxFT9mTJwH9wElS+PCVD1tc8UPRY0xpw+Kd0VPfhS8sM4615UG7gXPEtYxCkY4ShDL nbV3lRVfn1nQvWQWIXwKE54Bb5P6xXNDPtZ5fR2fMVR5nheeZ99cpfFfigLEmOiZcwVWdTFO/HwC EF1E/70fulcox0tmW1XVQlmkq90qXb5iuaxSWaKySJewXipQZXp3ocLzFs3zb0nnLVpsMx1Ew9m7 M2dN//cRA0fkJCKq9qq9zvyrdacJeZV9+evLatuwY6eDaNiJe5UdvOZqOyiAjHF7RVirl+L6lK5A VoTFevCqaz3P9t17bN3mTXYxn78sXyyBKBBdPM83KbhVpBc2TEHykgZA5aAGXmY2FmEdsmMXS4vP IvhW1HdLSqCskHtJ1XwXEPyPE6vK10QRiBKiCBcEOAI0TFeJAE/lR0jMkX+Or99hbUiwqg0OkhIU CBkHToS3BBeWESDBlCACBeG3UsIUMPKdpQkQ8I0mgAKIYXm5sFK6C1uFmWJkHTQcMkFaaBtHvsEj ACTCDeEVgJlNKghPhCqCGZ5+5qoLbwk/ygug+f4vACjCmjoTYejCTi7Wk/g4+LrCEQR8SOdewAtg gC8UgGdWYtXBz/sl/kyDzlcZ6qHNTM2ibDD1R18d2OXCw615xlC8uDeufAhIfWczBzjQHrUdSy8c 8k4/GQeBDD8FoO3qLxYf98k3djEWyksdtDec6oO1xpnFjE8Adn5jhzUKAPkGs8TqBQCpMwAWQKZ7 qTB+nzHw5QaeScYNBQwFR+1VWwBWrEzAhWeS5wU+vpFL8W5hqm2U5TmvYi1dafR1sfoVxlGu+NEP J8+v+uGve87UP2DkMxu0S37y854A/D7LsHi+gFRtkdIJKKMIumWuuuarzALlCZvRlF/99vciGUsU Fu57sCz1DCrssx8CyDB9TZ26B4SZ+lU/q/ye6LlDURBPrFiUIv9MSOV5j3mn/X6q3IqFc2wV35Cu XOrTuhevvVggulRW6GIn/v6yaNkigWhwOazBTztatNC/NZ2/UBa3CEAdM2bSxkRE1V6115l/tewy qaLfkGk2b+nFtvnS3WEDkUB0TzJle/BqduWGU43cEmU9FMIivfpauQLRq6+TRSq/LNIdu2WRbtxo a9atseXLFurFCofVM32Ehl+llxErjLU84vg20K0ZxbulqngXnBIgvvtwgQBSggLNHgEAcIY/ukgI SJgBnPwxw4GCF15hNs24ts4UoPgEbZvpMsUpje9KqQNBhZUUzhJF0Kj+xHJ2AJEAWr5Y7ZAfoYHg CqAJaISNQquWSwhIWPn3dJ4nEEIsgpALUQl46qxCgCoOoYZQIs1BXIJpy/rlEkiAqconQpK80e8b qLydCC65jIXiFrIxRQIvAEuoB6vcx1F5VygN13edCiSiFYLCEazLsG4YLRK30iQUAawAugCVxlDh cCQi9RNPfsABy14CVeW8L4AoAI5C4OPF2IQyCzSmDjjK5zMF5FN6+LREfVLb4tgANBy7yJQlIEib XZjrXrqyJKDk4AWmQV1xET8sTfrCzAPrqNx7lDKAx5cHfMzClLvzRaERXz518naqPbQpTOWGe+ib b0QrNY6r1MYwDR+UGMp727ingDAKg8qE6d4AQIy57wEQf0AOZcPXXSGBVVz7JR6+WHju93dArtrH 87ZQ94Q/sPDDAcYIgI/r5TxnYbqcOhjz5BmDD32GfHypX+OivvkGJ++D6iG/lwtKbQBHhQFTHweB t5QE2rl66Wx/tnw2RQQPztr1sCzSVSuX2Jq1q2ztJWt9aherdBFTukuW+HqpA+lyWabLlskinWdz Fy2wuQuY4g3flUITpkz9SOLpPwYpVXvVXmf41apk/OTBw/VSrF4nIN0jK/NatzL5pGW/gPIA7hUC TQEscb5Ll3gs0Guuk18geu1hOyT3AEcGXnaZrduw3latXmVVskhZH61aMt/XRH1Xn8CHM3bZeIOF t8r9gIUEqF568vghBRISfv6qCwmEKwKOXZkSUgJSyvgORwnveDC7T8siBOeENVMsCj9XFOEimi9C 0LBe6oAhATJP+cLUlQSCBM9yaeNo/AiM5YCVXACfNLcAJHwdaLzd6s+iufKLn4Ser0+KH6f1rHBB hECXy/Su2rhc1iUC3dvoQjCAigte2ko7lM+nAxV2QQgIKI72ujWFsFR5gMBBUXEAqZ/ShOKA8HbB iQCWsFUepsgBX/gjQMPpPACf6vJxClbMXFz1za2a+DG++NNXX3+VO33KxGAJM1a0T/EoQn76lAvy AGJYar52rHS3PmWx+HSwyqD0MOvgJyMB1ron4RvGoHQAzMFa19ir3eE72TAGEMoMwp8d2ABN+FMJ +WR5+VgGYHKLmDaIvG1SpHwmRGE2UTGuKHRY5QAFG3o4EILNXX4AAX3SPaYPHBKxgnj6rufBFT+1 1a1H+f1TFhQWWaEoZq4QcO98jMJUKffDD1GAhwilzafONRau1Li1D18BJ+1kvHje5c5PgHTGDPVV 6fDyNUl401bxiNY1fWCnOeUYF54lnn36FzY3YaHCPzxrfk+S/AFM9Z4oD8d68p75c0+d6lM4DjE8 sygdzoMpXT3jVUvksmt3xWK7ZP3FtuaSNbZy9QrfK+HAuWShr5HOk2W9KPkkhk9g5vsv1uYn35ay XjrHps2e+T8GjhiRl4ip2qv2OrOv9iXjdg0ZPdNWrt1gO/cd9HVRpmnjdG0EVFyPj3SNgFRW6UGB 6AEB6hXXXifAvcK2XnqpXbJhg61cuUov1BKr0ovF0YAAFRsSWP9k5y2C1o9k00vuAsHTEaIAWHhR CfMi+z8PEbAKY/WwxukCkmk71rwkQJZLUCOUEQJMa3Ewun/SgCASILjlImEyi9OMENwIDfH2n4S7 IAX45AqUfO1H7UJIIMwAItqJ0MPyZErQBQ7AhoB3wSZhKD+ARh84VAKBGoQT/CRkXRDRflnZErgI XawDnxJ2HuoHwhdhDkCqXYDZUtqkvmDNoVBgwQCKcUdqEJbwQABSp3ggKBlfxdEHF6wIeMX7tK3a 6paXXN+RqrHgIAVXOlQ/FjwboiJY+Liq7OTxo9QO8XQBzLgBtPBVOdUTLC6AnfU57tksKRtzxJ8p w1l+LwF3puG9/+qH85e1458EMX1OG0WLFzJmweIOhxDwHIT7FsYG0EaB0HhoLNgh7OuzjI1vMlM9 Crul69P54qm+BwAIoIvi4dPm3nY2ezFO4Vg/n5ngnjIuqrfKlQGVV/xC+qO4pVhpC+dKuVC/eI4X BTDlGWJs/axbPc/+vCoPG4Mo71PU4rdMABm++1X/aQObm1hnBQzVnrgEQd7Zs6bZjJkCRaaixYOd 3pC/F4C58oVTwxifcB/9u1zVybj5sYXqlysrIn8Gde/4iTzAHu6xxkTt5V5wv/x7ZY8H4GknCiT3 JSmjPKzzhlONdK+XL/DztdeuW2Nr1l1sqy5aZctWVNni5UzxyipdvswWsGtXLkC6ZJms1cVLHEDZ kMTGo3kC1emzp9uIcRMuSsRU7VV7ndlX+7LJj4yasswuWr/Ndh845FO5l2NdivYBmALIvYo7kIDp 3qtkrcrvAEreaxWvvIcEpgeuvMr/SboWIF210pYtmWcrls3TCythoRdzhV52QDRo4dP1AkuoIDwB MLm8iAAJx7L51BGkeNbfEDRsknALAktDAop0/3bOQUhauwQeAMDU3ZJ5E2y5LFOsUzZtBKsmCFmA qgqhI/KDHsQHgYUFukJaNdNZgJsLe7W3SmVWsR4oobVU2rdr8QhnFzpBKPopSIpn8wX9QTnwKUwE qYSof+9HfRy+oDL0F6ALAEt5xfnYIAiZgg3A5JuxVI+3UWXc0lKYdodvBZk+RVjLul8+X22c68IT IKUfTMMiPJnOpR6sNFcE1F6mT31MRHzT6yCkNKzWsF7HeHNv5CpvUDym2swpY7w9vl62WHX5dCbj wBjMFk9+oB2OLkQ4+8YY+iJCkUIpwRrjO0Y/sF7jgMXsG5fom54DppE5xIANTFi8PkXq/SQPY6M8 6icgyjeiDpKKXzhH5aQ0MW5M46OcACwAok8lK48ffgA/9RflgintAKQAA30N94B2+0yH6lxAvNrD tL1vRNN9YE3bN0RJUcBaZHxWLNbzJYDys4PFe9Vixknt8PutcrSfmQ6lhY1JAisR7wj99qlVEaDK PaJfzNJghU+byN9rwvvg08oaW8Y3PDfiLYB1QFWcb6TiPSJMH6Rw8L5w3xhLTk7CZVbBTwfjWeWe qF+umMnP3gX/DIx2UwfPqOoNCiLPjfzqdzjWESCdaaurFtjqVctsnazRdevXySJdaUuY2q1aZsur qkQrwq5dn97lu1JZqRwdKMsUi5XTjhYsDBbqxKlT35KI+r+CpKq9aq8z+GrZcfzbo6cutw1bL/XT i6647rBdefiwHbzueoHoYdsvID1wzWG76rqb7PJrFCfAvPza631dFEC94vrr7dDhG+ygLNSDAtrt l+0VkK63i1atspXLF/nGCwSka+gSUFVYJxImCM9oMfkmIV5w/HpZXetVHiwJQCN8S6oXVQIEQeDg I8GERYiADOtJAp9ZTOmhQWMJ6KXHCpFAd6tKfNjJiIXDN5VYCi6glc8FLUJRBHAjSAAR2oUgWSGB skptZyrXd9SqP27R0G6FvT8qE4Rl0M7pF9OmVcoHEDtYwk91BWtRQo4wO3sl1Jj6DmuxTFGyHqk8 CGz4IMSoK2mnk3hihfv0o+KrFnH+KWM9z8EMS8H7RT1eBvARLwS84gAKwJI4HzMEo8YCAHcwQ9Cr DJu/3HpSHGu39H3a+GE2bzqHINB/xhALZrafxcuP22fPnuwgyj9UAY7QV7VVhOJBW5gexkIKYwB4 KG9sr/rtQOf5dN94VpTHATS534BMXA8MlrnaMU/gysYjb1cATVeg6CsKR/Lc4KJgAAZOqsdBSIDj O3bVZtqCYsQzSpvY0MP0LeuE7DxmfLD+uKdYtX7P5wJ66pPGyC1o5aFf3D+fAuWZVH52Kbv1qnSA a/nSOXpPOLVI6SiL9FP52CHtVr0rBVNs2qQx4jfTqtQGxsUP49Dz6c8DzwHl6Z+ebyz9tKUd7hHP uz8Laj+KYnju4zOR3HPVDZ/wrACiPO8olHEKWf2lThHpYVocvuKhdq1YNt9Wr17mO3bXbbhEQJpY pBwXKiBdtnKlLVi+3OazVurflIb4RUuCxcqmIz86cMFcmz5jxv8aNmxYbiKqaq/a68y9upTNeG/W wrV26YEr7fCtt9tNt99hN9z+G7te/utv+7Vdc/Ov7NpbbrXDN99m1930K7vmplvsOoWvueFmu+rG W+zq6+XKf8X1N/o6KScgbdiyRS+TgHTZAgfSFRxkrRctfmrAy4/wRKixM5ApNACMA719rUjp8SVH cACYAB/CIFhRWCZREApAloapOIAOoeW8eNHlT63juBCAJwJDYdWLFeAau4QN6b7mB2C7QFM9EoyA Ct+W+r9BEbji65s7sCpEWEjBogpCEZD2TzzoI+CmPIAp2rwrC1jTLtgAAbUHoJWgcsvbBRL9k0Kg sghdX4tDyCs+1CVS2x2c5tJupk0B/dAX+CLkfKrbxyEIOreWJPjYwMXUebAyAB3GNbTFAZNjABlH rB61GcsKMMKKZYz86MTFM2zG5JH+L1IUJP8URWW9fxoDrE/Gj6MYEa5hPTQAZpWeBa/L+6Y+KJ+f qyzeADn3hvU27h33m+nsRWoDu1+ZXlygsZ3PeHPvAUQpS8GiDs9CIMryCQxWsdIAFtLxc5/Elzb4 WHmcQENt5r4CpAAc6+4AEv0LzwoUlCSmNrlfKDz0iTF2V/XyvbSDpQiwIw8bzMJvALlv6ht7ANRf DsrweyS+K5ZICfHnDcUoPJ8oEgHkJ9uc6eNsjhRFFBDahQKGwuHPrh+ED3+eP91vP/N3kiuOQdEJ wMdzwDPGuNF/7hmWtis3WNFS5ngXAVI2YNEu7keV6lqptvJJFjMv7A4O7SePwJT7Ax/d2xVLBaQr ltjF61bJKl3rFulSB9AVfqLREinYC6tW2uLlVeHUo+XLbClTvsvCX2IWs266MKyXzp0/18aPn7gw EVW1V+115l7de838cM2GnXbtzbfYbffcY7ffd6/dfu+99mvRbffcZ7fdC8l/7z326/vuU/p97t52 D+n3O9169712y5132+0qf8sdv/FNR2vWrjUO2J49k4Phx4vG2XwOGZ811ebOlIBR/Hx+mjxzvKyI CcZpQ/yNZc5MCT8JjLkJ8Z3golkTRZQdL2EiknXByS9M4fqPlpm+VXl242KVzpvJYebhqLq51KN4 1tPCaTcTw1ms4omVMl/lF4gnB4Pzo20/2o46+S6VtVX5/SN/DiEQ6DB97GuULsT5Vk8kl3VYF9Qc uSYB5h/OA/giX6+T0KI9TEvTFk68caAWsAEEzi+u98nvdbjQE5gQJ8EX8qgugYh/uiAB6Sc+kcZU p1y+KwxghhKC4ATEASEJXrkoFX6IP0LaAY+pPwlZzw+QYgUDbAhfQAJhn+SVPwB5ACTGZcakUTZr 2nhZoeoDfJlqdUCQkGY2AIDxeolLQFvt8rOGJfQBPbf+XfkIwI6w9nW9BCyJp48A+WK1iW8ZsaKC dUq7Nc7iTVtpI+Dln7aIN/ywmpiqdIVC9TLTAbDyU3PqAFhRooJVpnqUN8yiqK2AuvqwUm1AmQPA sDrZCIelvERhBzWNl/dTcUGBCaCLksAOc5QYXx9Wv8gPCDH2tNctQuoBkFAuVHdoC22YabM1zj79 rHHxAxjoK0pHco98Ry99FLk1rzSflhag+kwJ4+IWq5QWtQ1FkfVTZiTCrMBM96M0+MYi7hN1iBc/ mgBQGftAoa20zz/9UphPsZiGXyQgrRKQrqxaZBevXWWXCEhXXLTSFvEJzMoqgehKuSttocDTrVQB 6AL/DIYjBBfZQj/pKHwKw+lHCxbNsykzpr4mMfWfgrSqvWqvM/QaPmbJJ7v2HpSleaMdvu12t0Zv +s1v7Obf3Cn3DrvpTrl33mG/uusu+9Xd99itAtFbAdb7HxA9aLc/8KD9Ru4dDzxk9z7yiNz7fbp3 lYB0ypTJNmrkIJswcoBNGD3IRo8ebGPHDLNxo4faJNF4hSeNH24Tx0FDbcLYIQqPsPFjh9mYMUOU d7D8g22y0qZMGCb/EGmow22ceEwcN9imjB9q48aJH3nGD1GeoTZ9osqPU9mx4jdhhPNzwj9xuOeb Jpqq8GTxmjqeNgzyshPEa/K4ETZt4jCbJHfKhJFKGyZ3lOpSWLynyz9N7iSVm6w2TRYf8k2eONqm Thpp0yYNFm/xnzRadY5W3lHiNdwmCXCmTSZOvCeOFK8xKjPWZiluuqy7aZPEWzRFdUMenjxCQDXc pk+Rf/pYmzp1vE2ePMamqMyMqdAom634GVPkV/ws+adPHWkzp42zWTOkZEyVFaN8s6aPF9iNU37F yz97+hgpGONthhSc2VI8Zs+UxSPlY5aUjmnTJnj8LCkac8RjjpSdWdNG+6HwHMc3W2lzZkopUjr/ y+RQhNkzOKpvgs1UO2co7xTVQ95Zqmea2jhP7UK5mT6FsNJUbqb4YmVh1c6WckX9c2jP7Kkeniml ikMVZqLoSMgDzrQFRWa20jh9aQ5tEHDPmTHWlRr/P6niOL0IRcpd+qf2zRUvwtQT/leK8jRefcBF URKJBxYhdfgpQQIv/9ONCPB1a1ZAHI4WRMGRUiRARiEA0KL16oAK0Am8AHN+AsDZv275st4v8AkK ErylLKreOfzYW+1yYqd5wt/XegFJn2HAAg3AyK5rlBIHbFzV47MXC+c40DHVvWI5m/wASxQ8lCuA dZIvAbg1rrQ4uwFvQDyAObMYKCbisyhjicDbjWID2KqvKAOeX7ykHADsVUvn2apVS/zA+jX8uAKL dKUsUd9wtNwWyypdcdFqt1CXyL8YEK0KxBGCCxcvtCVM84oA17nz5/3LyJGT6yTiqvaqvc7Ma97C 9V/u3L3fLj3AT7oP+Z9dOISeT1wuv+46u/zw9XZIwHjFDTfZFTfebFfecotdddutdvWtt9m1t/3a rhP43iTQxSq9/X5ZqAJZvkGdv2y5DR440Hp272oD+lbawP49bODAXqKeNkQ0bFBfGzKotw0b2N2G DqwUdVe4hw0a1MsGDeltQ4f0smFDKNND8b1sxBDlH9zXhqvc8IF9bOSwvjZU+QcM6G7DBovngF7i QT6VU5nh4jFkcG93Rw4lf38bPbK/DR2sNNHIYX1s+PD+Nmqo+CnPiCQf5YcM6WkDVXbosH42XHHD h/SzkcpLG0bJP4z8qn+Eyo506uXp7g7trnrg2Uuk+pQ+DJ5q48iRA23EiH42YvgAGzV8oNow0MaN 6G9jVHaMlI3RojFSPEaSPkruiAE2btRA5e1no5QPpWT0qCFylT5CbRktV/6JUkrGyR0vZWX8mEEq Aw1xQllxRUVlJ0o5QVlBCZmseHhPUP6xo5V3zFApL1JuxgyXEiKFRmVQNCZKSRnnPIbKL5KyAb9p UjTwj5diMA7lRkrNlIkoJeIvpWKC4iZLIZg+EaVpkHjBX22V0oIyNFGKyVTFTZBCgsJDXSgzExU3 fsJw5RkWFCEUI3iOR/mAL4rGGG/DRBSaKSgxw6UkjLFJUjwmS3GYIqVlihSZKZPHKU0Ky6SxonE2 VeUnSRGaNElKh/JPkwIzRfmnTR4lJWaUFJJxUkTGis8Ym47iMU2u/NNEswlLYZkumjZF+aUgzJg2 SsqNFCi50+CnNFdipIzMEq/ZrlBIOfE8UiwE6LOkPLgSI5dTimZLCcA/A2VHSsU8FAgsfYWnzRjt SstMFA7FMRMzZ+YYKRBBUUGBWDhrvK9X8wOG8Iu9KWGGhul2lAvSRQv4Q47KzAWw56JsMGvDLNAE KRPw5sASPiXC+p2iOmgbaZOdmPGBBy784t93UGRQomaLBzMlnOS1Zs0K27BpnW3atsVWC0xXreEz mFW2+uLVturiVaLVAtgq0Qpbvmq5LeNn8SuX+TenHOBQJcBdLvkBsC5attAmTZ/UIRFXtVftdWZe MxdtOLpp52W2fttOW7dth/+PdM2WbfLvtEu2X2rrt++2DTuUvmuXbbpst2iPrd+9xzbv3W87Dlxu Ow9ebjsOHrJdnL17zbV24DpZo5u32JBRo620tMTatmthnTu2tpIu7a20a3srKWlnpZ3bWon8XUs7 WkV5JysrbW8VCpd162QV3TpbeVknqywnrYN169bRKitLraKsi1VUdBZ1se7yV5Z1liuq6GS9uiu/ 4rqXd7aelSXWo6Kr5+1R2dX69KpQeqn17llmPXqUWnfx6qEw1LOnqHsX69ur1HpVlFi/Xt2st/zE V3YvEXW23r1LRKXWV9S7Rxflkat8ffuUWx9R/77l8itdcf2JI713N+ul8MB+lfKXWb++Fa5M9O/X 3csB/gNUbmh/KQ99ymxQP1F/8pTLrbS+Cg+UktC7d7kNHtBTfMuklFTIL4VDCsNglR8iZWDAgArx VhnlAaiJGywlZfhggbhomCgoEX1trGikAH3UMCkIQ3sIsPu7QjFMNEJ5hgzpY0MTZcGVD/KLyD9q GIoCZXvZBMWNJk48UBhGAvCiocP72NiRfWy0AH6MFAYAfeTw3jZG4ZHwE41SeLRomMqPkUIxZkQf lUWhUXtFIzxefEZJ6RnVTwDe38bBQ+FRUmrGiq8rFfKPRCFRvSgbo6UkjBNYj1IbRsPXlRKUFsXJ HT1UvEYNVvxgVzxGS9FgdmOs8k5EkUAJUfqokVIoRg+TKz8zJlI8xqv8uBECe/lRPFBMJoweKOWD Ng6wsfSTtkrhQFFCARorhWQSsyiiSWOYuVBZwsxSoHz4TIr4y2VGZozqGotiMlFKAbMbookoEZOk tEjxmIiCAY+xg4KiIuVlyqSRUgyYLRnqMxkeLyVjIkqKFAwvIwUDnhNRZkQoIcRNmSKFQ2UnKG6y lIgJ5E9oingxyzJZfhQM/JMmkkd5lcbMBgrINJ99kSLiNEJtG+JKBJ8FrVq93DZv32Rbdm6zNZes NQ5m4DMYgHS1LNTVAtCVF61wAGU370KODlyyyJYuwypd6p/ALJVFunDJApstfhMmjx2eiKvaq/Y6 M6+5C1Z8c8kWAaiAc/12wFOAunW7bZK7ftsugeiltmHnLo+7REALAbRrNm+1tVsUJ1ov4qD6S7Zu s+Vr19ukmfOtolc/K27azBrn5VhOdiPLy822wjxRQWPLV1xe4xwrKMxzt7AgzwryG1uRwk2K8q2p iLiiQrnENSkUFViRiHCx3CZFuCJPp3yOFeXnys0NZcWjqKjQCtzNsxbNmljz4gJr2rRIZcVHeair uImoab4VFISyUNPiwqSOxl4P+WLbigsbW7H64PFqH/FNi9Vm8Wkq/pRznpDCRcrfrCluvtpJniJr 2qzQmjcvtFbNi6yN2tWmdXNr1bLYWrdsZm1bNRfJbdPcWrdqau3atrAO7Zpbh7ZNrX2bptapQ2tr 376VtWvXytq3a2kd5O+ouA4d21iHDi2tc6e21rlDW+sqhaVjx5ZSXNpbl5K21qlTa+siZaakSxvr 0rWV4qXMdGkrJaajdSvtLKWnoxSZLtatpIOUkk6uzHQr7SBlRW7XdlaWxJUrTwVKTkUHK6+UAlPZ RQpLifXs0c169Opq3Xt2tV5SWPrJj/JRKcWnV2VHV3Z6SWnp1aOrFJXO1renFJg+3aynKx5SNvpV WF8pBf2kNPTrIx69u9oApfeXv19fKSVSMAYoDwrRICkS/eXvP6CHylX6LMdg+YcMRJHoYYMUJm7Q QJQJKQ5SOIZ7GrMhPWyolA5mJkYN6WmjpGyMIjxUCorAfij5pUwwwzAKZWI4syDMWASgHykgR4EA sFE0hieKxohhfXy2YZQAduToAQL/frJaZa3LHSvAZ7ZhrIO1lJXR5JNyQ17xG6m0EYofo3IsS4z2 mQVcKSWj+9i4MSFtlIB7NErGSJUXUR7Ahvc4AfY4AbzPHDhQK6/Sh5NP/rHjxGOMlIKxUgZE48YA /v3kV1vHiMR/NHVIMfAZAMVPUHicwsxaTBeoTxWoz585Vu4AKQkDPDxlghSL8QNlwQ/zpYYZsmIX L51vazeusYs3XiIAXenTtfMWzrNZC2bbvPnQHJs6c4ZNmzXdZs6eIf9Umz5zmk2ZNlnAPlnAOcXG TRhn4yeOkzvaho4cvioRV7VX7XVmXnMXV/3hEoHgRkBUAHnJ9u0Czp22WbRlpyxQAemmnZfaZgB1 h6xSES6Aun67aNs2ld1hGwSmazdtsaUrL7KRYyZal27l1jg/37IFoo0aNbD8xtlWkJtljXOyLEvh rKyGlpPTyCkvL9dycwPYAqzkyZc/Xy5xBYrLV578xgCvXPkbKy5H6TlZ4qE6cuXPFS/iG1MPlPgB 2UKVKVQ4t5HqVf5s6pfbWPxpS8OGgbKUnpvd0Bo1rG8NGtSzBg3rKb6B1a+vMFSvvjVs0FBp6bh6 9erIX1fx9UK5+iojf33F16t7YcrfQHmg+kp3qgdv8fK663tZxoa2ZalfWVkNNHahLdlZMU1t9/6G fruSwlhkayyS8WQs8jTeUG6O+uOkdPpNGY01Y0ff86Tc5DXW2MlPmPi8xo193J1/jnh4PLzC/SAP 4wSvbI1VVuRLHdSfq/slnrSpUaNGGqu63g+/537fw72BL/1ItVX3insbXN07ta2gEOVG/KTgkFYo xaQgpXhJMZLS01SKSrNmRVKI8BfK38TdFopr2byJtWxRLMWlibVoXqwwfsVLcWnbsokIBaWFh1tL gXGlpjWKTAtXZvC3kduubUspL4pDeRG1bdPMOkqJ6dS+pco3U7oUoPZSeIjrKMWmg1wpNR07tbFO ndsrLAWmSzspLJ0UbuvKTakUlTIRszTMvKCsMCvTrayzFBYUF2ZlOroyUu6zMZ2ktDDr0sW6S3mp FJVXMHNSar16lkvpqLQ+Ukp6SJnp169Mikk3KSQV1qtPqfXpK5KSwmxI714lylvqMykDlK9fP2ZV RFJO+g2QwjKouw0fIsVD7mBmLeQnPEyKxziB7oSx/WXJ9xUBxn1srAB55rQRNmPKcIVlmY8YZJNn TrFJ82RNChzHThIgTh5vYwWOo8aPs9Fjx9iocWNt+JhRsuZH2NBRw23YqJE2aNgQGzR4kPUfBA2w /gMHWb/+A6Wg9T+UiKvaq/Y6M6+ly1b/w7oNm92qdNoarM6N2wHLnQE85QdQ1wtQN24Xyb9OwLtW RPoGXJXbIFBdvuoiGzdpinUtK7f8goIg/EUOWg5sEsSApgRtY7kI58YSovkSmvkSoE2wKCVEAb0C 5WniAJhtRQjPgnzn4UCivF5W5MAqvriACrwckBHoimuCBSmL0IW08gNUpEeKANIwAVnyAGIOJAID QANQdUCTH2AFAAEHgDQAcXAjEDoYyg/BD2UCP6DaUCAKoMa8MR9EewIo5qi+EBeAFeACnALwOyip fQHMgrLicd72ht4nyuVkC4ylDDh/hamf/CFv4goMPa8o1Kd+A+QJsNNv+JMnKgUN6zeQAoFCUN+p Xr2gJLiiULee1a1bN6ELnerUqWv16lwoxeICj69Tp45cKSAqh7IBzzp1SCPv+e6/8ELKwiPkbaC8 5EcBoQ6UGtqWUnQYW8Jyoz+Le6W2o7g0bEAa+dVPL0N71X7FNVB/gpJEf1B2IHiGe40LDw8rD2Pq dce6FN8gFU8ZxiyMW/Bzz7hX2dZIzxbPV1QefOyT+xYVEt6J8G7oeVAeD+t9QTHkXfBnV8oECgaz K3FWhxmfApHPqEjpKCzItaImzNDE2RxmaJgxIS7MsjC74gpJscowa9I032dRyEtc82TGpbi4SEpK sRSUYp9BadlKSkkLKSwtFC/FpbUUlpYtmkpJEOD37Wm9+vexvgP7Wf/BAsVB/Z0GCigHKjxAQDlw 8EDrM6if9R0wQADe3/qQv19vAWh/gb/c/gPc7dq9xxOJuKq9aq8z85q/dOU/rdu40dZt3myXbN4S ANFBUQApIAVEAdUNAtFLBKBMA1+iMNO6a2XBbhDobti6VQAsS3bLFqtaDZBOtpJupXqhC4JQlhBB sPPy50pQICCCFQIIQoBoIysSgDK1mudTv7JG5BIHmGKhRtDAksGKdWEifz7CRsCTJ+D0uIQaY70i XFzABEHjbZB1BTjnqR1Yqo1lsWUj3CQwM8EJkPYwAi4BEvqC60KPsINbACQvl8S75Zj46XvIH/Ih gBHkgJSDtVz8CGwsP/pCuwN/wDzwQhhnCxixAgEP56W4fPU75sWFF2PsZWM75I9tzpaV6Oneb9qX 5FUc+dxqJN7jYt1Yx0mdAEi0qgEjAUkEsgBsCcB4OiAbgBawBAQBrQDCoTzg6QBMuruKc6ANYFxP oFlfPOrL34DyIuIZLxSbRnKZJagPGIonbUi3I4Ch53ewAxBDPgdN1elt8/YDqNQVwlBD8pJPRJsh AJ32ptudbo/Xl/QhAjI868FLdQdQDv3mPkG0KcTTB6z3EM9YRwpjr/ua3Ce/V7nBeuc+Eo6KZHiG wnvFbES+LPrwvgWlsUDvBe+Kv5vKF58VLwv/SOIdZioE5PjFIwA875beI/yeh7AAPE8ALkBuJWu+ U5eOVlpRbt1797be/foLIAWY/QWqAlYA06lfHwfb7r17KtxflnFfGzhA+fr2VlwPuX2st6hbWQ9O OKq9aq8z91q4dPl/X7Nxg60FSAWEWKUbWDMVbRSQbt4RwNQ3HglcmQLmd2usma4jr9z1AtRNigsW 6WqbPG26XqJKB1KEQGO3sABPvdDJFGF4gcN0IpapgygvO1Yj4Ah4Kg/TwQiPQr2kLghEgIynQwoX yIUfQBnjo3Ye10NjGjyCyzSlhI3qKhSY5wqgYrsQIrSNtgZgAUzCNDCA64AoAY4lF4UQbqYgSoGy +u/xSscigQfCLUvWShSkgFbkw1RoVlaWtPxmXtaFnfOnTD3xgS9WMnGhPvhTnvyRD0oAQJjdiLxB KKeA3tutcup/qoyIPLjeZ8IqF9OjIPfpZgEUhMXaEKvLgSCQxyf9giJI1ROYADCB6sviDNYooMLU eADeMD0OUAKcAAzAFS1OXLdiATuFsfwaKX9oj8BGIJaun3AoC0hFYISnA2/id6CDB37q8nYAsIlf 5PXRJsU7kKpM7FcKKIlPQNTJywWXNlAXYJ/VUPfY25tuK21hfCkfZwEgxp57Cfl9S8J+r5N71FjP MZYq95Pn2t+d5Hlwi5c8ivP1f71DPrujdy2+J1B4BwHJ8H4FvuJBHO9KotgSD3DyvPGeoqAyg8Rz 5FZxoSzXZkXWtm1L69Spg5WUdbPKXj2sh6xKQLPfgL4Opj0BSCzQvv2sl4CzpwDUQdZJfgGpW6ek 9+knPuUnEnFVe9VeZ+a1aPnKf14rIF2zaZOAcbMsU1mXAkif1hVobtq+wzazBiorlbXQjdtZExV4 CjR9AxLxTAUrvEGAWrX6Yhs3dYZ16VZp+QVFAokwxcgL7ete/tKGKap8vdiAIJozAgIg5eXlhSXs L6jieNnZDAQo8hJTBmB0UEUouBWbgKTicZnSgm8A0RxpymwMYnpXbcACFtEOwgXyh/VbgWcUKgml BJeDiPwKY51GYecCT0LM24ygSdqOYIz9COuZAagDLwArWIhBYGKZhnR4Udan4tT2MHZhvHBdgCZE +0jHwshsc2hDELwAMVPCCO3YtszyKDm4MRzbHNc9USiydQ/dylG78sQ3ggD5AKkA/unp5dhG6icu gISARmXCNCfgFkCI/NGN4+l5E+BpKIswTpWSBrhFcIy8vM6EfDwBURE8aJtPq7rLem2MC0RZn6pV XRBWI30D1OAfgRAABJzdTxm5AGkAyQC4UP36dUJZpxAHP/wB3OEV2urj7O3nWWHJIq28hDbrnmen 35+UZSg/beBeuVLk8cn95xkG6EQOhPjzcZN0T1N+0pU3vkfc31iOsOfj3cSflOM9DHkol7x7ybvE xkGmflu0ZIOcgLRzeyurLLPyXpWyLnu5ZdnHqa8s1D7Ws09PgaRIcT0EmG61CkD7MiXcp7sDb49e vaxnrz7WsaTyj4m4qr1qrzPzWrx8xT+v2bDB1m2SNbp5i63dtNXWyMXKxCJ1CxWwFGgClkzhrt+x w9ZuDUC6futOpe3wtdX1ilu2+iIbO0UWaWWF5RXkS1gEcMqVoHUQ8xczPe3EywqoBBALQrwx07TK x7RrES+zqMDXe/K8PGtAYbqWtORl9rUiAbPimWoCbEOeAKBN2fmbgCwCJmrZ+UxzKc5BkHYmAgVB BR8EDMAAUNAXgClOT0ewQpgHKw/BpzTxiYKO/rilrfRgwUagE09RFJKkEReFJMILfwAzpYvgC9Bi sTbODe0mLQjRIGSJi2W9HwIAbzPlRQ5yGW6MDzwCEc99cT5JG6HYPvwAE24AtQAukcjneUUOpAIS dx00IhiFfvg4KD6AbJjqDmAJ+FCWupM6nQ/lA8UxYUwpR57cbO5d2OQEMPmYeR3ig0v7VC60FTfE UdbbKQp1hfbRZgds1RfqlkIinoA/bQj9Cf3zcvRT8UzTogCE2YsA7gFAg1IT20s5/AHUw3iFfgWg y1UfSI/3KT5z5PF80VWbCvLzFA7330GPe8jzkLwfvBthOYXnn3SF5RYAtMk76TM1PFfiQVqY/dG7 ovIpcE3euYIC4sNOfHizLtuyRTNr366VdS3pbJXdK62yZ3efugVImart00dA2hdg7SGw7C3rtJf1 kVXaq08fB9aeAtHesmChngLgXgLeTl3L/ykRV7VX7XVmXkuXX/Q/L16/3tZu3Grs3l27eZvvvsW/ bqNcAeRaB0yBqMCV6VysVj57WbeZaV0BKFPBAK1o+eo1NnbqdOta1s0Ki2SRSgj4NKNeTIi1Gaw/ 1icRbBDCwnfmigBLhACENepTR4pnp6a/1CJeWjYPAZQOsu6mX2gEB3yaSLAwncUmpeIiPmkplCAI wgCesZ4oOKKwQqjEDT9sDnGhpXYy1RyFWh7gD/jJDX2UUgCPDD4pgQTI5SAgGzhvBKEDFv2Xn7z4 Ae0g4AMYUd4tRgnYyNvHS/lxnb/qx6WtxLtVn+Rh3D0vPCWgoUzhG++J583wx7CXdV6hnZntxXWQ SKZ7yRcFeuSVJ7AHzELeABqAEWDiU+NJXQ40SndAE58ARoAN46HyykPZMC45DjoRSF245+qe67ni XuLShtgWJ40NbY/j6i71qv3c59jn2E73yxoM7W3gPBpgSaotgKZbmUkavEJcoiwoHNpPeuizW6IZ oOr3gbFMiDLwgBcU48kT2+b3g34lcZmKE32B/FnWmIdxABQ1Jsk7ArlCR5zeAcbJrVS9K/mJxcoO bt8ACF/lL9J7gxs2OqXvKwDqU8UosrJMo3LLxiV2R7cVkHYp7SKLtMJ6CER79O5h3QWovXv3th49 sTgFkE5hyhcCaIkDXHt4WozrbR27dPuXRFzVXrXXmXktX7nmf7Jr10FTIOrfgwpU18tdL8BcJ/DE SiXNp3wdPMN3o+sUl4rfxjTvFlt+0cU2etI0Ky0v00uWL+Eh8JCwYi2SlxTAbIzg5XMOCQ1ebMAv bjJyDVp5mfYFDKH4uUMEU+LCNG0A0SIRYMWLz+cRjRurHvFjI1PYlVhgxYUFXt4Fg/gHgRLKQ/gR UDlJGnEIGwDKhbLAJAJUELYQAjEIZcq4oMOKkIsgTAsf+o9gDIK8poAkHAAA4E6AlXoUT11uhVDO rdnAE2HnloILR9bG1C+lubWgdPoDD98wlfCKdXv/VZffC29fWkBHIKH/nl/Cv7EDaRD+MZ9PPSL0 RexCTY0BLn1xV0Aq0KMM+QJIqN8JH4AlWJviqXjiwvRpYhlSlmll8pCfdMr4zABjQP8BD92rnKAQ xfsQ/WGdkP5xb9Rf5fPxU/tiX7z/qsNBPokDYEMfAcQAvqQFACUeMA/PcLDKAc10uvNSWuwnlnJO I9oR6vV6/H6THsY8AHsIM07MzMR7423WPfd7ifKWizJGPHH0jX6QP/Q/vkfcR+4Hz4M/hzznSnMF UGXCzAxlpChiYUbQVFxQXMlPmOeEe8zYAqa8j0ovSPIy86P3rHmLpgLS1rIiS6ysu6xRAWhPASkg 2aNXT6sg7ADZx/r17y+wBEwFnnJ7YIG6FdrHLdWeAtFevXpbpy5l/y5R9R+DxKq9aq8z8FpaddH/ XLthk611ME3Ac8MWAamAMZnuXbd+s21IrM8IoGsEvLhrt2y2NQLQdUz1btlqy2SRjp82W9poD71o Ba7ZA0KAQRRecRcvxEtMHC94FIL+skvw4Dpg6oUGBPHjOrgqzsO4CjfxNVTFFwGgAVAKJRgiGPvU LvkF0NQL70jUGwRVEAouGBQPMCHgg5DDmgxtjuTg6gIsCGOfjvP4pJ8IQPqUEaYuhC9xCFE2BAF2 LlBFXpeEcZxSjWXhA4BQB3UhzIIb2oswdasCi0L5aT/lMttDflxf91IcG7iIy6TYRvzU77MJ3qYA DAh3b7sL+wAwhMlPOe4HFMNhjTz0xdujvGk39NvD5NOzgnCnzcTF/jsQyqUuBxLSRC7cdQ8iWIRp R1HSDr+H4hWnO+FLPsA01sEaJH0C0FFGvH7qwCJVfWGKWHkd8EMfHCgdOKNFyjppsFhDHJZrSMtK lCDGAB7UHdsPsJMn8vUxFfHcBeAP947ZGx9LuWEMNC4opViDevYcGOOzp3AYm/AMQ7lSLEnzcWJM lOblGAPxZGwA1tw8npFwDyCUWR9j1lQBWqaFKQtv7jPvYTITxDKLT+22bGZtBKRdu5VaWUW5g2fP nlikAlH5y3v1cIBk3bRXb9ZBmc7t42nEdSfsQNvT+jqQ9rL2ncvtP/yHsv87EVm1V+115l2Ll6/5 lzXrN/qnL0znYomu2ShQxQrdtDkBU6zSsKt3HZuSIAdRAarAM554tEEgvGLVRTZxKhZpuRUUFrpg COtOCRAh8OVGYQ0YcVgDfl56XvQgEHiBwwtLfNPEoowCAqFAHvLjZ8MN4ImWHOP9BKJCADiAcABg BEmoHz7wIy9hhFYQMgFMMqdTIYQk7cQf87swlouA8zZTBiGUkR4shxAfy0dhVSAByK5dF35Kw4pD iLplofQI1l7WLc90mxCanobwzA0WI2NAHIDKumxcd47tdEGt8oS9j7GfSZg06mZsQt7QZsA9lsWN bYp8o0CGfDyT+0Zez694PtOJ1mjoR6jHy6pvgFZoK8DN5pz6zo+85In9BtgAKxfmIoR42EADJc+R 942yARAI+/0Wj9jvyJt7HninwQtruJHAFOBjPdinmNUPB0pvg0BSftobNzJ5XwnLdYD0voTxobyD oxQG91MHVmpiofp4qg1RYQtjG/Jxf2gv/SSN/PF58WeA50IUnolk/JP+MkaMSygfFFCPV35/d/D7 PWacAkj6pyz5UkAZ34SXvze8q4QToj188+33IHnHWrRoLou0jXUr7yYqs94CyR4C0j79+lk3uRXs 4hVY9pIFiqXKOmh35enZu6/n7SnAJa5vv74CUaUrb/sOXQWkI/+fRGTVXrXXmXctrVrzL+sBS0CU HbsOpFucmNJdJ1C9RMC5VnTJZqxWgahojSzYS8jPNC9Tu2w2krtkxQobPXGCdSrpopctz0GUzxv8 M4YGrCWFTxrCd3wcDiANGyGNUNKLylRiWEdCS0cABQDjZQ5CKghat1IkkMIUmuJduARByLSYT+O5 AELgSqjoZeflD2lBGPlmDoS7KAi2IKAA/QAAoT7qbyChHi2rlMBUPGmhXSEOgn8ebRTRLxQF+obV E/qRFsLeDtrkRLvCGqCv64mPf+YCH/jlNvY2UCYrOwhc+hSn8wIFAYtwLJBLuWpThqIojLHOcEOY MQ3jGoGUMO1lGjvsKg55s2hPimdwiY/5aRNtQSi7BaV0yDeciXcYP8AV3owNfQ15Qj6l6R7EMPcG SgGUxpEZi1iHg4PuMdOU+L3NSsMN7ZJfCkoMZ8bjhnuWjDFxSbrH0x7qj+POfUv65OMll/7EtlLG 75/aF8eGtjh/B9Bg/Xp+4injfQo8sP59TV33MUyrh3tD+2mT8/O2Br6AHu8ZiogrASilan9mXx38 Ejf4ycOzEvYSAKCkO8W8PqZhGQU+kacDqsJYwYx3rr9fYUc935D6rl0BadfSLlbRvcIqenT3Kdse vXvLGk3WP3v3tEoBZI++fYNFqjTfWCQgZU20J2ulgKqsUbdIO5b/SUBa+yu12uvMvRYvvehf127E 4mTz0DaBZlgTDbt3g9V5iaxONho5cCqdPEwDr0msVXbyYrlCsxYtsYp+/a1J8+YOmBdeeIGdf/55 dt5558k93y644ILgF+HG+PPOO18ueZN0xZ177rme/4ILznc+nHQD1akjUny9OuGEHOLIhz+6Toqv 5x/0891f+KQiM49/8C8esXzgnaQn/sw494twKRsAAID/f6jvJccAAP/0SURBVNoEL07kCXU6T6fg 53tD6udTiTqKox2EvUyN/Bw8kKKkvfHbxfru5/MK0vhWMf1dJFQ3SQvKSvL5RTLlCPGtInFx44t/ syiBH6wpFBcUgmA5QYCBl/cjEgMvzyeBH9N8Q03DsPEngLUsYAl5BC15EdSuiChfKBcUJHawBpAB oAIoh1OAApigfDXw+sRXLvkoG9Yh4QH4AHpBuEeg8DVFBLwAOioXAE4AXoCTMlitAXTIA9FvJ+Wj PYB6UOQiSAaFLdSbtFHtCKAZwJ2wt01+xisog0Ehc/BXXlxX4tROxgXrE4CNvFDggtLC3gHah7IT 2x3cCKC43mf5U6Qw/CLokQ9ifIhLgSjKVlLWFbEkLVj2iRKisIOpx4eZIIAf0PSlk/zqZSHOwm7e XEDaoa116drZKths5NO6skLZdNS3l1X2rJTlyRSurFPSEiD1702xVPkkhl2+AKvCffr0s86dKv4t EVe1V+11Zl4rLtn9bzv2X2c7DlxnW/ZdaZt3X2Hbdh+y7XsP2KbL9tvGXfttw469fizgxm27bd3W nQLXXQLXy2SJys+u3s07/KzdVWvW2aiJk6195xK96DkOhmeffbb94he/sLPO+qXoLPvlL4N71lln yy/3F4RFvzzbzhaFfNH9pfKco/JnOY9fJunOT3wiL/KEMhC8A5Gf+iOdc845SXtCO9LlQ12B989T 5Qn/XHkjb/Kl20H4HPcHSrclHR/qiPXHemKY/LjnnMM4pcudk6Sfe+55qbwoFbiMaVQ2AO5Q/lw7 R3nPxVUfIcoGwq948XfyPOd6HOkxHBWXSFHJgWK4phsUoLTyg8IT2kd8aB/+C5zSChJKCS4KibtJ OKZB5yZ+0pyUNyozuBw5iALihyJIKfADEzgBCYUCPwqLKCoqrpAoPfpxPV1KyYVSzODrChLKzYVR KaonV8qY8hGuc2HIe4GUJ3hExamOeMAn8gzxHHuouhTmU5moAOHGclERIg7FJhzgEJSWEBeUGPwN UYakSJAeKIZRZkIelIH6fq5xnD0JQB+UnvBZDwRwE0f5qES4EgBlAD8EMLtikfAKsylhhzJpQbkh L/myZZkW+RppZwEpoNmzFxYpU7qV1q17ucCz0sGVKVsAFou1T7++Dqjl8ndXei/lB0zdOlV82w7l /yMRV7VX7XVGXv9x1pK9/37JZdfapv032vo919slew7b9n3X2jaB68Z9h23L3usFqqL919iOQ9fb tgPX2na5u6++yXZefq1dJnfHwWtt1/6rbfNl+2z+ioute99BVtyslRU3ba4Xu5HVE9WVQLmwDkKk vty6doH8F1wg4VO/kcdfcIGE7oUIm4YSaBJYSjv/PMVdcKEEsASuXPKfd36IIz90ocrUrdtAQliC GhA4J4BPAE3AJwj9cxTvwCEwAcwQxmefLaBzwARcBZo/rw6aDqSKgyKY//znPxf9wvMHEqh72Z+7 P8aHcuQN8cENaT/7GfkCv0iRZ2ZdgdJ8Yp/O+oXaqPadI5AM7QzKAXl+9rOfZZQVP9UFz/+v3J+l +kI9oa5032lfCJNGXGxHOt9Z1fjTZuqP4dgWFALKh/EL7Qjti3UnCofnDXX/UnnT5ZSe3BfGNioT QVFJ+isl7JeuEADAF2psxEt5uMfwQalAMWO8yPfLqETIBfx5HqCzlNfzuBsULW9bEh8UHLVBFONc 6dO9OEtpv6CsCGUIfqGthKOSkjx37qKshHieyaiQBMUnxmUqL+c7SBF37rkoIpmzOzEcFCDGgHw8 15lKSVQ8CNfRewNl5oEX4WpxqoOZFxSGCwX6mXwgFIEQF9xMxYANW4ApVmmFgJNduN17VLoFyiaj 3mww6tnTvy/16V35+/YVkHbvYZXdFScwBXwpR1pF957Wvn3Xv0/kVe1Ve52R139asPLSP63edrVt 2nejrbvseltz6bW2Edp5jW3Yfdg2CFw377nBNu+9wbYcuMk277/Jth66xTbJv/1ygemhW+3SK2+1 tTuutqXr99qcVVusZZcB1iivpTXKbWJZuUVWr2Ge1WuUaxc0gLKtTv1sq9ugsSjXsvOaioqtXlZj a9ykhTXILbCGWXnWKDtfVGBZjZuIT6FlKz5LbqOcQsvJb+6UW9DcsvObWlHzts6jYXaeZSt/Vk6+ 5yWtUeMiyy4ottzCZlbQtJU1VHxOfrHKtLJG+UXiX2iNC5vKLVI9Be5vrPQ84vKUTv6EsnLVJvHO E69ceMufU9DE25FbQLlCKywqtqbN21j7Tt0sr6CZ5YgvdeQXNVd6E7WhhdpSbAXKn0Nfc/LEr1jp aiP1KW+uiPrIn6M+5fDJRn6BNWvVxschm/5l5Sq/2qL6G6sf5M1W+7JzNXZZOYGyc6XAYHlgqUih qd/QqYHCKB9163KqkJSculh1Da2OLDAUEyhafBdIgKK4oNxEgeqggBBXvFNibZ7jAp1p7voKy8oG zByMIiCd7fnOOgtQS4PYOWcDflGBwQ2gHEAT8AxpgQBZxQtgHfC8jABNrgO1XMCY2Y4I8BCgHsE9 zSvkDfGEA8+gAAjcVW9QMIIyAH8Ug5/9DMUmKAa0AwUl8A/pkaenZ9QBeVtdYQn9ov/UEdseZkAi xTaSNygZ+IMb+xX4hHaHPhAHoMd+p/sW0nBj2Uixv+SNvNJh8WL2yPPCQ0qc39P0LE9UHrDI+XtQ 69YtrWPnDgLMHsZ5u5W9gnXphy0IJLFW3QKV9cn6aM8eaSuVT156+bppbyur7Glt2pZ/k8ir2qv2 OhOvsv97YdWOP63dfo1tPXiTrb/ssF0iEF27/SpbJ2Bcf+l1oms9fv3u62Wx3iD3Btskd+uBmx1U tx+4RZbqr6xq0xW2fN1+W7Rur+UWV1qDnGKr3zBfQjtfgJln51zQyM46r5H9/Nz68je0cy/MtvPr 5tqF9RrbeRc2tAvqZcmfYxfUzbHz6mTZ+XVIbyzKk/WquAsbSWiLzpcFqzznK+4ClSXfuRc2sLMv aGC/PE+8z29oZ5/bQNaCLFqVPevchh7/S9X7C8WdfR5h8uI29HyEf3620lX2rHPq2M9/eaGdfb54 0NZz6knTD+UvrJdr5yjv2efWk6v488SPMvBSu85V+845X2mic9Xecy/IUrsaqr/ZchupX/RN7a2j foguqJsd+qq+X+B913iob4zJBeo7ees0bCwFoUCKiMahQb6dR5+Vj7J1NK5Zec2tqGVHyy5sZfWy m1jdRsqbJcouFBUonGN1xL9+A/Gt09CVl7r1s6yBFJsL5a+n/PVF2bkoIgXWQApMfSk5KDINpNyg 1DTMkTIiBYX0nMbkQ8GQoiFlAqWkQbbyCeBREHIE6igGBcXNXfHI4ZjIPCkGKDSujFCH6pPik5PX RM9JgRW3aCeFRwpEk2aWX9xCikgra96yjbVo3c5nNpoorkj8ipu1kF8KEUqHlBaUnWatlEeU36S5 FTSRUtW0uTWlTJNi/x9ufqEUDdWdo3oKi1pYgcrk0UZXQJqIbzMrFO98tbmJlBx4UEe+lK+CAtWR ny+FRePMRi8pKXl5GoOcxlJ2pLSx61ZuruIJ5yhPjvzZSofoQ46UHpSaLDYfaZxQgFBqsnNyrKGs zUYNs3161JUdqH6DZFqa6VopP1KEmGJmXR0FhenlOnXCtLVbgOLD9C75fWra8yV7B1wBCoqOz/jI ao1WJZYn0+3n+96EYNWi/ACG5EPxceVIyhCWLkAZLOPgspQAmAKkYb9DmOanHWyAatWqhZV2K3FL tIxpW4FjmcCS6doeAlCmbrE4wxGCgCnxPUSVVqkwa6o9ewK4faxFy66fJQKr9qq9zsSr7X+ev/zS P63ffrVt23+jbZdVypTupn0Czj2HbaOAcrPiNsoqxWLdtPdGt1KxTgHSjfvkXn6zbTl4iyzZw1Z1 yX6bv2a7ZRd1kRWaL8tTglpCGf/ZAtGzBTaA2bkXZtl5AgPAFXACVM4TXShgcOCsJzeCp9zz6yq/ /Oc5UDVQ+YZJfGPncTbgJcBykBTI/fLcug6GAOXPzxZoCljPBjxJO0+gdn622kG4voCzrv3iHIGh APcXZ9eTH8Cto3wBlH8JEJ8TeJyltJ8r7WyAGUB1QK4f6lX/fqF8tM/rAYg9Xu0Sn9BuwDVHQJqr /gtQ6Y/A9rwLFUax0LhcqHE570L6TnqW84qKx7kAsuo8V2FXDMT7rHMZO1n3WU3FFwDWeLoCwvjk eFtp37koGOrrOQL/czQ+jCX3A4LXORqTc9S2s8/PUh74K019Pof+y4XOUV6ItqBo/PJ88Vb+0EYp BKqbPnIvofNRPKTgOCkv9w2Fx5UP2n/2hWGs1R76xL1EsQizFY2lKIjqowhk6znJVt+wqqlH7agD n9B++o/CcoGek7pSGFAanBoxDhpf8YQ3Y3Ce2s3zdr7iLlD7LpSC0ghFQcDeuKilAFquQLaRgDcn t0ggWShFQsoGyklWvhQGZi6kGAhooSwpCfnFLS1PVNC0pQN6bmFzqy+FIa9pG8srEsAXCphxi5oJ uFs6/wIpB3lFTaxQ4E1coQC+qFlrgboUBYF6kfgUix/KQnFzxRcpXYpGsfI3kaLRolV7a96ijcCq 3Np36Gyt23SwVm0UJ6WifacSa922oysULK80VZkWLVtLMWlr7dq1tza4bTvIamyr+Dbi08ratGln LVq0dH/TZi2Vt40rIk2aNlVYyk1ChJs1b+H5mrRorTYT39KaiT/UqnUray0Q7dCxg9oWDq0v79Xd ypmmZSqXTUWyOgFNduSWdecPMQFUCffo2d169OmRrK9y1m4/a92+/HeJwKq9aq8z8Sr+f+Yt320b d1xjW/Yetq0C020HbrANAtJN+64XWN5im/YrLHDF+tyidGj7gRtt18GbfWp36xW/sq2HblX8zbJI 99mCtQLSgk5Wt6EET8M8F4b1GhW68A3gJEGGABPIIvQAWcAUa/RCWUYX1BfJ6kKAXuhTj7nuR7AG i1VCVZYUPOrUzxPgZLmFd44E+DkS6ucBOrIWsQrJi4AGhLEgsSZ/eZ6EKgIYcHFAAlwBRYGugBL/ WVihAI6DECAioa+0sxxMsFQDSOKSH36ALDwAZnieLTBEeXAL2YEXy7eeg+TZgJTK/FKgch7g5fVD AhvaC8g53wDEWLJnOY8QR59DnSHd6xCQAWY+xuKBBVxfVqnzVJsZA3ifL+v9XAc1gYlbxMENYYGv xhUAp07G6zxI9YX2hPsH8Dk4aby5r7TlAgHdOYATIK6yxLtCpHt2Nta76qasj18cK/EBVMP403eB otpST/e3jty6AKjaV1dgWE/PwAXy11P7LlA9oX54oQgxNmEc6J9b3jw/ssQBzXi/g0KgvE7hnp8r qsezqLwNBaoNGza2Biw9iEd9xTWQxVi3Hmv8apfise5pR1DyAv8LFc/zXE/Pc4MGyq8w7buQ51Z+ yjELAJ/68jdSPfUaKr/i6pFf/a2vei6sR7uzXQmoR3twFW7YKFeWa67alqv2qA5RQykJjbLy3J+V jUsa1q7qpB7yKNyIWQV386QMKI/Ss6UQNKjf2NvSQG1sSP1qB3XVU//r671tIP60Dz4NVLaewnXV RmYyUFDqy/WZD2ZM1B8UjQa5+b78wMlEnUpLrYJ1T4FmpaxOn+IVWLIzN3zyIpBkipfNSIArYKp4 TkBiw1FPASrTvBzs0qR5+euJwKq9aq8z8cr7L3OrLrVNl14bNhUxVXvwBt94hCXKmijAukXAun3f zbZt9y22dbfcvbfYjn2/sktZHz14m+0+dLvt3HeTrbjkoM1dtcMa5XW2hllFegnZHt/EhVoQaA2t jgQMQquBXlZeXl5ahKYLGwSHXkqmggN4Kl0vLdZIfYFrfb38DZTmAO1A3NiKmraVMOLFz3fgrCsw qCOLhZc7Kzvf+RI+D/CQoPbpYAS88iJ0EcoIRLd4EwL0sH4AoCBwAZBg6QYwEAhI+CPEAYMAYIBo PY/7pazuswBoWXOATRDkAFwA+2D5yS9hfe75Ah1Zgw5eWOooBgChhD0WFFPNWH/UeY7awtRvVADc KlcfmBoHFJjqJZ52Y90yrucJrOupzIU+VY6ViiUmIa+xRdDjP1/j6wqP7ldQWARWGl/GgnH2cXEQ TlzdS/wX+LQ6YMr9DUqOW3pyw5S96le+aAG6X+3hPhAG0LBifUxdqYDYjMaGM+ph3ZY/tgAsekZQ tmSJApDcnwvou98XZglQUtRexTuQeJkQ5t5z/1B8fqH75ZZ0At4XqAzgV0d8KQOIQgAXQAqIATj4 60ixc1AVzzqMI0Qb1TaAtk5dPlUSMNM20YXKCyA2aBDqALAgjxNAAVTwAxR5F4gDuABX+pwFsCs/ bclSOwBWB1S5OcmzDSiHONoJTz55kRUtP/2ANwDLOxfAm3GkvYCn7rn89VFKNbZ15IZlBRSAsCQQ 3p+w7IJSS5hx4tkizsPed42L/ABwTkEzGzB8lG8s6t2np3XHIuUA++5M6fZ2gOwui5RwRUW5AFdp PbrLOq30XbwAaQ/5sUgru/eypi27Pp8IrNqr9joTr07/bf7yS23jpVcLLAWYWJtYmgJUAHQrBIju uc527rrV7rrzaXvt1d/bc8+/Z48+9prdc88z9pvf/NYOH37ILr/iHtuw+bDNXbTPivL6WJOC9paX 3VRUbHk5xXqxi63uhRIMsjgbibIbFUvgFFj9OooTsDXUC0xaA1F9UR1ZNvUkZOs3yFd8odWXP0sW K+l160gwsH4oIV6vjoSQytcRMNWTMK8j4X0hICK/u4QluOsIqC4Q1akLcOcpTQJD4fMFULj1AW+E iMqwLno+1q3AifTzsJYkeH1qUFbmubKAznOAFIjIf865gAJTpFiyEtJYPkzzUgYAVTyWHdZPdKkT yxn/OQCKeAOmgCx1nYcFLRD95dkXGGu0WMcArtcr/y+V5oKfdgNoahfgdK4DkforPwLyfIURogDG hQg/pWEdRYulAYJdAhXB2kBjjXBFiQEkUoJUgjKsS8vKFF/fLCalxqdgJVwRwKxjowDFmQOsLGYM 6jfSvZOSQ/56TrpHKn++gBIBzT2+QPeHcQpAFeo8/wJ2eTdwMHAQE2GZBlBVngSkAF3ADGv5PAFr sKzIFwQ+QHKB6vJ8EvZni++58kdwr6u2NhJINWhAvYGvg6jayThRh1umakcAOsYrWIWMIaAOUAXA 5NMQQDgBQ7msgQYCGBPrUC5hXL8Pch306Bv3RmXJC0ABpoBlQ89HWYEmJJ6eJn4OsF42KKTwcz6M neLr614wrgCdK6ixzSLSKAMAcu+4XyiqDfWuZclyzcnhdDL+4qSwqHEea86FAusiy87RuyyLF2Lj HFYvbc3KLpJl2tH6Dxps3SvLrbyiwrpVVlip/Jy1C3CWK9ydHbpYqbJMuymuu0C3QqBbqTDTvX4g A2ukLUqfTARW7VV7nYlXp/82T0C6RUC5SRbptgO3OG11UMUKvcG27bvedu65yR5/9GX713/9F/vx 9Sf793//k/2vf/lX++///L/suz/80d59+31787U37PVXX7NXXnrZnn3qaXvut8/a8888b8/89nl7 VvTbxxWn8BOPPmmPPfSoPf7I4/I/JfcJe+zhx+yh+x62O267093773zA7rvzPrv3rvvsjtvvtNtu /rXdfstv3L3xulvsVzfeZreIrr/uZrv+2hvt6kPX2cF9V9n+PYfs8v1X2cG9V9q+yy63ndv22mU7 99mubXts26bLbOum3bZ61Sa75OKttmHtFlu7ZpMtX7bWli662FYsW2fLl1xsixeutHmzl9jcGYts +uR5Nmf6YqeZUxaKFtu08fNt0vhZNnXSHBszYpKNGTbRxo2caiOGTbJR8g8dNNYGDRhlg/uNtOED xtjAvsOkqQ+xfn2GW8/uA6xvryHWs7K/dS/rYxXd+lq3kn5W1qWPlZf0sPIuPaxLx+7WqX2FqNza t6mwtq3LrHWLrta6eYm1a1Vq7Vp3U7iTNStqb82bdbSmxcFt3rSDtWnZ1ZornJ/b3Jo2aSvlppUV NG5uRQUtrTCvhTUpbGnFha0UbmvFUnyK8lsrvaXyN7P8xsWWK4EI5WQVWVZDCc6sJtZAoJmVJaHZ qEiCUwpSA6yffMtqgIKUL4EuaijlR/kbNWzqSg6AzmxCXSk99aSs4Me6bEAa1rKUiDqyRhtg4Qjs 6ySKQF25xDk/CfkIqhAAQhjr70KVPV9ACpgFqy9MVzZQGQcZAU8dpk2xrMQT6zxYkQlv+ckH+DaQ n+lOQK6h+GeJDyCFwhEUlwB8EKBKGFDyehqqXQJkQJB4eGQpzUE0R/UoTFscUJXOjEmMI5wtIIIi YLqf/sAnqzAAladzIAPlQj3OS35XBJSfqWpXABSP0gJ44g9gGvqRlQAg4Oj3U23JadzEN4WxY5xd 5azTFhQUW3FxU2vWtJmeq1Z6jlroGWtpBflNLF+gmisAbZxXYE2Ut1nzNg6+WQLj/OI21qP/QAfJ yh5M5eq57oHFKcAEPEWVPSqsUi7AWiZQ5YAGPolhU1Il66NYrz16W/PmFQ8lAqv2qr3OwOv8sp8t rNpjmwWkW7BCZY1uZTp3v0BVtAOLdO9NduDAbfZP//jPgswAnH/u+tOf/mT/8A//P/vj331vf/d3 34q+sz98f8rp735QOBLxP3xjPyhPdJ3w/yGTTrlLeXdF3yvuu+9OBr7yfy//99+dSNF33xKO8Wk/ 8d9+S3qgb785YadOHrVvTh2X/7idOnXUThw/YsePfi3/MaUp7qTcE0fspOJPKu9JhU+cOGrHj5NX 7rGv7dixrxT+yo4d/cq++uJTOyrX4458bUePfGlHvg509Ksv7OuvRV99bl9+/ql9Ifrqi8/k/8zd zz/72D779BOnTz/52D7/9GP79ONAH//+9/apwr//8AP78P337f3fvWcffvCBfSD/B7/7nb33zjv2 3rvv2rvvvC1FBnrL3n7zTXvrjdft7ddft3dEb7/2ur328qv2/LPP24vPv2ivvfKKvarwKy8m9NIr 9tzTz9gLoqcefcx++9jj9uTjT7iSg3Jz79332P333Gf33fuAPXj/Q3a/3Hvvvs/uufNeu+eOu+zu X99pd99xt93167vs5ptutduk7By+5ga76bqb7IZrb7Arr7jWrjx0jV195TV2zeVX2qF9h2z/7oO2 97L9tnf7Htu/c6/t3rFHtM+2b9xuOzfvsu2bdkrp2WFbLtlqm9ZstLUr19rFKy62tavW2JoVa2zV sots6YLltnj+UluyYJn7F81ZbAtmLrLZ0+ZL6Zlrs6bPsfFjp9jkCbOcxoycZiOGTrBhg8fbuBGT bdSg0Tas3wgb3l/KjhScoX2G2tC+Q2ywqH/PQdajrJ9VlPa13t0HSeHpbZWlAge55XJLOpZL8ZHS 07m7lXUqs24dyqykQ7mVdK60zu1LrXPbrtahdYkUoM7WXm67Zh2sfcuO1qq4nbXDbdbGWjZpbS2K W1mzJq2k0EjpKWwuBUdAlt9UCk8zK8yXsiMqRBFil7byFOY1tbxcZnuaWIHcfIFgrvx5UoKyBbrZ jQRoDQWSsiwbNRQIu4WJBSvAlEKULUWItNzsYuVHYWriPOFdwOdh+c2kaLVQuKmDZ3OBZ5uW7aS0 tROwqq1NWwpQmwtAmyncTOHm1rx1W4FqkcA9z3JVtrRHH6vswzpoL4Ek07QCy0qAlKnd7m6VApzE exx+ERuT8Pfu21f5e1lRi4pfJRKr9qq9zsSr7Gdzl10qaxQg5TvRG2SF3mTb998oQGWaF//Ndsdv HneANPt3oNIB86euAKT/YH/84/f2x78HTP8gcMT9zoH17xUPefiPkRRO+UVK++MPIrk/4Bco4w88 EkryAco/JOCcAuOfoJD/m4QiqAew/sMPAmp4CKiJB9wB7Qjo+D2uGgHuAczxQ98nSgPpaQUgrQyg BAQSwH9fkwB8KQP45f5Bef6Q+D0tlkmUiBCvfPhF38W8f4a++1ZKw3fH3XXlQmW+Ix6e9ENhp1QZ 8ZTSEcuGclERQQFJeH5zzMMhTzov8d+Rj/xSWL6RgvIt8XI9XS5xrrAc/9q+PXnEvpHi8o2UGpSc k/KfUtxJpZ2S0nJcCsoJ0UkUlaNfuh8F5pj8wf1KyssXCX0uBeZzKS5SVqTgoMBAX0hx+fyzT1yR +ULul1JQvpDiEumzj6S0fPSRFJgP5X5gH0l5eU+KySe/f98+fv939uF779iHv3vX3pf73ltvit6y 3ykd/9tvvuEKjCsyb71hb7z+mr380ktSWF62V198yV55/nl76dnn7PlnnrPnfvu0PS+l5fnf/tae e+q39rSUlicffVRKzCOiR+3xhx6xhx94yB66/wHRg/bgAygwD9p9d0lxuVMKS1ReRHf9+g77zS23 260332q33HiL3XLDzXbT9Tfb9YdvssNSYq4XXXv1tU5XH7rarjh4tR3Ye8j27TnotHf3ftt3KYrM brts12W2R+7ObZeKdtnOLTtt15Ydtn3DFik32231stU2SEpGSykFTQX+zQFVWazs/C1q0lKWep7l FLWxkp4DrYzvQQWK/NnFd+66JSowlRUKgIZTjsLhCxzSwNRuBZ/BUEbhbhW9rEnT7pcnAqv2qr3O wOucDr9YULVXVudh28anLALQHRy0AJAKULFQd+67xZ564hUgMoN++gJI//Ef/yEFjn/8o4BUYAqg xrADrAMhgBrTEnAVpUAPv4NwkgbwkYZLedEPzieJS4FlcB3MFPfD3yWu4lNuBgWwE9DVAEus4+BP 8mWkp8qfppyT4kjz9CQu0+9g5QAcLOxIDpwAJgQ4e56QD56pfM6PdPLG8gkIwkNgR79COLjV4zLI +UTAZ+Yg8M6kCLKpPjmfSMRXzx/yZabFMiGMP503pp+0v6sWF/JH+iH6k36m0yO/dDtimUxCCXHX xyG43wvMIRSHQImiACUKRKRqaVEZgQhnuDHdlQjC3x6V8gDFcEgLisgx+96VDaV/c0QkV0oEioQr Exl+8rpy4fFBAfE0lA+RKyEoHcygnPg6oSN2QkrIieNSPuSiiBw/9qXTsaMoGyF81P1f2DEpH8eO JvT1p3ZESsiRrz+z40c+s6NSSqAvP//Y3nj1ZduxYYd1alUmq7q1NefTmeatZKW2soZZsn7zW1qn 8t4CxnC4AhZmNwFkqcCTjUV8L8r3pH56kaxVQLZb9wr/7hSgrZQfkC2t6G35TSu3JxKr9qq9zsDr nD6/mCcg3baHT10O2w6f0r3Btska3SZAZZp3+94b7ZmnI5D+5Qsg/ad/+keBZQBMLNMIlH/8e0Av Ac5MctAVCZgyQdKB0gE14YGbACcgF9Llz6BgxVaPc9ARmLobAVDk4ARJ8FJvzBvzBeEcgCNSCjQR 2MpDORfkkVcGpcrEuFTZ6oDo8ZD4uNBG4AMWiZX70/nJly6bAgx4JFZr7EP0xzwxLgJPdYptD2EH UdWbmZ5Z1tMTSpfN5IGr8XV/pMy06P8xiIe2psPp+MxwbE8mr0ygTSgJe7zyhdmDjPQM+lHZhOL9 ibMGaSKckUeULiOw/F5ACyVgHMvE/JnlIkVwrhbn9OP4wPd08Wn6ITOc4p3U6+3DPaaxgQT43x9V GorBsaRs0l6lkefzTz+0tcsusdbF7a1lyzbWqlU7WaYtrVF2oeXkt7ZOFeEsXaxLvidlV25Zj17W rZKpXQFoJeuisjq7l4f1U0AUC1XAW9k9fGtaVlFpBcWl6xKJVXvVXmfeddZZZb+cs2KvH7TA96Js LMIi3bj3etu8X1bqgettp/zPPv1SApN/+QJI//mf/8ktz7/H+nRKgDLTAq1mjSbA6aAZwDAFokla pr8aAWY1wNOFfgYoBvBJwFIC9O8QtvgBwcRNCeEEcIPQPSUrQEJO8U6Z/BKASwtvUUZ6jIvlHAhV JsSpbOThwlZpiRvCgaLA93jKe1g8FHY+Hg8gINxCeshDWlK/84Qiz3ScAwntgGeK0m1nXKLwDHlC WU+jLHUl5UP/op98kU+aZ3q8Qv3V41FKwrR7LHNayzgZl5ph77PzOU0a7RfF8aNunwZP4tMEoEUA TANhoDSf0PbMcHUK4KRxSEAqHR/8AcCq+wPVDFen9HR7ElZ5t2wB0KSOmhTzxfI142v6AwGUomQM XCnJyPPDD/I7mB63V59/wbqX9LaWzdta2/adrbCwhWULSLNym1vXSv7ywvpo2ETEkYAVWKTdewpI Obw+rJMCtN3wK9138crPGirAW1rR3fJblFUlIqv2qr3OvMuBdPlu27LvZtvMTl2+HfXp3Rtt54Hr ZKFea5cKYJ955n8PSP/H//jvAs8fEiD9QUAXgDT4M8AzgmkExQQsAdK/j8CZuABjKl8kpcW109MB abUwYEkY8EToKs7jsZSSeBfsSbxTUjZFLqjTeXA9LNCIPBHWHleDHGi+D/wCoAaB7sJTwslJ/ggC lHGBnQGI7lKO+lMuQAp4BX4xX6QQlxaSEQCCG8qn+qW4WM6VDh8T4gKhgAR+cum70kO98JaLP2lT HA+UhTTvTIszlI/KTUjLDEdK1w/Ftqco9kV5nTLSY12hfaGNwQrFDWMe034MJlD1stHlPqXjw31L +9MgF8OZbs344MeFbzpvdX86f6aVGtOxUsNaeZp/pJjvr40PpDQHUojxTKcFJQ6i/HH79uSXtmTe CmvVsou1advRipq0suycImtc2MpKBaRM4/oB9T0q/FtS/360MkzdVmKhslaqPHwe44fYJwTAVqhM SXl3K2xWvigRWbVX7XXmXQDpkhX7bAtTu3tvCAfS77vJdghQ+QPMdgHpzr3X2dNPvZDA5F++ApD+ cwBIAaVvOhKARorxaTBMh3/4YwKWDrAxHeGaAGkCmh6nvIDoHxG+cl2wA4inI4QzlIR/Km9K8Cb5 AxAEEPQyiXAPQjvEBRcgC/HRdZB1oZMu8/33aieuBFMm8EXyNU7npXBSLlU+4RXrTflr8AgUwQVK lw/CMOTJ5Bn6TF7aRRvgHfgHoUkapLhqfU6nO0B5mYy6FRf7FNoc8oZxjuGk/iiokzzVKTM+7Ydv Oj7wgXdNirxj3wPwJHEJoDgg1wDITIrg9ecAKAJqzTx/rpxPp/5EfihazplxUMyXmT+Wpy8hLmwm cz/1JOk18/+YANAwvZsilfcxV/rfCUTDfTiuMTti2zfvtmZNOvhxg/mFzfzHErlFLWRhstGIIwEF lmwi6tnLulVUulUKSJYKLN1KFbiWKw4/BLiy0ai8e7l1lUWaV9x1aiKyaq/a68y7srIm/3LJKgHp Xs7PvdG2yvrcfiCskW7ZJ4tUVurOPYftGZ/a/evXSNNAGqd20yCaAtMESH8Q0KambVNAmRkGKANY RusToP1B4Or+GiCZsnIy42qQC/UMf+b0rk/7ykr9wx8ScFZ8yBMoCGwAIwHNBEAAlQAmCPh03mhl peIpIzcCaeQXeCpOws/9Xj4NEjFvLF+tTMKrGsW6knQHmYRH5ItQjGGE7BdffGrfuvA9YV999bkd O35EfE7ZiRNf+/Qhn//wWQ/C+ajcb745aae+Oab4I/adBOtxdtvKYgp8kzpoA23JaHMEuOBn3DPb E/xpSrf3dOFYhnpQXtK806BafXwEJFhccv8SxXyZFicU661JNfOl4zNArlpZxTtIpfNCMT/3xHdV J3GBf/W6IyhC8K7GX/6UwvAXKFUnrlubxCftS4A0bGY7JqAWgLqfeo/Z5g07rEVzzuoVkBY1twbZ AtLiVlbZZ4Af/cenLRwXWFrRQ0DKQQxhvbQUa1TUQwDra6YAqKxR/+E307s9BbaySPOalg9PRFbt VXudeVdR0cRzF63aZRt3cyBDOIw+gCjTvALVgzfZLsU97UDKpy9/3QWQstv2B7cso0Ua1kpxA6AG IAx52NkrwIngGv0xXdZnBD5P+yF8UuM7ehOgSqdVD6coIz4K9jQpnileF7pQsBwdXD0txLsFloTT JMGV8PlOQs4BMrHAIohEMK6ZPx2XJgfkhAIIJnxS4VhHjA8U8gcemfnS66AhPtRTHYSIOy7QXDRv kT31+FP2/PPP2gvPP23XX3edffbpx7Zv93577+137Te/vt02rFtvX3/xpd126222e9cee/aZp+3i 1WvtyJGv7M477rSrrrgyxd/rcAr1Z8YHSu5JkgZIePsTNzOtOoV+epkMC9UpGdNMQM3sfwSO01PN dAEFcQ4a1SkCT/RHykzLjGcH8I/5V6cfl8MvykgL6T8uU5Mij9PFp8ICSDYXZVrFPy6ThIlnHBxY Yx7169QR23DRZmvetK21atne8guaWoOsIsspamsVvftbpUCT9U4HT1mXgCqfvZRWdreSsjKf8mVD UrmA1o8KFJCGz2PCpzEl3bpbQXH3PonIqr1qrzPvAkiXX3ypn7PLd6N+vu7+tMtmI9ZIn/7tX2+R cv3P//k/MsAzAmfG+ijhxLoE2IKVGUA0RQ6giZvKK8GYAY4eL2GbcjPIAS/mrRGOIAYheNH4fXNM EvZ4hHFKYAd/GhBCngBoGdZmpCRPFOo/Sq9BsQ4Py41A6UCI3+PS8c5f7Y3pqfIuqANl8gzl0pTi kxDh55571m687gZbvWSVXXHwkKzRr9zS5HOM2391q73z+ju2+7LL7J6777aP3v/AXnnlRXvk/vtl kR6xHdt2yDo9am+++ao9/OB99geBRgA22pAA3GkptNHbqTYDENXL/FT5WO7HaRG4SY9AmkoTGJxu KvX0ABfGyelHaWnLsiao/Zh3mljfjP4USHqZzHyZ4VhHdb7BT9rp2g3R5tDuYEWmqSavP0exjz6N +wNW6Amf1v07hX1Mvjuu+37E1q7caC2atrcWLdtZYWEza5hdbLlN2ll5r37WQ5Ym66G+yUgg2Y0j A/nMRRYn1mnYUMQUb68ApgCv0v0Xaipb0rXCipp1LUtEVu1Ve515F0C69KJd4UjAfdfbdg6uP3Cz bdt3WOGwa3eX4p9+6n9/ahdLEouxJoCmSeCXAs1k2lZ+B0j/djQDHGsAasyXopgPSsIQIBHTI2j8 KIwfwat4wg7CCOFEGEdCQLsrAeVxlAPMPCyBA8GTPAnfUC4pn9SXmSeS80vy/ijdeafjUyCIX8LM w0kbnIf81QQs+QBPQNR5AQ4IxsSPq/y3HL7B3nvrddu4ao09fNcD9vAD99uD99/rhyg8/OAD9sG7 79uB3Xvt8JXX2Ae/e8+2rNtkr7z4vN1/3932q+sp+5bt3LLF3nz1ZSkm6WnG2LdAyVgl7auels6T siRT/Tod0dcg7KHT5a1mlTIWCYhAtDENKEk6/BL3r6dQNgBWmo/HZdSXGc7ME+LT+WumnY5CvtDn 06V7fNJnf0aqpf2Y+MQlze/HPH9grFgzlYs1mprW/R4g/dqWL1ztR1a2bt3J8vObWf2sQssrai2Q 7OkHL2BpVrAeKpe10LLkG9Gy8nKBabmAtNzzQqXlbEjqpfysm1ZaFwFpkyblHRORVXvVXmfeBZAu W7VLgMkB9Tf6muiOvZxudNh2HsRKvcF27r3Rnn7yeUHkXze1Ww1IRT8FpL5RKAHFAI7BAmW9NEwL p0ExnSeQgyHpiZ/dtR4HeEV/JgF6gE9CxKX8CGTczDwI9CQtkgsmT0NIJ/li3oxwCuiiv0a6x0tY ZQJi4J+kKT6TMst5HuIy8kNeXjwjnxiGAh8JvQQ4SfN0wqm4U3b8yBe+2ebUia/tm5NH7ciX4WN8 eIQP/PnY/6h98clH9t3J4/b5Rx/a5x9/aCeOfmmfffS+n0r0yYe/s09//76F4xuhWF+63tNR7EOg 0J5IUbE5XXqsI1JmWqRQPvhjfgeXBNQyweun/JmU5hPDuImlWSOtuqV5ep4/Vc9folAus77T8KE9 3r6fojgGaUsZ8nDGFG7NPsc2+zemJ76yxfNXW8uWXa1tmy6ySFtaTo4sUrkVffpYZWXYPMQnL+6v 6CartJtP5wKuTOHyq7RuFezs7W3lFcqbTP9iuXbsWmmNiyrbJCKr9qq9zryrqP3EcxeskEUq8HSL VGDKQfUcxOBrpHLZwRs2G/31QPrf//t/F/BhQdYE0AxAlJvaPJQAZCwT1kVDGpuKIiAG4EyHa5IL 5NP4HWAT0PH4mKb4KKhjWjVCcCd+F+JJHGEHOfxRkGfEQyFvkobwduAKeTIJvli/vnGJOOcVATAQ vMM3mpHSvCLAxDDpmZ/MBGEKn9DPVH7FYZVGkAnxma7KqXy6DHyiME3zDvmCsI3kbfZ86bhQZxif NM90XekZgMwyMW90q6d7He7SlqRPSXw6X7pMbBMbuvDXBDpPywineUABNIM/6X8qb5j2jGVCWrrO nwLLdN7McM30dDjGQdXbHttIfupKgE7t/SmloTqdLg0gDf7A98dtYaPRt8e/srkzlllzWaTNWnSw vPym4afohc2s7+AB1rtX7zBdK2Kqtsz/BlPmhy3wV5gArpUixfMJDLt23d/NP5vpVFJmubllzRKR VXvVXmfehUW6YOVltmnP4dQa6db9N9kmgehmASvHBmKhPvO/sUYagPSfHBCh6hYpQAkFQHR/BNEE OKtT9fQUMNYkwND9EnARYJK0VNhJcVGwJvF/lhAgcn0NNREmLkQVlwI5zydC0BCHm6R73pQbytWk VBpliYOnC60a5ZP81epNlU++50zCsVzk60R+Dyd5nL/i5Ybp6TA2cSo0bQmGfGlCsCZ1JO1ECaie J4aDG/uSjq+ZjzwI58z4dH7SYr6alGoDgj0R/DF/phvyJaASgeZH4BHzihLQxB/rihTiQr4YjhTy xLFJx0eK06xpXpk8T18mk/5SHr8/p4nPpNMBaozLTEu3kTDjFixXH0MRRx+eOPqFzZy8wJo3K7EW rTpbQX5zy84ptPymra2yTz/r2bOPrM6eDpxsNCrjG1L5mbotK68Mv1jrVioLNHxjWi4Q5WD7yh5s ROppHTuXWtOmfRonIqv2qr3OvKtO3ojz51ddZpsvu842+25dztiVdbr/eoHpYdssd7vinnqS70j/ eouUIwIBwvSnL7gRSNPA6OCaAZRhKjeJF4Xp4eSkI6zHmrt3FQ8w+CcXAABxAEAKWDMIIEmAhilN 8jio4CZpEaRS1mENK9J5uOBLxzk4uR+BE8iFpeLCdGqSJ0lzwZTKH4RVJjB6OQnDQKE89dXMk+Lj /GO7Q1zNvJGH503SCWfGQZmbc2I/0+EoxDPDKkd/CXs9oYz3NSNvrCeTX/CHOmMfYnxmO/4y/Thv EPyxvREQ0vlieprUhwQc0vkz+fx0Hek8mXHwq54O8VzE9eN0/Onak25DzJtZpmZaiKtetqY/s38x vmZcpv+0lEz3RkDl6MBjRz61CaOmWlFRG2vWrJ3l5xVbo0b5ltekrZVW9LQKtzrDLtzyyjIHSqZt 2cFbWi7QVDrAWZ7kwd+tvMy6C2grZaG261z2740blzZMRFbtVXudeVedvD7nz11+qf9GjR94A6S+ Y1fW6OYUkF5vTz7xnADyfxNIWfMUEKaANHXurtxoaUZgTazVIFRkDXmcLFDfdJQcvFADGCmP8May RUC5sCPNgVTCmDzyp4A1SU9bZ3JdQMpPOEXBussEo+DPyA+pndXLUgZhk6R7WpqHf5uakZf6U2Cp uFin8/gBPiEt8IxpoQ0RdNK8iQt+z+NtSfIm/pAnnRbTiXdecsP0asiTGrMkLk2ZccGfqpc47qHc 75ONWOk6Qz4PJxTr893YuNUouacxz08QAj3T/xfBIIPS5avH/R39z+B5ujbE/D9F8Axtqd6e9ExA jKvOMzOtZtxPpWXGn55I1z1Qe2L+v1Sm5jj6bme+IfVvSuPpSgLSrz618SOmWpMm7axYVmhu4yIH 0oLiNlbWPax1MnVbKnDksAVAFTAtF4i6RZpQZSU7esMuXt/ZK6CtkCXbtn3pvzYqKq2biKzaq/Y6 8646dbqev3iVLNLdV/vpRgAon71EQPUDGvbIIn2CzUZ/3QWQ+t9fEqsS8u9Hk1+qpcit0JAWTzRC eEfw8zBgCKh6XLBUqlul7AwO+V3wp+LTcdXTEmEeKSXcg8AOAj7EffPtSXv77bfs/d+9ax9++IFP 7wJq5HOeST4ABIv4408/smeef9YeeOghu+/BB+0DNt0gvODpgvlbO3r0a/v0i8/si69EX37q7pdf fW5fff2FfXlEfv6+cfyIfSsh9fWRL/3Qg6P8meP4V3aE34Wd+Fp01N3j/AWEv4ZIwJ2QH4qWubfL weukxx059rV9/sWn9tnnn9hxlaU9gHUUpu6qjAvYpHwmePihAGrTd7JG4jR3SIv5wjhAMf83357w 9tGuat/XAlqeFzeWC399yVQavsP1doa2xbLwT1usQcgHfwjHaU02PPk9S8I/tXEm3PMkPnEjkU75 MPWNohHqyCyf4p9QrN+Bxi23nwb2zLoy64xpmXlifKSaQBepZvugAHrp/v8Uz0yqyT/0JViimXFH vvjERg+ZZAX8M1VAyo/BGzTKsybN2vgpRkzPdhOghhOLZIXKAu0qUPV1UAFocAWqcv2YQL4pdT9W aoV17Nj1X/Lyup6fiKzaq/Y6866fCUhnL99hmwDSvYdllV4bpnQBUoHojgOySAWkTz4ui/R/Y43U f+ydTOcGizRQGkijRZq2RmO42m7eVJ4Asry8CHoHRTYhRZCsQQ4EysOaYwinrUHi3RVhEaVAFK0d V/FYT++89661ad3J2rRsb6OGjXRAQrAH0PjGBTUC/+jJr+3KG2620m49LT+/ueVm8cPkfGnnrWzR 4mUCxq+VT4JMAu7Z55+3jp37WMdOXa1T51LrUlLh38l1La2wLmU9rFt5Pzt81Q126tQJmzxhtvXo Och69RlsvfoOEPWzfgMG2YCBw2zMuCk2cOBI+83tvzF+xbVu3UYbNWqSPfjAg94PhCmgB3hedfXV NnzUOK+nS5cy69Wrv23Zss1/xeXgxJgiVOkTQj8ZpwiWuN+ojmuv1XOxdZvt3LErjAFWs+dLxs/L nzR+ZP7AA/fbRRdfYtNmzLYJk6bZpg1b7LXXXkmNA3y/lAC+9dbb7Ve33Opgi6X21ttv2B133GV3 3S265267+9677d7777WHH33YPvjwXS/vQJW0LbY75Qew1YcjRz+3l1950e659157/PHHpah8rrIR BJRXxDedn3/xsb300gv29LNP2vsfvJs6/B1euF9K0XnmmWfsoYcfsY8++b3qIo36A0i//tqr9vwL z/uvzhx4vovtSINXJK+bsrinoVgu9iWTauaNlJke60jnxz192T/H868lxgGL9KvPP7VhA8ZaYUFr a9aio+XlNbX6DRoLVNtbmUDUP3eRdQk4YpkCkABml26lAlWAFAuVv8LwXWkA1DKll/o0cDfr2KHr /yoqan9uIrJqr9rrzLt+VrfsvFnLttnG3dfICuWfpNf6GulWLNM919i2/QrLUn3CLdK/bmr33//9 32WRAqRpAE0DKRYkwBit0ww3gmYE1NTnMFilAkgHz+gSH0CRuJTV6f4w5ZsS8nJ9CjHGibycKAIs QOBgkKRjDW3atssaNMixBvXqW15Wrr33zptKC9aSW1fKf+qbk7bv0FWWk9vU2go4t2/cYPf++nZb uWSZ5TTMsYb1sm3urHmeFwB5/IknXcjk5ebbhNGjbfr4KTZh+DgbO2S0jRg4wkb2GW6/uuJ6geNJ mzNlng3uOcT6VvS0xjmNrX7dBpbbMNt6lFVYDwFvZecKu/nq6xxIhw0bZdkNG9udt94aBJ2s308/ /9hmzVlgWaqvZZPmNnXcJOvXc4Dala+4XOvbp79bjWkrjPGTyxik4kJf3//gd9aqZTtr1CjHshvl ykp/z8ciCmRcgPszAfeK5atknRRbQW6BdWzdxgqz8y0/q8CKi1rYLbfcrnLhO8Tff/CetWrWzpoW tPBTkajz17fdrrFpIsqz/Ow8ayzKl4VTWFhsLVu0tUvWbwj1Oo9Qv983F+4B/D766AObP2++tZZF lJ9baE3ym1llWS977/3fOch6XoHOq6+9LGVkkBUVFQsExL9VO9uz/0Byf0/Y0aNf2bq1623ShCk2 ZsQY69Kpt33y6cdq53EH8y++/MQG9h9hhw5e6f8Fha9PZcv1dlFPTRJfL6++Zsb7dDhuqk9pivGu ACThzLwAaOZBDxE8Yx2ZZU4XrkkB+KuHM9NDnfJj8Uvx+EwKxpB+w624uI2s0PaWm1tsOTlNrai4 nX8X6t+Q+ucvrJFympEsUIVLy7qF6V6mcwWerI1yaAMWa0m3br5OWiEA7tCh9H82b9717ERk1V61 15l3/fzn3c+dv+QyWaTX+BGBnLO7dc9ht07936R8DrOXNVKA9K+zSAHSYJFGABVQpizLBDAjQKaA Mkn3tPgNaQynKQIgfP6g9BiuSQ6s+AHJCLI18nhaAqDpz0AC4H319ZfWtl1Xa1S/kTVq0NDq16lr 2zZu8jIRbBHor7/zluXICm1a2NTeeOHZINAQYBKYd8qyyqqXZ8USLB++/bbz/a2sm7p1GllJx052 8viXEkj85FmCi1+1uXvSvj2J4MJikhBT/HffHrPbbvuVNaibZV07d7aTxz6375jGFZ089pWdOnnM +vYdqPQGdt/tt7kAPyVw3bp1u2U1zLXJY8fax++/I2F/xAXgk48+ZsWNiwWIje1aKQHp/mhMNAZh 2joR2sRrTK6+5ipr1DDL6tWr5+OxeuUqzxcFK+3Fmtu4aYs1zmpsU8aMsbcFVOzo/EqCdv702da4 ocaioKkdOyYL/fvjDqQtiltaYV6hnTgh61h8fvObX1tOVr71LO9mzz3+kD396CN23x2/seXz5nnZ vJxC27XrUt2/sI6Z/gm42qm2fPPNMYHfWgfxEUOH2cP33mXzZ8yyosbNrLRrjzDVKyD78stPbciQ YQLafFu/5mLbvn69NS9obgV5zeyll1+SUnDcXn7xBWstq+q3Tz0hK/sTa1PcyQ7sv9LvLeDy69tv ttKScvv0kw9+BDY/pjR4AZp/l5HGcxGml+PzF/3pMjUp3p9MOl0+qHrbyPfTeSOdjh/PTmY84e++ P2Kf/v4D614+0AqbtLKmskgbN2lh9aU4FQpUmdItE3iGYwErrLxc5FZoYp2Wl1tXAWq3ijIrE3hW KA9hDmoo1zMA+DZvXfoP5xZ2+Xkismqv2uvMu37+8/bnzl2w0zZfdqUs0mttCxboAQFpsmt3697r bIeA1ad2/8rNRsEi/Qf7+7//uxSYutUJGDpgVj9XNwJkZrimpfqjb0ergWOaR6QUkCaUBosInBl+ hIMo7B7Fqjll9z1wv6yvAhvab4AdOnDA6tWtZ+1atrE/urUrwSX+WK2XbNwiYMm1JXPm2rcCvCjU ENgc/v7IffcLYF+yrz/7RMLnlD36+OPWoH62lQKI33wloSmhLEEarVwOfnerF0oJWPF55BG3bstL y9z68TTxw+XQ+P79Blr9eg3sfoEOlsjHn3zo08d5OXn25msvuSWWWstTnw9dtsd2rNlo9//mDl/7 dOGdjEm07n0sxOv4qa+tR48+Arhcmzh+nPrbyJoWNXcFAH6xz++//641bdbK2skK/eDdNxIBTr0n BPhf24yRE2360PEak/u8T797901Zo8UCyGI7cTIcjn/bbbfKss61YYMG2PcaTxSNcFjAcbvx6mss P6fIWrdoY0e+/kLtDHWH9VK1XW35/LOPrWuXbmprlr3+2ouq55gUja+tb/e+Gosie/nlF3VvTtgj Dz9ozdSHoYMHC9il0Hx/zDauuNjydc+rllU533vvuMNaNGlj7777ju7tcStpU2pbNmxV2kn7WkA8 qO8AO3z11Z4WwSWOB66PaUZ8TIvpTuIV7n867c9Rmtfp4tJpfxnY/xzVKJvwqs6T+8oPv4/YRx/8 zspKBlhBUWtr0qqD5TVvY/Wl8BQ17+C7duNaZ5nA0r8ZFZh2LRNw4nYTkPqmowpZn/EEJAGt0rsJ SNls1LJNyQ9167b9/yQiq/aqvc68C4t09qLttmnXVb7ZaPMeWaT7b/bvSP2Ahv2cbHSDPfHYs4LI v84i/bd/+zcH0mogmgBopkUadvAmwJmQbzryvOk04lKgGIWK+yVA3aVMRh5RKF89zgmQcCBN+10w ECcCwE4KqCZOnmb1LmxoN117lX3xxWfWunl7aySgeu3F5yXwlV/5vlW5QYOHWf26jezO225JhCLt A5ATywKhFknhx594wi3S/LwCe+rpx+2Nd16zN99509557y174+037K233gzrdJRN2oT70IMPC8wb OZAynexAqjwRSPv1G+RTv/fdfafqOmlPPfmENc4psD49etqpE0cc2MkfDmpQOQn/72S1cvSbTytS T6JIpAR00odnn3/OssVrYL++AqrfW6umLa2hlIEnHn1Y+RCqyquyVxy60qd958ycKd78gisBFVcK Ttnxrz+3b45/LYv7qMe/o/42K2pmTQqaCOyOertvuuF6gWBjGzNimPiG6dIouL/TfenUrrNPiz/1 xGNJO0N/IAT9B++9Y20kyPNyc+0rWZHff4+le8Kqliy13IaywK+51sds6+at3tbNm9YrDxuojtuD 99xjhblF1qN7Hz0b39jjGvPmhW3t5VdfdLBt17yjXXPV1Q7Ev7rpButV3t0+/fhDla8OpD4eTrpP SVxsYyRPS+5h8MvNSK9O6T5CAdAy0wOPmpTOmw7XzBvDNaeaM4n+elvxp5QGjZkrOEfs9797x0q7 9JNF2taate1sTdt0suz8ptZE1mnX5G8vnGAUrNAKKy0LVqdbouVlYeNRmcAzlScQ1iprqMWtS77N yir7r4nIqr1qrzPvcot08XbbsOtqASffj4YTjbbuT87aZbr3ssP2+GPPCSIjkP55QK0JpNAPAKKA LAWSAGcKYJnKBfgihXjPnwBeymVdNNNq8jTx8LTMOiIPUZI3BaSZlACIf5ri/rDhpbiZhLEssM8/ ft8F8Yzpc6xBvUY2ddJk1RWmf099c8I3CdWv29AeeQArKwjD9Deo1Qlh+dDDAGJDu+CCCywnO9fa tu1gTYqbWctmLa24SXMraVdix76UhQSvjLL33veALM5s615ead8KpBDQ5MEFSHv37usW6X333OXA cPjwdT6tO2ncWAfmlHB3oRwEc2hvCKfrCvE/uLX3jZedO2+JrOEsu/aKA4o/YXOmz7IsgfqMKVNk oZNfglU0Y8YsWdsNBVIbA4B4HxiP6gIcvozfG2+8ZkVYpE2aep9Iu/4wQJpn40ePFA/6mQYppqyH Dxpq2dmN7Zqrr/T7ECnyZ72uY6vOPm390EMPqp5jduz4FzZ50iS3qNeuXeczBfPmzreGDbLs9ttu TtXx6kvPWXFekbVt1U7gccq+/OxT69mxtxSDRXboqsuta4cSe/ftN+2rLz6xYQMG2/WyRr/7jk1S aUCKAOrk/cZ/ejAL4KQwp0QxJoylKOb5MaXrqZkWgTXWE/Nk+jMpnS+WDeFw36rXk+qT3gMnL4fL bMExjclb1rFdPz3HbQV6naxRXnNr2LiZteoESPINaU/faFQha5Rdul1FXQSiJRWi8hKFAdRKB1w2 G3WRNcrZu+V8AiPrtHnbbsfz8vr8l0Rk1V6115l3YZHOW7TT1l96jW0UaG6S9cmJRpuY5t17rW3b c62A9Dp7/FEOZPg/B9KUxQnQRX9yMH0EvxCO4JqxczcFjuFTl0yARQDF9BRvz5vwIax8UAQL8qWB I6EETLAyd+3Zaw0b5Vm/Pr3sxKkjduLbo/brO+8QSGRZTqMcO8E/OiVgHEi7llvdC+vbXb++zeMC eAReDnQJhbhT/mlMnQsbWTOBx74dO0WX2p6du2z35s22c8NGu2zDZjv21ReJ8ELAiY/ce+69X0CZ ZRVl5W5Jpngq/cTJY9arZ19rKIB+6P77XEBfc81VDn5TJ0wI+WWZhA0kgWcoG3j4OPp4BlD1TUfu fmOffPKRFcpqLCoosN+//7bKHLenn37S12Obqg9H2A3rAHDSxowcJ3BqaLt3bvNwbGPc6RzrduEs evON160gv4n4NPMNU0whXnP1NQLBHJs8fozamwZRiH5NGj9ZCkieXXnooPOJlMojHjPGT/cp2jat 29s1h6+xtRvWqJ58yxFwXrTqIgHpCZswdoI1apBtd999h/gGcHjx+d8KSIutXet2rpwQ9/5bb9o1 ew/ZpTt22IvPPOPTuL/+9a02qE9/+/LTjxyE4YdFG6fPM9sDRQDMjHd/MsanSwvhdP8yKVX+R27w Z/KIFOLxhzpjOOYPFKZr6Uf1+ECMbfUNVDxTJ+yN11+zdq16WF5hC8suamEXNMi3ug2LrEX7Uv8p d3l3gLS7dXNLtNw3G/lmIgFp125d3erkoPo45Vsit0TWKemlAtmmbUq//g/Fxf9PIrJqr9rrDLxk kc5cuFMWafjsZaPAc8te/k0advGyg3f77hsEpPGIwEg/fUUgrb5GmoCaA50AM+UP66XhuEDAT+S7 ehOw9LQMyohzEJCbAtrI0ympQ/HVPpPJKJsCEQSLCMH/pYChR+8BvlO3Yf0GfpxZRe/e1r6kq9UR UNWrW99uufEmBwLKDh82SgDXyNZddJHam+aDVconLNcdvslefe1NF8wAykOPPmH16+dYZWk3gQeb fxBa4gV9p7LfBSszBcreNoD0HreIe/fo4ZuP0umn/GfaPXv0sXp16ttjjzzk9d9zz73Kn2XlpaUB pBKLw0ntZBcufY1tdaHuY4QbxoZ27N23X+DYyAoFRI8/8bC98PIz9vhvH1afNT71Gtodv2YXbuA5 bsx43w28fPlSj3OLS/wR5PTzyJEvxFNtlh/er77ysgCu0JoVF/t6K8B5xeWXW15OgU2fNCG1Nhfb zlrumNHjLL9xod104+EUSGQCBTtJv/zsYxvSvb8VCkwbSyFq16aN15HdMNs2r9/gYDh+DKCfYw8+ KMXDy560F579rTXLb2od2nYQMCbtlxvAI7SFTUoDBwyyK6+8wr759oi98MJzdtmlu2zHzp327u/e 9WnQ0JY0pdv3Y4CLFNLSIPfjNFyF6WMq/GN+mWk/Tk/ucxKOef4checz7VYjxaFAvPrKi9a2dXcr btHRGhUISOvlWp36edaiXVcBKdYnP+cOpxeVViRAyRqorFI/HrAccC31Hbysl3YtlUUqAPXpXeVr 2bLr5//hP7T9z4nEqr1qrzPwOqvlL6cv3GIbdwXg3LTnGtsqKxTaJNrMt6WXXWuPP/a88JPNRn8Z SP/1dBZpNfAMlmjanw77iUeJ30EycR38EAASJKcDWOeVQem08LlNCkgjKS0FpomAAVTufeB+a5xX aIU5uVbZpURUZhVMUbUv8bW5erLEevfs7fmxMPftO2j1ZGG2aNbCvv76Mxe+EJ+CvP7WG1bctL01 zmlijz/yiG8kuvf+h6xevWwBqQCO7zgR1uJD3aTjxnD0Q3fdeZdbUD0ru/v6ppdTOm0/ceKYVVb0 8inmxx9+wIXcO2+/KRApcAv6dxLwoV3iJZfp2jXrNljL5h1s57ZdAhY+JQkAGusF9I8c/dLKy3v6 Lt2GAs7shlk+rdqoYSOrW6eO6qtvo0aOSnjLmrzyaikfuX6mKv8mdSDyOk/ZyZNHbf68xTZrxlx7 5eUXvI6XXnzBP21p0ax5WG8TjysPXeGfvMyZPjUFpA50AmYOpugmIZvXON+ef+7pBBAyQMZdBPwx /4PNm6rn6ccetg/ffcOqli2xLAHpb277lYPC9MlT1Y9cu+seLNJQN2u+zWVRDRs4JLQdXuIZgZY2 3nLLLdazey/75KP37c03X7GunUvtV7+6weZNn2V9KoeojV8r70+BaWwnYBnaW50CyKXzx7JpQIxt iZZhjM+kWO506d4Gvy8xPeTJLFOTGK/TAqrHH7eXpUy0alZm+YUtrWFOoWXlNLV6DYqsbUcAspt1 YeqWqV1OLJJb4oDJjl3O2GWzkcCVfN1KHVzZsRvWT8sdaJu16vqBJNV/CgKr9qq9zsTrrLJfTl+w 3dbuvMrXRjfLEt0sq3Tz7uts22XXuXW6fc91AtJnBJF/3a7df/13Aek//eNfANKMcCYBok4JoIoc KCEHPYA0EygDZfKIcQ6S+AWccSr4tEAqfm5BynKbM3ehLJVs27JujZ06/pWdkmCEjh/9yu6+627f 8JOfk28f8k2i2nL06BEJkTY+1Tli6HDfFfqFAPW5V1+w4bLQ2JQzcvBwO/pVsP7uuuc+AWmWrJ72 9sVXn4STio6LTh7xk4qgE7IwyevtU7vwc3BBg7rZ1qdHbwkvgCsNesePH7HKsh5uIf728UdcSPJ9 6JjhYy1boD1IwPDxJ7+3byT0Tpz82p747ePWtGlLyxWQ3POr24JQRLgn9cU6H3vsEcuVYCwuLLSb r7vSbr3xWrvp8LV2+Kor7KLlyy1LfS4qLPLvNqnzq88/s4LcIoF3Yzt8/WH7RoDyrQDwlECVteGm xa38s5RXX2IX8Ul75tlnLDe7QIDeyj9bAdAO7jtgBdn5NnfWdOVhjRSr54SdkhX+sKztooIi33B1 5Et+7/ZjoGCt9YMPf2dvvfW6FBuNuXicOvmVjR09RgpBlr3x+svKd9IuXnmR5TbKtw2b1qleToc6 ZocOHfTvTi9evTplWQJuPs7yf33kcxussTx44ICD6r49l1nH9p3t6MnP7IXnfmvtijtJSXhF5TI3 SUXSuDqQxnD1dmcS6cHP8x6e+VRakp7OkxEf/adNVxxKmafFvqXz1gz7M5YBmjGtOqjy6dYxe/bp p6yF+l5Y3Noa5RZb48JW1qhxU2vZMVn/LGNXLjt2WR8VYEqJ7FxKPFapCL/SSxMQJQ5w7Yr1Kmu2 sFmXVyWp/q8gsGqv2utMvASksxfusEt2XOFronwCw/oolumWy7BOr7Ftl15jjz36tCDyf+/zlzSI MmUbgNM3/+BmAF8Ev+oAmrjJNK8DooMiG5OS/Em5TOK/pE4pkKRMBpEv8Xu65+UEpFP2uw/et7Zt Sqwwu9DeeuF5xfHhPMASPmchP59e5DbMs907Lk3SvrEP3nvPunUstZwGuVaUX2xdOnezomYtZQE1 tn6yFF997rkggMTnjjuZos0VNfCP0/v2H2gDBw62IUOG29Cho2zkyLG2bcMWtS/UG+gbu+nmW61B /Rzr37ufhDrCkf6p7XIB4orSSgfz5556QnEA7Sl7/913raxTN8vNyre2rdvbvHnzbfqMGdaqVRu1 NceWzpptJ49+4fkdQBmPZH2UqWjfkCMgXr/mIglOppPDmiXW0B9Vd4fWHdSPbLsu2QnLt7jXXnGN FTQqtHxZ9fPmz7dbbrvFNm7eZO2kOGQ3aGSbLr5YlnjYLPXk409ajoC0vdK+kUAGzHZu3yGLNFfC tcQee+Ihe+zJR+3RJx6x/Qf3WUkX3RspMXfdfqsLcSjTWoOw8mdNmGltWnW05cvW2ucC03vvv9ta NmtlIwYPteOyaunDnbfdbk1zmqjutvbJFx/aR59+YBMnTFDdje3Jxx5Vf+ANYAQAYVr5zjt+Yz3K u9vHskaJW7l0mZWWVNq33x+31155ydq36GLP+b0OFi55AqUPj0jHVW93DNeM/6m4muQgqvHPBF7K 8a0trj9Hbo2GcMiDm7RHbjVrM0VJeVEE0TSQBv9Tj0kxK+xoBU1aW3Z+C2vSrJ01LmhmbTp1cQsT YCwTIAKoACaWZ5euJVZS2tVK5O+aUKnylXbrJlfp3cgn0FWZouadn5Gk+o9BYNVetdeZeAlIZy7c ZZdsP2TbZH0CppsB0UuvlSXKZiMB6e5r7NFH/s+BNNMijYDnIJkBpE4OoHGzURowfdMRZSgPCEZ/ wisFmkmYPHFzUQyn0jyc5hMJ4HleQvDiZatt2+pLBDCctIPgCWDlU33id+vNv7I5k2bZpqo19u3J 9Kafo19/Zb+64QZbMGOmTRg+2uZOmWHXX3GVffT+u0HwIKiU94knnrT+3QfYwF79bFCfftave1/r 1a3SAbdXaQ/r162XXTx3uf3R6w28obvvute6tSuzKaPG+sENvqYK+CnPcQHp6IEjrI2E2PNPPRnK kaY8n3/6sa1dsdq6tOlkLQqbW4uC5tanW3e7es9+O/rFp0FIImypx4VwqI+Ti8o6lFpTKRXvvPqy 0mI+eIfp9a0btlpRwwIbM3ik2pRMTQs0br/pZpXt6oc+5Kt8XnaedWjZ2vZu32Zff/ZRSjA//cRT 1jSvpZV0KAlCWWUv27zNmmTlWWFuY2si67NJYbEVFzXzafXSDp3txquvtBMJGEIRNDLp1uuut5ay iArzm1q3bhWyvptbty5d7YVnnwr9UDl+Yj6s50AryimyriWlvuu5SOA/X8rFka8+V56gNDgJVL/8 8hPr2aOX7d+9x779NkzJX7pxq7Vp2tG+PPapPfDQPdapfVeN2zupadeaRNuqxxFO7mNGemZfasaF /DXS6ZMohMMzEe5TANV0feQL4ZAXgA/xKDYRIH+KInBW88tyffzRR6y4oKM1BUCLWlszPWsFxW2t Qxd26vK5C6AoMMUiLZWV2a3crU8IIPVpXYEqoMs6KqAKyPKNaamoqGWXRxNpVXvVXmfodXaPs6bN 227rtl5umy+92jZfdrWs0OsEpodt0+5rbatAdIcs04cffEIQ+efXRuMFkPL3l0wg/cE3FQXwywTP VDhuNIKwQh3oknQH0jRwOghm7PhF8GemeVmEiPMIcW7JJuEITrGcW3aEXchIwPCtpael88Ez8g0C MAiUILiSfImQQyj5YQUJv8jDAVnh779VOdEfvkEYyYr6VoCs/N+dOu70zfFjDpQBpAMx1fbNiaMO 8ORNrT+KL/WdPPKlnYCOfR36nmpnaNM3Av3jX33pB4yfOgaPxLpUWqBQxsdL7nHl+eTD39mH775l 38uCTI0pfJO+nDp+1N5943V765WXHcxTbdXYfHvymMq+Y2+8+IK98vxz9sUnH4bvR1VnFPpHvvzU nn/iCXvqwQe8PaS988Zr9vi999mj995tj4gee/A+e+T+e+25Jx63z2QJYnG6EKf/qivd/kCcGIRl 9sgdd9q0keNszIChtmHVanvr1ZeC4Bd4MK5YmEe/+szWLKuygeV9bHBFX9u9Zav6/F6Sj/EXL9or uv3GG617hzL79KPw3Sj344uPPrI+HXvapNETbejAIbZ31x4/bYp2xLGPY4ybSbG9mf6alE7DsuR+ JvfI6cf5AymNe6X8mZ8GQcEfnuX4XEChTelwjPNx8LQ0+dgn8T61K/99ul95jdtbkxadraBpGz9j uqBJO+tU1tP4TRo7dksEpJxqxN9e2J0LUHYuLfVw2MUr8OxW4puS+PTF10uxXku7WWGLTvcl0qr2 qr3O1KvDL6bM22rrtl9uG3cesk27rnQg3SLaeNm1cq+27ZdeYw898JQg8v8FkDqQJdZmNSANIJkJ pB4HcKXyBAB0K9WtyYSSsikLEyIvZZMpygBixJ0OSCU0FIe/enykCLBROKXDqXj8qXp+mry88qW+ MZWwQqBnUgp4E56peMqn4tLlf5RXgtbzuwBHIIZyCMZ4IEQEsVR60r5YR6TAPwpyxjMzLfpDHqa9 Pd6BNGlDqo4gpAH7EJZfwjeWzaTUNKOvMUJRkCd5BV7pvIFXTaJejg3E/U5gzgEQHKf4Q1JnmtRe +IonxyweP/K5gP6I8sU6qDPSSXvv9Vft1d/Kov1GebwtoW1HZGG/+MzT9spzz9gx8UiXTbcxxIXw 6eIz4zLp9PGh3T+Oz6RwbyKQRjCNQIo/tjGz/szw6SiCaJpQAI/b3XfcZXm5HaywuIMVNWvrm46K W5ZY18q+1lVAWiogBVB9HZQNRrJQHUi7drNuSsNa7VqOFdrFrVfydevGein5yi2/Rbc7E2FVe9Ve Z+rV4RcT520TkB60DTuusI07rrQtu6+SRZpYp7uvtm27sEh/m8DkX77C/0j/qRqQpkEygBkEWIZd uqThRr9IaTWB9PQEiAKSIvyKqwYMMV8ChD/2B2CIZYLllQmuIV81njVJeTzNKZ3X45I6yJcZHykC ZaSa5VPplK/pRxjGvB4X6qlOQbim8irO/Uk6/aWO8JechFcGpfjgF5E/CvLoputSmtya7Qj5MsJu 6SVtQkg7L+KCwA5rk3GdkbYm+TwtCv1MnrEdaQp5Y9l03gAs3OOM9iR5a1KKR1L39wLRb058JX9o V1AOZC3CP/HHMpnl/xzVLBPjMsP/bykTTDMps+7gT/cp0o/BM4OY1RD95le/FpC2sbyCFrIe21th q85W3LqLwBFLlG9FAVHO2GUXb6DOAGkyrRvO2hXgArQ+rdvFgbRrWdiUVNi8y82JsKq9aq8z9ery 88nzdtqabQdtzZbLbd2Wg7bpsittvcCUP8JsF5AytXvfvY8lMPmXr/hj7+pACtAFcIxuyg+ASri5 gBMgxrwpi9P9CXmejHASF8qGcAoEYv4kn8cleTPzRwCJQOECNpaP5TxfUi5Jj6AR0zP5u4AmT5Iv Mxz9gFcqD0S+xI1xDnIIuoxwip+ThKKfjJOO97QoFEl3CuXJE3hk5Fd8tFZiHu9/RnqsP31IfOBZ 3Z/mnyqbosw41a22BTfEBzdQFOIBNGPZSIFH6j6kKKRnAkbkE+tyoJc/DaZpftQfxipdvjoJVASg 7AKOQBrLpKf5Q1xwk7CXjUQ9sS0/JtIinS493baabQx9OH0aY1I9nK4nMy6hJD3smBadBkBRhPx8 ZgfSY3b7jbdYgYC0QEBa0KydNW9fZi07yKrs3ksAyveg8VtR1kQTEHViV6+szq4C3QioAtJSxfN/ Unb3dupaZgVNOxxIhFXtVXudqVfxz6bO3mSXbD9gF23Yb2u3HBKACkRljW5ialegul3+B+9njfSv u2oCabQ4IzBlgqm7PySnGCXWZQBWhQGlJI/ny6AYF8ktR4QIgjSJC/zkkgbF/DXiAIiUq7gYDnEJ 71Q4nSeVLyM9FU7aEvOl8qeE3o/jAKEAYmn+UCaQZuZlupZTdWL6t98CngFAv2PtVWn+c2v5mX6N lMkz8EsEqtcRXK/Dw+RN1x2nbyNguetxIoVZV4Q37YhCOS2wAw/n4+GYThm5EIKacOKmy0UegdJA GCm0KRNIa6Znuj9WCDIpnZZuQ5waDu2qRmp3usyPeZye0nl+us1p8ueiGqXTQvnwzIV7ljynGXlq Urpf1eNS8VIOoFQfE/L74vcmDaw3XXuDAyn/4i1o1t7adOppHUr6mp9qVMFnLViklW5dukUqt0PX rtZJYMqGI8Czq/zBOi11a5TpX9ZHA5B23pYIq9qr9jpTr+KfTZm10TZsP2SrNh6w1VsP2OY9V/km oy1OV9mWXVfa/fc9CkQGpPwLF0D6j/8YgDQ1VQs4JsSaZrRIqwGlBEBYLw0g6sI2E6BOSwEsXYAg SBIh47yiQCGf/JkgmyKPT4M8FIAiA2wT4eXhlLBKE3liXU7kT/nhiStBRd6El/OpwSszza3VJI8D U6p8IvREfPd66PIr7JtvTtoXX3xizzzzW7vzzt/Y8ePH/JzZ19942d5++zV79923/QxbDkJ4+aXn 7OjRL+2FF5+xZ5950t57751UnV99+YU9/PDDqueUffj739mLLz5vzz77tB9B+MEH76ns8/byKy/Y Sy+95P3jPN7fK9/zLzyj9Hft1Kljfk7xc889a8ePHfFvOdkgA5izm5W+vP/BO6rnU+f11puv+ack nBZ07PhX9s7br3sc33C+++6b3s/PPv29hDVCPPQ7Uib4ROEf3R8DUwi7kpD4q6cFivc3TZn54A8F EElZcE7VQalm+K+lPw+oiaKQEY5poVyg8JwFSpdNtwk3Uma6r0/LdYUm6RMUFZq0X+DpVrmUMlmk WKZXH+KvPK0tz9dGO1urTpXWvltPPzPXP32pqBR4cpoRm4gA0FLr2FXWpvydu5b4Jy+4fGPauaSL T+92VZ7wCUyFFTYvWZsIq9qr9jpTr07/bfKMLbZ+60FbtGanXbxtn20VkG7i7F3fxXulbd11lT1w X6ZF+ucBNVqkaRBNgBTgdDDNBNc0kDohzBKK4BTBzf1JvINxks/9kQ/pCa9oSTqfJK4mRZ7VeLvQ kj+6pCOkkrY4kS9pUyib9v8h7vb1tdbwjaoDYSLsvCz8iHOhhz9JSyjWF0E0BabEI+jkvvHGq/bi 88/bww8+YI8/9rAdPfaVW5xfffm53XT99QKoz1K7aa9X+A/ff2tPPvmYvfHaqw5YWFJfffGpBCQW 6ym795577fJ9++3UyeP28KMPukX7xeef2NdHvhToPqf0u30t8JGHHzJ+PI4AvueuO+2zzz5xfk8+ +bh9+dUnAvbjdustN9ndd97pfeG/qvffEw71f+KJh31H82sC5M8++sCB8sXnn7OHBfxHvv5MgPu2 PfXkk7bv0j32zhuv23PP/tZOsglIZX+SNE64jEv1uIzxZIyTfIGqp5+OTg/INeN+TDXLpadWEzD8 EV/u50+Db7V+Ecb1ZyjGZbbrz7cPADxdPPf1h+Q74Z+icBCI/P4Nb7RIj9v+PQetcU4byyloaQUt OlqbLn2sU0X/sNFI1FlAWVJW6Z+4QOzQZVcuU7ddfQ21NAHPEk8rVd4Sn9YtkRVbYfmFJVWJsKq9 aq8z9er036bMXG/rtx20lRt228ZtskgvvcIuuewa2yyLlG9It+y42h6878kEJv/yFS3S6kAaP38J YMoO3ghKDlYZlmkqDmGREReBLhUvoPpRHpHHCVzDJiT8SVrNvIQRPEk4JWwz/aQrH34HMoSi/KGO tIBO5Y35E5d2hHTKhnyBD+nkry7QKOdTqe4G8AQcU2U8jU9mTtrdAjF+Pr1j83a758677YgsSo7R ++ij39vtt/3KT/bxQ+VVxoH0D9/ZY48+IiB93V555SVZE8ftk09k8Ynf0aNf2Y033mDPPf1be/zh R+3Xt//K2/zFlx/bEQEpBw3cc/fdHsfpTXw3CyB+9OEH9q6s2ptV9kbVwc5hLMq77rrD7vjNb7yP tP+eu+/x9j/x+CMugN984xUH6c8+/Uh9eDGUVXuOH/vCHnzgPrtX+X992+325OOP+/9X4/ikQSiM RWa4JuBA/vNv5Qljx/2OaTwnsWykzHC4xxFE0unpPJ7GfU2VOR1llqle/nSA+tMUy8ZnK5QNPCKF 5yfdHtqdxCf9+CkKeQIwEk5boqFsCjjFExdr1F3l37trn3/+0riwtTVpWWKtuvS1DuX9BKAVDqL8 AQaXdU8/bEEA6Tt4FVcqwCz1KV5AFeuUnbqsm3bzfF1KKqxxcZeFibCqvWqvM/Uq+69T5mwUkF5h Ky/Zaxu2HfK10XWyRtdfeqVt2XmVbd5+SJbH44LIv+6s3eoWaTKdm1AEvgicESxiOE7rRiIuAmAq DuGREZ9J1ctVB+cQp/TMMIImI+wCNzOcxKUpEWriUz0egRUoWrLpNAkjpyQfrvJklgmCLJ0nkyKI QlFYnjp13F7joASV4dden/7+Q3tGltwLLzxrX3/xmcDwIXtfAPcuP9gWuD3x+KMSfPxx5VU7fvRr e/KxR+z1V16UJfmqr2e+9+7b9ulnYRr1Plmer770sr380guyCJ+2owLSt2QdYvm+/97b9uzTT3o+ 6v7tU094Ox595CE/IvCZp5+y119/2Y/ie+j+e+3j379vH8vyfPqpp+ydt95S/kcFrMf9LOAvZQ1D fDv69BOP2ttvvy5eL/r/LR998H5Zvcft8sv22/ff0OcICmEMIkDGuPR4poGnGlCl8qbLpdNrAmWM /zGlQSdx/wyQ+nP4E7yqtS2DAnjF9mRSZv7YxnRc5Edb/CcCvpabnpb9KYrlU3G6r9XCogCiuMka eypOJEDduXWP5WS3sjwBaUGLztaypJd16t5f1qUAUYDZqRs7eDn6D+DEKi0Ja6Ilcrty8AIWKWul CdjKZaq3s4C1pEuZFRaWzE6EVe1Ve52pV95/mTBzg60VgK4QkK7desi27r7WNsoi3bDrStu88wrb uPWg3XUHQBpB9K8B0n9KgDSxRuPnKQAZAsb9ifDLAC4HR6ckPhWOIJpQZpkMIk8g+P8EkIpivUzD pnjGePdn1E8+hYMlENI87P7v3Q3hJI/I64jlEiCNfFL1J3kpk/rOM/LJIKaGg7Amf/B7PGAmP8LN rVYXcEEYutCTxQgYuRCUHwHImpbvuJTf/2sqPzyDkIQ3LpaHrF4vG/IyPYvff9gNL9pGO1SGn3J/ g4UiP2VOclaweGC18FPxE8e/8rInjn+tvEmawuSlfDjE4KSfZ3zi2NfeFk4v4iD8U/yyTuHqm4MC AR6MZRpQ4pjGPDXA9Ccp5MnMm7nTlXFLH79Xg39Sx+nriflPl5aZ/lPxmWmZcYHSfYfS5R0AU8pB Eq5B3I/M8Onzhbj4bPoGMsI8E7JE3dU93rp+p+Vmt7Bcdu02b2fty/pa54p+vlmIKdxOXTv7jlw+ a+H70U4Czw6dk526So/TvGV8T9q11K1RpnyxTrt0LrO84tLxibCqvWqvM/XK+y/j2bW77aAtX7fH Ltp0uW3bK4t011V2iWjjritsiyzSu++MJxv9nwEpL33YcZuAG0LAwRSAxa+0zOldTw+gl0pPwplx UAC0UDampygjX4o8f/U45xnjKJcQQioFaimhJUJwenoES0j+jDyBZyiXzgMwJlamCy+R50mANCmb mT8Vl3J/Im+Sx78JTfwxPy7k5QQKLhgzhW1CqXDC08urjbipMUkoVS/k+YLwDXUmY6c6wo7cWI/8 rhgE3oEUzigb2wCFgyAiaEaK9ybmC3zS8ZFHiMPNbGe4b9XLxvDp+TMeIW8ETHd5blJlqvMIftzq lG5f9TLV86fjMnllliXOx9TboHAG8EcL2++pxjUdHyiM9Y+pelra74qYh9MUgfjbb47ahjVbBaRt LL+orTVt2dnayiLtWjHANwoBmuzE5aAFQLMb4FgicC2RRaq0bj61y/ooU7oBUFkbBXD59rSkS7kV NCsbkgir2qv2OlOvtv958oxNf9q47XJbsHK7rdp0UJboIQfQ9dtF2w7Ypu1X2h2/fgyEBCYDWv6Z qzqQfpdsMooUpnqJS33ykoCZCwXiEGSsYSX+zPS/igSqziOzLH4RwtRB14k11HT9noY/CqvMuNNQ qo4/fCehBT94Q4rLIOeREoBBmAdASwt3B9dEcLnAyxRcLgCVj+9FYxnyJzy+93WzuBab1JHpT/h7 XEZaBAfP5/2QX/XhpvumOBFuzFudQp5qBD/PS/sS0Pe8wR8Eejp/FPhpK0pxSTtCOE0RtGLbItCQ P073xrhMqzJN6Xr/bNr/n72/DvIrSdYFwft2ZndnzXbWxvbtrs2bud3VRaoSK0kMJRVzF1eJmZmZ mZmZmTFTKaVYKZZSmIJkUlHf7oLuIt/vc4845/xSqn53dv9Rm+WRuYI8POLE+aV/4YHMC/IdgJg0 Tef7GPn3DdowJp/LS95IXFjvyDdX2SFPSE6+Sw/fsVT5SPOy7LdjsqNllI4rTY/yeFn4djHxZpkW F+XK4IGj5Zlnq8tTz1eTCtXqSPW6b0rdRu9IDVqkXKlb24CzZp3aetOL3v4Ci7MOrc86dXQulMO5 dZGmYArA1XSEayHfsy/Ue90pq7Kn7HlSn4T/c9t2Y38bOQFA2m88rNKpANL5MnLiAhk2bo4MGzNb Ro6ZK+vX7XMY+v8PkIbWJ63RKJAqjycXpwuTqNARF+b7T1AEHKncAlAAmeJhepTHQEh5GPZKy6c7 0rzODRQY0yiXQBrhJZUGS1V8iIuJV3oMHxSX8YfxdCk34PXkgPTLL1mm1UcBC2l8J83r5YBUrs/r CXHRcknaHvQjPdp+JPr1/Rmnw+OWJ6inunyv8N2MB+FIGSEhnnV24RAMQzekEOSj+UvPm0bzeJ6Q 34d93KN10npTbql0bStNAzmQsTTfXl4uyYFkUGeLJxB515NPe5R8+f+EXJk8BzgqM0pMj7q/R7HD vpAJizSMZ5hDu6RCHarv22uIPP1MnPz7c5WkPIC0Rv23pBaANAlWZi3OgzrgrEmCFVobVEMBlKAK goVqh9nbXKnyI0zLNKkWgbTBS05ZlT1lzxP7/A8tOo75bej4WdK17zgZOHy6DIefxwUOHjVLho6e LUNGzJJVK7YRIiP0+w+B9G/fh0cEElB1odG3tAChTBzQlAZRi6PFSjAN05WYjwrRhQNQ1vgoH8so VQ78BgQuP/mV6DdwiPL5cJQ8GPwuqVUaARrNA4rGqUKM5Pk9Is/v8HkZj5UViTPLz8IK3J43whND yh/mIQVtwTBcbR8XT/JtbB0DEvnC943WIRZcqMij4Wj5sfFh/tCv7+DK8nFWJ4tn2Vo/yDAQNXkW xzSLiwVZq4Nvn1jy+UO/USyfb5dH+aIUlu/D0fTY7xTlsXDpvP49wwVTbNsQFKP0+2k8fCE2LuCF y+Fr+nWINwKqnIMnkPbqOkCefS5Jnn6+qpSPqyUJ9d6W2g3fkpr1GipQ0tLkcYA1CKTwc360dl2b L6V1alequXlRWKkEUlqrBN+kmg1+e/aFhrWdrip7yp4n9vkfGrcf+dvwCXOkx6DxMnj0DFiiM2Uo rNFBo2fKoDEggOva1TsIkRH6/UeBtNQ+UoKbAiP/8NXqhOvIgNPAUAEyUEhIj8yhhvyx4ZBiAZJh Ve5MQ1iHIZUPcfCzzCDdk8/rwTaaBvL8obIOw1EycImNUyVPC6ZUPHl1aJekigw8kFuaz8AHcphG onXAvK4sD1zerzwuHBDC5NFtDC6vn8MMFCj4gu0hkbz0m3Xm3t1RkAZ/0CYchnbyQrK8sXEW7+ca GTbXEeWz7V3Y18lc5PXluXxBXSOyjQ/xgYzwe4X5me74lSy/r9Pj/a68IE9IYUfh0bSQfLrntbBv 42jco3xGQXvDr8AXIc9TOj5KCqAxFmgERH3Yud4KDQlAWpAjndt1l6efs7tIKyXVk8S6b8tLL7+r e0B1K0sdN5zbgKtxCZwA0Nq1pBZID6+v40CV4ApLtSbia8Pl3GlNAOnzFRpVd7qq7Cl7ntjnv3zR duyvPCKwz9ApMngswXOWDB43SwYAVAeMnCGDhkyVFcu2ECIj9PuPAmlwspGbE1Wg9IAJlwrAgVOg gAFcHlBDUHQWJuMCPssXgJ2Pi4Rj+FxeTSvtL0VqRVI5OgUZ+B9DLMP7AxkqOyKD5ORQ4ZWWGYKZ AZhShM/qZHy69cCnkRywRvP4sh+RG+GzeiBe/aWUJvPQD/DhUGlgaWp+FwaPKe/HUwj4pshD8jyh 39cnjI/l9+mxIIY2hmvv4OsXC3QhIS76PUrJeny5pYk8j5cdbdPSaVZPS7Nyw3BI0Ty/RyHfo3WP lRH9lv57erc0XzhEGwukpSnK713z20rs1i27yDPPVZM/cWi3ai1Ynm9LvZfflBp1GwAsuagIVibB k1Yp3Tr1YHkiHoCpoAk/0/V0I86PAlhr16qllmlCUt1fn36hfmWnq8qesueJff5L4zZjfxkCi5T7 SIfCAh06dq4MHDtH+g2bIv2GTJE+AyfJ0sWbPEw6+v3H5kgj+0j9HKeCHLeLRMBRicBqpEAU8Bo/ 49QKZVqUoEQCwHSkStXJVaBzflokyuPDQXyEdMFQJOx4vBL2/mgcSa9sIy+VGvJF00rzapyrN5Wr Ap2SxYd8iIvkIZnSjCXGe7Ckq2AbyRNDqhChSH0Yfg+K9FtdvGyncOHn9httPxdn5GWG9bB80XDI T/l8Zw8mzBfmQZrLRzIey0fg8OBhbtTvZMPvFyrFAk2E8A66StkBg5GX5ykS72R6sH48P3i00/AY eky8ygrewRPTvPt/lB4t34NcNC4KiI+LjwKkxcWmKXFLFFwO56r7MF+3N3HLUtMvOsrTz8fL0y8m 6vVpSXVfl3qN3paasETrAkx1O4taonWkRu3aCq7+GEC1QGsCNAmgsEjJw0VJBFcCalxSrZ/+t6eT yjldVfaUPU/u07bD6F+GTpwjfUZMl/4jpsmg0bOlH/x9h02W3oMnSN9BANJFGwmREfr9JxZIPTlr 04NoBEgVbAmkjsesUqdoHU9ALq/JMoBVxQvX79sMeKloXFiVbZQ8D2UoH/2UCX6lUrKcjGi91GU+ V46CinM9UDyOTHGC9BQgKCtValRuFq8gG7H+fL4QSEixaSTK8aBaOv6f+p1MVZ6M82GS4yWZAvYu +UAcwmWctp/l07wq1/GpP0yLksWDD+/qgdYoBNCQLMx6lo6P8j4eTK0+QXmBS7Jv6MlAnby+PYw4 Dxn6Q4rWJ+R3vJHv6mXHvpt3/3+j0m3hwTAaR9JvGyF2KDyvdzVeeUP+MM1k24lGdjPMw5I8ycvJ ks8+aSfPPJ8of3ohQcrHN5CkBm9Jw5ffVsuTw7r1I/OeXGBUEy4XEtWoZcR7SWsjTod5AbTcFsPV u/THxVf/+x/LVX/aqaqyp+x5cp8Wbcb9PHzCLB3GHThqBizTKfBPl55DJ0mPgeOl74AJsuT/IJDa EYEEvNJA6sESgPgtFKbOlxrAqss0VaQGlN4yDYHOhdV6BEWALiDloQuColIQ0Hi4iFPFrmFT2j7O K7sogHiZPqxxjl+P8kOaWqQ+jTKY7mVEZGm653Fkijaq7OhnmosjIY8HvWje4JLv36OA1/JG60J5 AVFxwlWgYB3Iz3xejifOLSufryPiHJnf8tkqYriQRd7H1T3Ii3imk8/AxZMvx8jqF6Y/yutdR5F0 gr1PNzmx/NqRIvk8pWW79tGDMdw7aSeH8S6scfD7YXEF0iDNyQncKOG3ExNmfc1lmDKivxGN07TH yfL80bJLp4U8pRcYRdM86Vy6S+MBGnpQPQD04cNcdXOz78knH7aTp8vRIo2XF+PrSWKjd6ROw9dg WdaS2rXrSD2AJudE68CtxXlPgCbnSmsiTbfFAEgZpuVKa5XbZWoBhGmdxsXV+eHZZ+v9wamqsqfs eXKfFm3G/DxswlwA6HTpN2yqDBoxRQYDSLv1Hyvd+4+WfgPHycL5az1MOvr9JwTSWAANrUmSAVRI DlwdjwdMWxhkQKqKzoGk+n3eqF/DxhNQEO9l0G8uw55MOfn0UmmMQ1qwYInpEV4POsbjyMkLwo40 TvPSjVV2Wj5dVZ5uRayX4fM5Ki2X5EHLTkNCXITf11EJfAqiTr53Va7jDfKoy/YoXU9H2h70Wzxl K1EBww3LcfmosH2cl69pBNNY2ZTBeC/TeEKLjq4BjfFppyYmP/K58nxHQeVpHqMYP+WpbPJF5DgK ZXo5oWvl2DvT9XUy+aEsX3efHuZ3MpxMz2/yfB76jcK8Ub+XE8qOTQv9jwJpSLQ+oxQb54AUlPvg nrz9VjP54/Nx8kyFRKlSvZHUaPS+1G7wBoCS1qUtGtJVuPUaSA0AJ7fE1OTKXYBlDQAnh3JrAVRr E0SRXgNhplevVRMWaZ3v/vjHev/Nqaqyp+x5cp8WrUb/NHj8bOkxZJIMGAEgHcm50QmwRkeBRkvP gWNl/tw1HiYd/f5jQ7vcR+oWG+kcKcARCtdAFcoOriosjWOY1mFpILV4Ayo7is/8zpJ0+QI+R15u aYrGez/dKIVDiyFflDQ/00hQ2qX5AuXnwgSLqDJUHpfmh29VsSmPSw/4TG5oMTLN+OkPwM/JC4Dp v0eUr3ldfh9GmpcdAKmSl4s0zW8AZnxsh5DXv4cHThL9Pqw8VNYa9vn8Oz2OnFwFGIvTNi+VHoYt LuS3NCszFrhC/pDse4Tyooc6+PKjpOWwPFcm40KgJIXxj6dI/VydonUz2eYGcZDn62Wyw9+txYWA 6POE8eZ6cPTh2Djz+4PpfZj0NV0O6xJMYZFm3cuU119vLH8qnyhPvRAnL8bVlcQG70itl95Sy5NW Jodxa9eHtQkgra5ASuAkkAJEayFN3do6n1q7NvgAsNVpwdavJ1Xja/7tmWde/f84VVX2lD1P7tOs +cifho2fKX0Bnv2HTZTeQydK94ETpFu/UdKpzyjp2W+0LFqwnhAZod9/Yi1SIw7jBiAE1yxV7i8l yLo0TSeARsGUbixgeRk+XuOiMiJp0XCQz5GmBwSFpbLDMsljAMJ4KrLQb3nJ663l0Go2QCMZv5LP qwoxDGvnIBrnFGOYToJcF186zYejdX0cBXl9HP2qRCPkFa7ywY3md20W+METtJ+XHZDltTTIpN/x cF7Y/OH7xIatDv+cHsNHuayrkxcLZiSkARBCP1y+4+NkORn0xw7RhuQBx8tSeV5uwOfDj9Ylmi8K YI8Q+O27+DqZrNJgzW+h30PDjwJo1B+VbfUI46JWqt/iYsO57mxdRxaXK/czb8hLDT6CRcpr1OKk UiKszpfek9oNYZFyeJbWZ11bsVsdVictUgIrgdIWFtWSGrW4FQbxAFf61SpVoK0tleNqfPv/+Pea /0+nqsqesufJfVq0HvPToHHTpeegsdJv2CTpOWSKdOo7Vjr3GiXd+46Q3gDTebNXAiIff/vLbz4M AOXz668eSP3F3gAmtURhnZIURF24NJCSHEAFoKZxHijCdIKXpUGpuLyeh65X9BYHHoYdj5dp5NKU fLmOz+VVcoonIMejytjxBnEaTz+ICszzeSuWaXqIA8pCfABAgUJ2YSfTl2nvZmVYOLREY1yVb0PD FqY8S/N8SvQ7hR4o0Ei6tYnjLUX6vr5eri5W/9h20jIcj6+LHYFoaaa8fR6fPyrDwnpwfSnwI6CQ YvPH5otSLJ8BjAJIhCckV/cgPZRp7RUlewdSNH/pelg64/w7+7xGPhzwezcSF0uPluGpdB4rw/vx OwDRtfgIuc5DAKT+gHr1G2kYYHr3dobUr/O+PPV8ggJphYT6UqPRu1KrwcsASwJjTQNMAGctWJw1 6iAdQJlEwKxH8ITlCcDkAiMO7+ocKQ9tUH8dqRxf8+F//a+1/2enqsqesufJfZq0HPbT4LHTpMfg cdINlmjHvuOkU7/x0r7nCOnSZ4T06DNSZs9YRqSMUPjkFJbInbsP5Lvvf5AffvxB/v7TT1L8JQAD QFpYlAcFS6VeLIWF+QAwgpSB48OHvA6sAMShIt5Mgj9gxAfbZSIUKO//jp+rYL2fikCVDMKP46Wr N544YDLXhpx9OvOrnxQoLYbDNEtH3mgYebkYiKR8Ps2FgziAXbRujCPQWph1s/hoWbEUAmMMQDpi XDQ9JvyIIqVyhcu8rKOTofUN6hSStQnfm/JMpil+y6PvB5mquJGm5bo4i/f8IY/3R6m09WX0e+GQ PMg+Pv/v5/Ok76X+KL/7TXke9y7+fUj2XaN5vMyoP6Sw/Q34QhcU5Hlc3tg4ny8MG8XGheWEPNHy YR1/FQFOZ40+ziLl4qPbN65J3Zrvyh+eqSZ/fLaSVEqqL7VfgUX60quSBCBNApDWICjCMq1Ri8O6 9SWxZk2NJ4jWrFkDQApQrVVbh3mVAKY8/YgHNlSLS8p/6qkG/5NTVWVP2fPkPs1bjPj7oNHTAJ7j pMfAidKt72jpDvDs3HO4dOo1XDr3GCnTpyx1sPkokF649kC+/st/yKWrNyTj+k05fOSY7N13ULZs 3Cp7d++V8+cvyN49u+Xo4RT8AeIPkeABwMrKui87d2yTc2dPy5XLF2XliuXyLazX/EIuZDCFT3Cl wi/CH69aWPQXww/Fzqu76BIMGUdlv3ffXsnn1VvwH0s7qpdCP25vJWXfun1djqSmyOZNG3UZv5cf tcC8X0HHgUkgD4qM59taPAGFvKy3yfcU8Dq/xkOGhcN0Iyo4u2/00qULSAuBPYbIq37Ielwa6kv5 ly6dl3PnT+tl3AUFeXqRdwmVIcsGT9b9OygrF2EqUotTAHFuVtZd5LkelsU0+FlHurZy2OLuP8i0 dFAQr8rZ0pUQbwAAP+sIys29r/l0YRldxAWKnvVS15XNtvcyI2kGcPyN8NJzO2/Wy4iR5dtdh5ij 6VY3k+VlxhLra/7YvP5b+DR7T89XitfXne3riB2+mPdyfksP5ZprHTgvw+KMCHCxcjzFxpn7aHk+ vwdK1ot/r1Egjbq8hu9GxmWpnfSWPP1cVXn2hWpSOREWZaN3JKFOI6lex1bn8uB5XWCkFmodAGkN gGwNgGV1gGVNqUWrVRcgAViRnlSztiTCnwTArVg5MevfKlT4vzhVVfaUPU/u80WTEX8fMmaWDud2 HTBGOhNEAaAduw8zMO0+Qmb9E4v0zJWbsnXXQSkq+VJu3rkjO3ful5UrN8jtm4jful26dO4pPbv2 kq8BjjwJ5cH9uwCoL+Xe/fuyYtkKuXXrOpR7oUycMEkyb9+Wg8kHZOL4iQoCm9ZvlKGDh8qB/Qdk xdJlsnvnLtm3f58MHTpMtm/fJocBzgTDAwcOytrVa2T+vAWyY+s2BeWd23dI9oMsSUk5JKtXrQRo ZAbASIDevGmT3p1ZDBC+ce2KnDl7Unbt2iVbN2+SI5D75cMSOXTogNy+cxvl75f9e3ZJ1oP7Grdh 3Xr478nhlBTZvm2Lgjjf4eTJk7IKZeXmZctZdBC2bNmC97spx48f187ByRNp6Gxckd27d8iVS5ck DWB/4MA+uXL1ouyBfLYFlVtBQb4M6j8Y77tT8vNy5cKF8+g4FMr161clPf20pBxOlmPHj8rBgwfk 3t1MuXXzOvz78T6825PKksq8WBYuWCA5uQ/k7t3bsmjBIrmecU3y8A3S08/IlSsXtLORgbi77lJv gmzm3VtyFulsl1kzZ+hl3gSGAsi+fOki3i0LHZdcuXbtkuShbjk59+VaxhWtG0HsNoCXoFrEu0nR kSlEx6jkYT5A+Z5e5G3KvFhvDslEvZYuXQxALcbv4TZA9YF2kPLg5qOc7Oy7GiaxHHaMKIt+ymYH gO9TzHtSUUeC5KFDaAeWWZKnd6UqWADU6fq7U/mttDNDEGFduLWDYcgrZmcP9VFw96Clfk+MM7BU oowASE0eyeeN5omGoyAXJaab3/P6/N418nOisXmM7N2soxKN96Sdji9D4CU4PkphfGkgJYiSeKl8 QrVXYY1WkefKx0vF+NoA0nel1kuvS0INAmQ9BUS1SGFhJtaqoUDKU4xokXLol9Yph3+5AImUiHzk 4VxqlSrV7/JiDaeqyp6y58l9mjYd8VP/UdOlffdR0qUvqN8o6dhntLTvNhI0TDp0HSozpy0GZD4e SG/cuIM/qi+hJHMk48ZNKKIvJSs3S9q17SSbN26WlUuXS7+e/eXG9QwFMh1qA90DoO7buwdgd1eH d8eNnSB3AcTbtm+RHt17SlpqqlwDmC5fthhKNUeWLlosK5YshUIvkBHDRyiobVy/HoB1SjZtIeAO kWVIL4Q1N3vGDFkHYM24ekXmzpklu3ftkNNpR1QBUelRkS6CPPbwH0IJFRZCKVy9LLsBZhPGTQTA L4eCKZFZs2bL3cxMmTZpqpw7c0ZWLF8GAN8qixfMA/hek6mTp0j6mdMqk0pr2eLlsmXDBinMz5PR o0cBJPcrwI8ZMw7vf0NSUw7L2DFjJTklWSaOGyezp08HOBTKhAnj5MiRFJk7a5YqQVrV8+fPB9hd RhtulakTJyu4rlq5QpYsXiTZOQ/QXqMlNztL67p44SI5efwk2vIeAMAULcFjBtphz56dsgCAeuHC OVm9ZhXqe1bWrFotZ86ckl27d6EDMx2geBnAU4jOUIGsWb1azp8/KxvXbZAxo0dLTjYv2S4EQB2U lIOH5ByAfPPmjXLm9GkZj3fZtmUzLN4TqM84uXTxIjoHh9H+M+XyxUuSeiRZrqKTcOb0KVmJTtOB fft0SJDK++iRVDl16oR069pNATbt6GGZPHGiAACA/3+cRb22bd0kQwcMkFMnTsgS1P0yfgf8ziOG D5XLly+g/Q7I+HHj0Qm4is7MIVm2dIkUweKm1TkB8dfw3Xfhm+9AJ+fiubMKGjnZmZKMTtCKZcvk 9KlTkoHvd+Jkmpw7d05S0RnbsG6Ngv2R1MP67lGr1azYKKgZEEYBzPt9nn9GPk80r483v5Xh4/33 NMAOqbQM84dyomBdOuzjSB4wA7CkJcqOFfz+FCPOiZK8NUq6fCFdEuNfkaeeqybPlE+QytUbSo2X 3gUIvqzbWAiQXDREwOS8J+dNEwiSHL4FwHLREYGUAMq4GrBGSUnkgVVaoXKdW//2bw3+R6eqyp6y 58l9Gjcf/VO/4dOlHYCzY3eC53CA53Bp23motO8Bi7TrCJkxZYmDzdJA+pv8+OPf5ddff4H1kA+L s1iSk4/Jpk3bZD2stn2w8C6ePgMgzJMRA4ZJbtZ9KQDI0oJ7AIs0DZYfQZXbYyZPnCK7tu6UfXt2 y9gRI+R46hG5euGCrAR45eZkAaSWyLrlKwFS+QCWKfLg3l3ZjDImQoGfhMU3csgwWThngRzYc0DW rVmJtDWSDbCePnmSnDieJrduZIRWKZTQ1i3b5cSxY3LixDEAxEGZOmkKLMbjkDdW1qxcLRfPX5Kx o8bI+fSzcvbUGRkzfLTs3bFTjh09ogr54vlzkn42XUYMHQqlBKsGyudwcjLqv1eOJKfKmJGj5SqA kPlPwVId0GuYFMMiIljcvHENcgA406bKt189lGlTJsvtWxly5uRxKLN87TiMHT1GLlw8J8kHkgEq g+XO7Vtog8XoUCxy1uJ0BY9VK1bCMrgsB/fuBVDttaFNKkfUac6suVB8hTJv7ly5Aat15cqVsBxv wNq/JD179pT9e/fJ/Fnz5fTJU2qNEtQXAcAfPLgj69aukXlz5mhb0Vq7m3lHkgGkC+bOkyEAOQ7H H01NlrUr8X3wXceOGSPJ+5Pl+o0rALr9ciLtODoSewHYJ+Q8OhssY9rkydoGVNhL8D1Ligtl0qTJ AErU/9A+GTJwkBw7clQuQkEvXjgfvPmyAh2HC7CQUwCe3bt0lg1r16FTkQ3wXCC78T1S0OaHYNVn 3rmpw8L8veRk35cd6JDl5dyTbZsIioXoQJyUvego7du3B4B/QRbPW4i2W4H2PaDfc+fObWjjm/jt rJH9aMcvH3pwAylomT8KcFGA8nE+PQpUpckDWUiM92UwnwdLF0/i75Z/KwGYRuV4uZ58vXx6aH3y t+qHk30ez+uBNDwKkGsXGBelEEgv4LedGPeqPPVsNXn2xepSKaEhLNL3pVa9V2BV0uIkaHI+1OY/ GRdXszrA0/wE1lq66IirdOsBRGG1Vq+hVizBt0Klmtf/7d9G/J+cqip7yp4n92nSbASAdKq0hfXZ pcdIadcZbvcR0hHh9l0HS+cuQ2XG1N+fI40+3PryC0D1L3/5C/7gv4QCeChf4Y9PrUAoxYdQnMWw GHXxCqxBDu/RzznTAlhhHK7Kg1VAsC2BlcqhOBL/gDncV5hn/hzwfAmAyINlVoh896BEOd+Xn5cN gL1jvAU5yktQopKl8rh/7zaUhikiKpTMzNs6LMo0gvX1jCty52aGfIl6Zly5JLdg8ZQAtDJgrd6D kmW+jGuXFPQo+yp4boLH5lBhZd+9IxdgAfFdsmBpnz93GnWxOcCzsMro5qCcsyePyd3bN+Q68n9V UqSAf/L4UdTzht7GQVA7kpIiJ48d1Xc6d/aMpB05LOmQcR5EcDwF/q+g7NNhXV04nw4w2A+L/iZA 6ZwpStT1KDojlEVr88D+fXIcnYC7d27r3PSB/XtVET4AQB4CcLCdmY+div17d8udG9dl7+4d+m6s 9xVYgnt37ZQ0gOc1+HdBxhFYg8cOH5J8WK0b161VC5kAvAf58uBfOG8+LOqNOiS8aeN62Q7rld+M 89onjx6V/bv3yMxp0+TkkTTZu3OHLJo3B+9zUtt+84Z16Cjkypb1a2UHLODDB/ejkzMaVtAF2blt uwwfOkhuXc+Q7QDKg/t2S15eloLBpvXr5P6du7J4/jwd9j+Xfgrx+M3g97Fp/RoF5FwA7GJ0Lg7t 2y83Mq7hPXcpmN5EZ+twcgrAeLn9TvV3YkBTmjxgGSFOAY5pHuSMwrhofHhvqI8zPvpNno/jd/T5 FVCVj/XyZYeA/aicMC02Pkynn9/dW6QKoO5s3SDsLFH+5j2IlhTnasezUoWX3Fm78VI5ob7UbPSO VK/3ki4YqlGrOsCyOkAUYIowV+tWB3GuNAnhRFCCLj6CRcrVvDUIsuQxy/TFSjXOQUX9F9NUZU/Z 8wQ/jQmkw6ZK606wSLuNBpAOl3Zdhkh7WKQdug6UTvBPn8KhXYVKR7///PLLL8HtL1+77S9cNKOW IAFUCYoBLoFT53q4QvZxxDQoDR1aY363ZUT9UaKicXJ1CCzgD5WQEuLMNdnkYdh4XT6GHX+Y3ysi i1PyeQHIVq7F68IdJ4tbOzhvZicNhRTIQd6vv0Y6FRvC0TK9MvXENiAfrS4FSh/nZIbzYi4NZeqi H/g17JSl91MpRq0NDueZDKaZome85se7sRzlczy0fDUPQJo8nrcELuccbb4xXwGJaYwnMBL8tY4o mx0O3+EpBBAWF+aokuZcKC1X1qMI1udDyMtH56goP1tu3bgqJ46kwjJdjc5WLmQ80KPq7N1QL+Qj LztiOVl3VYYBBjpjANBsWNsF+Vmyb/fOYM6W0ws58LNd7t29Dbrl8kS/vafHf5+YRVLM+xheS3Pp v0uex/i8zGBOVGWGZUXJynR+J8/7FRSd69OC+BhinAGnH879Et/EgNSIw/P8TiePp0mlivXlD89V 0aHdqtVfkloN35YadRpIdViXHKKtoRap3fTC4VzzE0QJoDa0yyHeGgTWGjWUh4AaXx0WaeXaaU5N lT1lz5P9fNqs/z8GDJ8s7buPlC69RkmnHhzWHQwaJu26EkyHyfSpHNr1IPqfBdJvABJ+ryiBlOfo +n2h9BuY0VVQKg2iIFMeSFOgckBJxUS/xiPdxzsZ3h+Q8jteVUKOHsdLPpbteDQc5DElpnFOVkw+ WNj6LohXAPOk6cirPCACr/JwlTD9UGgaNvlheS4/SfnCdFPKlqb5IDsAVVefIK/6La/mpyzkJ29Q jlPcZlmT18LK7/J5mRrm4f3eH+HTsCs/Wi+mB/VzZZnCDxX6f44gA6Cbde+2FOTct7ivCJSUaTwe OEx+LHkeguwdNxJhcUgLeELeaF6fRtLvrHz+/d27aRt4fr4z28nn9WU9SlH5Yf7S5GWb6/OF+Vle GPefodIg6oEyxg/6ikCqVqiRgmlJji7Kq1i+jvyxXGW1SKskNZQGL38gtQCkOkxbE9aoA1Gu3q1e A6AJcCUlVk8yoK3DOVFarDZHyrlRnT+tUUvKV6px0KmpsqfsebKfz5oMAZBOleZdAKDdRkhrWqJd hoGGS3vGdRwqM6b4Vbs8lOGfPwRSHhH47bffAkTdebtQPAqKfh/pVxFA9RarAi55jJSfCgvKmHya z8cBhLzCJm+s34WpxFy8pnlZqojCcJge4df02Hjbj+jywbVbYyLENEcMU7F6vydvEWv94aryVcuR ruPTdISjeSNxVM667UbjvAzP8zthVfYII55hq6d3jS/wa16mgQC6PL825ls4HuP3dYfrZPvyo673 6zugLmaBu/ZRl/FQ7nSVYkHC0kAK8i4Oyt7iYy2sgN/5o8Q4tYaVULYDLnMt7Kl0PttiY3w+zjpB 8JPcu1q6ayeXVlqWJwNys+QtjW603k4O6xSJszqG72p5wvf573VQeC2auo8BUQ+UGu/ifDyJ0zEc 1n1YlC0pyYfkhRdryh+frSDPwSKNr/6q1Gn4ntSqDSClpakWKYATQMrhWwImrU61TuESSGl9cg6V +0y5x5QrdmnNcg71xfJJu52aKnvKnif7+bDJmH/0GzZDmnYdIS27DJFmnYdIG/gJoh0BrJ3gThq/ ABDpgfS/b5F+//33CqR2uTePAnTASVLwdMAZACQJ8ZHDGALwVQqHdDUMfygPcXBVUQdk8XYzi1GQ l2Vq2ZF4lWNpXkYAHhGFFhDTnOv5HwEjUFSxemXr49VaiYRVCarCJG+pNPqdHN1LqOVGygbFlBPJ r/lUwZpfSRWqlWnKFzyuDX15Xp62g/rJ5+Q42bGdC4KpA80ID8HP59NOgEunSwuKrpfNeqmrFAEU reM/p/B9DCwsLpRh7xnrD+rv41lvDUfigrYKZVp+8vp8Lhwpw2T48kN5UdL3hDyCViAzqLPJ0/Lo D9rR0nx6GOd5zbUwCK51HlxY/SFFQVQBsyRPAZSgySFdD6BR4najhwDUA/v2A0jryh+eqyrPVagu cTUaSf1X3gdAcnERrcyaBpYKqjXV4qxenftFbSVvDYImLE8uPqqOtGqJiQqmjEsAPf9i/Banpsqe sufJfj5tMvIffYZNkRadhurcaNuuQ6UVV+x2HwFAHSwdQJMnEEj5/OeGdmMtUgIplLEjU8AASQWv WCCN8gVAqnxGgXJWxRIqeQsTBJFHgcYpQ8Z5i4phjXMyIuRlx5ThSOclfV5HvnyraxgXTYshlxYA TSQuSkFe74Ki/KY4H8MfJfJHeIzPx3mFW6TzmJzrolX0iKwgX1SOywt/OGRpPD5PQF5pI94OEQh5 db7YK3ZNJ78HD0sz/+PiPPiZPO9qu1BeKd7Qb+X4uFge+ybaziojUn8QeQgwnt/nCf3RMugy7OMK I/X1+Szs460+lqYUeW9PNrRv8VYe87r3jqlvlMfcqPVprvnDcCyQcnGg3vCiYBprjSqIAkBJD4ty ZOeOXfLc87XkjwDScpWqS3yNV6Tuy38GGPJ0IgKlgSb9BNWE6hzSBXDWSDKLVBcXcY9pXUnial2E qzMuMUlqIe8LLyRtcGqq7Cl7nuzns8ZD/9570ARp1XGwtOkE6jhImnUYLC0Bpm27DZXO3QfLpHFz AJH/BEAjST//GlqkPCZQrVECGckDJfwKbh5IEadKVcHQrEUDUQurhekBlYpDeZ0ygcu5RgNNC5em QGmRXJyXp2G1dr3fyXZ19fyPA6gAsEFeZsAfCUd5YoDR8VmZ4PVx0bSAx9J9fs8fgAAtFoKU42ec lun4o+WyLbigxytg44uQkxFDiLe7O5GHrlfejt8fHK/lKF9Yh+D9XZzxgJhPeTx5+dE4i48Nh6Sg oUBD2S6/AxW1xBxPLLl8jtfXyZfj3y2mDE3z5HmtXOOnSz4rI0iPyPH5Sr+ftzZVjsZFy/Fp0bpH 4yzs53u9nMfnRbpzSwOpAqUDU7/YyMfbcG4USHNgrWbLts3b5PlyteUPz1YBkMZLfK1XpXbDtyWx Vl1djctj/mq5Fbg1AYy0MuMJphzy1a0xjONwLudFa4EPFmx1WrFcqASLtELiUqemyp6y58l+Pv5s wN97D5woLTvAGoVV2qIjh3eHSfMusFBhnXbqNkQmjpsFiPznlqh/QiD9xqxRtTYdCHKRCpWngqUn l66gw/lUHm5vYQULKnGvoFXxUhEhHAENhnW4l2ml+L1iDRQL4kgsw5MHa/KrAnOul2VzspF0R5rX 8Rk4uHxUbuQtBawBXyQclcdyPY/ns1N2EO949H0Cf0QeXFWaLi4qI4YYBwXKlbLcJ6hyCAJI8/Kj +fw38G2i5JS3WUquPLYx4ygDvL58k2/xKtfzq98UO+sd09nxhG+sMpAWtex+j5gn6rehYwCHAzdP AU8kXDrNyL9z1B+G+V78Ngxb/jCvtY+Rz2PyrX3C9Gh9QOq3crxMk4GySoWZbhamB0YDx1BeKdku bHKNmE/JgaYHzyiQhuEQTEuKc2Tz+i1Srhwt0jh5sTIszjqvS91X3tFh3ISkRKkO0Kxd2yzSRABk IgA1SVfmgqpXB7gan67edWCakJSkpxslJFWXZ55PnO7UVNlT9jzZz8dfDP47r01rA+Bs1WGgbn9p 3XmENOsyTFp0GQJLdaBMGD8bEOmHdSOA+ttv8qCgRFJST8gPP/4o34P+/o+f5G/f/VXyCwokK/uB 5OTkSF4BKC9LcnOz8QdYIHn5OVJUXKSH1hfwMHsCFUCWBw34G2IIQnraTlG+HjenQEYFA5ekipgK ieQA2pOdh2tKjmFV3A/B75UYSOU4heUBzFOg6F04CugK8Egzis3nlaBfiBQLpJAJ18sNynZEoDDl H5b7SD3gJ28MGLk0bZvfSwP5OANmAgzSnULWfOBRF3F2XB7SnTzGm2wnk/6IG8h2pHGQo36WwbZ3 fCpDy7X3YbtE66FxcLWj5Py+XbUOAQhYnPrJh3CYxjiQbi0ieIQA4l3jpwzGWbnBqlcl84f8sTKM z+pkYdbF4qPhKHlefacgzsj7wyHcSFyp8n2aj4+NKx0PcvmsAxTGByAKilqdIXDGgikXGXG1rvev WbUWFmkdvf2lPIA0qfabUqfRu7BGaylI2urb6gqeCQRSgCeHcGtxLynAtJZaoEmSAKBVSxTptFQJ uvHVa8mzLyaOcWqq7Cl7nuzno88H/dgTQNqc1mjnQdIGFihPNWrVabC07jJY2gNgx6tF+vhr1JKP XpKsnCKdF02/eEt27UyT//jbdzJ05GQ5l35Wzpw+IStXrpGdO3fJ8WNpknHtsp712rJZGzmwd7/s 3L0TFu8kyc3JljkzZklhfq4pGijes2fPyZHUVDlyJFUWLVwMRVcCQM5W8PUKlsNRet4q53aghHjq DeMy79yWE8eOq2LKy8uR7Vt2Io230RTp/kaCczF62BziJFDy4IKCQigKAM3mzZuRVix79+5RuczD dB6EYMrQAQXoIeTT5bGD7AgQLBjHMOXy8AH6KeMhZCvIM7/KMHn+XWghHj9xXG7dvKFpHphK04WL Z1Uujze8eCld39krZw+CscRymVYkt2/f1Pc0S83KJo+Wj7wZ1y9bHtYT/OYHoW48ken27esavnHj qn4j5QEZeCIMl2ftFkIxM28W/A9duwQdCfJ9aZ0hTwa0Jo9tkpPzAMqaW1vc+7AM8qHeBjjk4ztQ Hr+B1ddAwvhIRYU5+o013fGaHHt3y8Owqwtlqd/zeZd88Lv85OM+XJ7r+xW/r+YhH2V6uSE/3WB+ EjKtDMejZVgeLV95mWa/tZi8sDrVz3waz7AfpnXlgTzo+nQd0nV8dAOghDx/DCD/bhREHYUA+rjh 3VxZtniFPP1skt5HWq5CdQDna9Lg5fdhedaxOVAO4cIi1QMYAI56/J8DTK7gjYP1yTtIaYFWR554 LjaqDku2ZnWJT6ohz75QfbBTU2VP2fNkPx82GfJDD50jHQaLdJC07DREjwXs0JF7SYcqjR/LOVI+ sUCql3h//z2U/1m1PFOPnZKNm3fJX7/7m+5FPXz4kJ4EtBB/cPPnzZdDB/bIvczbetH3yJFj5MGD +3p12tQps6Vn1/5y91aG5EOB5nKPIBTrsWMn5fatm+pfumSpHDt6TPYCeGdNnyEF2VmqTDZu3Ihy DkufPv3k6tXLevj7hPETZNeOPbJ26QpVHLm5WTJ88Eg9K/fChYt6Bm1K8kE9nWf1qlVy7cplgOZu lbVl0xZp06qtPLh7Xwb2HYh6z9Nzgvft2w2A3STnz6arBcvThAh4aWlH9Pg9Hj83ffpUPS94wYL5 smbNarl27Zoecs/TfvJyc/QgfR6Ld/DAAdmza7ccOrhfwYtDxwQKXjW3Zu06GTdmHMC3SFLxXgS9 kyfsKEOWf+H8OTmEuvNmlt17tsvY0aMlO+ueyrly5aLWgwfbX7p8Xnajra5cviQnTx5XWckHD8qC +Qvl9KkTcu7cKT0uj8cYXsu4rOce37qZIYMHDNBTjnj+8PXr19Gml/TUJx5XePrUaZk8YbI8uIe2 GdgfHaOjeC+AOMrmecnnUTee05uM+vHdb9y8Kjchk6c8sW58Bw8MPLGJR/XxlhuOVly/fgXhdCjz AtTnItpqm9y5gw4FAIGgnJGBDlv2Xbl3/46CDg+0zy/I1dOo8vKztJ1u4jvwYgQFEAWrQkk/e1oy rl5zN9ncDECVgHT/wR09X5cAlJWd6W6wKZRsHtwAIh9vp2FHjfEEJ4JNdvZ9fJ98uZt5U/bsRAcN YM32zy/I0jrZt8zVzhqBijfs8OAJXirA4yp9Ole/smzWiR01dlL4fpRlB+u7jhGIh/rfu3db2+kc OqJ8XwXBL/k+tmjMLx5TsGQ+B5zqgr4GKbB6EHXEOAKkgildB5ilwdSTB9JF8xbL008nyB+ejZPn K3JP6FvS4JUPAJj1AJa2V1SvTYOFmphY3YZ3AZC6sAigyuMAdc4UVJ0AC2DlsK/mTaojT79Qo49T U2VP2fNkP299Nvh7Du1yfrRtZ1qjw6UdgLRNxyHSpvMwadNhiIweQYtUodORPfSdO39TLl29Jenn r8j+5COyeu02/LHfkmHDpkguj/uDklu6bJUqzS9hmei83LcPAaRjJfc+ABPK6c7dezKk/zD5C6y2 6IKZY7AoecYsLamVq1fJmhWrJfPWDUk/ly7pJ09o3uXLlktBXp6MGjVGtmzcAmWTKZs2bZSUQ4fl +NGjqoSoLHmwOW9C4RmvU8aN17NjZ8+aBYBJVoA5cPCArF23ThbMXSBjR45S63Lj+rWSduQogO+g TJk8WY4eTZXdO3dAORVDwebIjEnTZe7s2VCsD2Tf/r0yfNhwOQegXbRgLhRfpsydNU/WoN5UinPn zNNzgR+WFKGMubCwF6hFQwVNYODe0HN4ryVLlsiwocMBXjkyZcIUSU1J1SMCp0ycqAqbcRPGjpdN G9YrECxaME/PlqXSnTHDDsG/cuWSLF68UPn79+2vHY8H9+/J9ElTZeH8Bdqmh1Pxzgf2oQ3myHJ0 MAgcVNJjRo6EomW9imVA36EyZPAwWThvgSxdvEhmTpuOsscBPHNl0vixqtAP7dtn4IM6zJ05C52d o7KdR/gNGQFguyrbtm2WUydO4ttslFXLlklhDoGuACB7DQB/Qgb07q1X6R1NPqT5eQxi2tEUmT5l sh7pyO+3HyCfmpoCkO8v2zdvQ+fqFjocq2T92rXayRg7epScPn5Mb8tJP3sqABBaeDzU/srFSzJ9 6mQ9b3fXtq0KgpkAwUMH9qMdN8j9u7fQzgdk8iR2Eu7KWnwzdkhuXL8qPEqRZxXzhCZajsfRcUpD B2LB/PmSjLS9O3ahPPzGAMIH0Z5rVq/UDgk7UMuWLdWO44b1q2X1ypVy5uRpmTZpCtKv6ZGPPNeY JynxeMctmzfKBvz+jh49rO/MTsf9B/fQMdyNTkw6vleyHvTPDinrnHrkiN5s9FBBNF9uXLuM9MPa KbyMTg87FFcupMu1qxflWNphtOUduYXvy7blzTp+RW6UYgATQBkFTZIPazp+W3OmzZPnnq8p//5M ZSlXGaBZ5w2p3fAdqVGD21w4rOvBlMcD1pWEpJpqaSZxy4uu2kW67iOtpXOmOvSbiHhQfHx1eb5C na5OTZU9Zc+T/bz30cDv+wJI2/MQhm5DpDUsUh5c374r/J0HAkyHQrl6i5RPLJD+/AvP1v1Ovv/h R/nuu++VTqSdlW0btwIYH8q3334lR1KPykpeg7Z9i5w9mYa4L2X50uWSA+VOwMyBVbNwzkJdvEMA Ikix93/u3HlYc+vk4MF9epj9fSidBXPnwHJcLzlQMgTSLRs3o6efp4B2/VqGLFq0RG8w4e0eK+Yv UZDi3OyAPgNk6xZadOdl7oxpUByFMnvmbNm5YzsUz0V0FkbI9i1bZRlAYyKs5ax792QnwmdhvZ0+ fhyW2ERYvslyDsqYMjlsO2boKDm4c69cv3oVvfP5evNI+plz0qZlSz3n9eSxYzJl0iQF6z27dsl4 gP1JKHze+rJk4UIAaZFeYcb3IHDzUPkCWGoEOt6ac+RQqgzs1l/P/h0yYKAe5s7LACahnMMA91Qo 0jmzZ0lOFi34IrVOaSXv3bdLJk2cpMA4d84cmQMg5VnHc6fPlGVon5sZN2TMmFGynyABIB2Het2F wk9DR2Hc6LGiq2Apb/h4mTxikrzd6E05c+KUzJk5Q6YD0HnM38K5s+QOOjUH9++XElp3sKR4zvDo 4cNlK77JkvmL9WzfDevX6eUAR9EG/IY8j5fAw3y8Rq5rx05opzS5c+OarMN327trD777Wdm1cztA LVPbZuHcefrdeAbwvdt3AL4DNf8EWO60mA/s360dLHaI2PmxYVGzyjjycBVAOgudDB4fuB4gSevs DICKB+/TAiQIJeM31qdPX8nGb/IQLHXeGnRg716UuVcB8j7qQoBetmiBvu8s/IYupp9VGSznDH4n /B3loENyNCVZOxEH9u6Skzy8f99uOQVL9OjhI/h+6/BdLqOjdwAdlX54jwP6nR6gHizrzm10HlDO QXRQVixeIe+/8wFAeIVsRsfpOGRxxIWjKA/w+1+2dCmAjdZmocyaOgXgnCqrAd5L8ds6jw7FoQN7 8XcxE7+TZLXwt+C3czQ5RcsicLIc79JK1aMACZIRCoAzEuZweUlBtkybOA0Wabz88Rmu2gUA1n9P ar70ttSsVR8gSYuTh8/XkjiAJ4/8SwBoKrByMREsz7ikRAVSWqVcvUvLlYuMmC8hsbY8/WzNtk5N lT1lz5P9fPDx8O/6DpgAEIUl2h3Eg+u78sB6gGiXgdKh82AZPXKmISegk/+iD0Oe+Pz666/yww8/ 6MH1PJDhL3/5Ruk//uMb+etfvpK/fENwtdW5tKLU+vzK5hLVMgNxLlEXAEGJ6nVO6D37fYJUklyw pENeTAcg6rCWKgQOvXHhhA2ZEWDpUjYXLRXzrFf4dV4L5ZA4J6tDaJBZlJ8jxXlc2l+g8TwLlkpK D86HywvA9UxZzWtlMQ9l8nxXDknfhyImIHDokRYn68o7WPkO9NMC4dmuuToHWAjFe1+VGd+DVgPr wvfiQfuMy7xxXS3E4sI8uXrlol6xdgugwXe9BhDhwfl64Ly2RYEOORPU8lF/DmtmA2RvQlE/5FVx ly/BcroHC+0iQPm8DvGeh1WZDXDjEDXL50H2eikA3pdn1V5OPyenTxzH++UALOxA+cvnz8mZ40f1 wgAeYK9DkXi/fbt3yVF0IC7BIsqFhboXYHgWHY8b16+h7POgC9qGrPsllL8H6ethwd2+dkUP8T9z Ik1yHzyQ7Vu36KH1bCcOwd5BGu995cHybOtxI0Zp2pWLF9AR2oqOykG89xntKB09kqJWGIdN2Rnj tWwsf8O61QqkPGOXFh9/C6vQuaPFfBpAvgEAOxPgmMlbcpYukk0A5JvXMxR49+zYgva8J998VSBH AMwcldi2dbO2w7Wrl/U787IFgpjGXzgn61Yth/W8Af7zejXb6ZPH8X4nZcGcebJx7Ro5hrhxsKR5 PR/v1t21faukoHNwCR0GAlsevluHpm1l1ZKVsnjufNmPMs+dRgd102ZZtmSx/rZ5764erl9SJBNG jdK7bk+fStNLEUYNHYZv8EBvP+K9oefTT8u5U8dRxj45Bou6sAhgyN+dmx9VUEWbEUy9BWrzy+aP WqxFhdmgLHRkJsozzxFIK0uFqnUlrs47UqvRu2ZxAhAJnEk8VxcWadUEzn8mASgTkW6ASj+BlNtf CKacO6UVWw15qyXU+a1cuXqfOTVV9pQ9T/bzwSdD/9qj3zgF0jbdR0gLWKC0SFsDQNuDOnceJqOH zQBEloZM+H4zWKVV+iv9vP3lt1/lx7//qEDKrS3+UAY9xB5hWqj+zF1dietcWngEVV0Vy7BuOaFl FJIuznAA6FfxMk7jY3gs7iHS/WIez8ewL0v5nUse4w3LiK6y9VtgTL7nc6sqNa/JJ93mDTLMzzR0 Cjw4aj7vd7K9X8tjOuOh6Gn1kdeX4+vl8ygPZYEIZJ403vP8Hmk+xwvAtHi6UKjw+3oGchy/xsG1 d3bk34M8dBmn/NE8kTifj2WAtMOkfFFy7epd9aNchG8ALHhbCzs2Oizu+JWHlhXjQX6FKkGbxI6S 1sG5mg98BAby6zwlOgMEJnZ42DkhHw/ML+TB+QB0lQcqyuPqc7QVwIWH6/vyiwtytANBUCrMz0Ln g37eLHQfwM7r8R5IzoNMWHM56Dhc1zODS9DByb2fKQ/QwWLdeLOQWoco5/at63rQP2/1yUanJg9y rlw8r78vghstWa0HyuPB/WcAlPfu3tQbkDjszQvY79y8JmeOHUHcbb3f93haqnaUjqQmo07sIKIT pu1mVFICC9Rtc/HkwZTDvQ/xvsVojyK8w8gR4+Spp6sCSCtI+cp1AKRvSK1X3tHtLByqTdLDFwwk eVoRz9pNJHgCRDU9KcnmS8GnpxklVpe4xCTw15JqcbV+/ePztd52aqrsKXue7OfdDwf/R9d+Y6UD LNE2vIcUVmmbLoOleYcBcIdIu47/ZI4U3r/89W/y9bd/kb//9JP89PNPESD9FkD0JcCMwMi9orRA S3RBCE81UvBwAMLtKx5YqVgV6BhPP+K98uWF1nfu3NI5wC8Zj3SmZUF5UQEaGBjvJVhfttUDyvNr p8CV35ULKoTy5BDZLSgvrgbmXKOWqUo+mgdlwEKwMly8BwHHm80bSII0c9XvlCz9+VSgmbcsXuU6 MHBleNKFJFCm0bzkicrVvFTsQXqYppYyFawLazpdyIuNQ7mQUQwF6vkNZBy/8hgFgMZyXH1LwMdF MlwFXVq2z0uLR8EtUteQEIf8LI9tzjg/0qDtqvFODkcCEKZL8NBvRF4CAOTYt2BeIwNY+Fkv51d5 HLZ2fuOD/IAXshQwwziLj5XJFbAEZ5WBdzN+EN+F9fV59N3oWn6rh9XH0sO8QSdOw0xzed37KPFd kUc7EQGFIEiiVXnp3GlY8dd1LthW+doQrn0LhvP1FhzyMs5WpMfOkypwMt0dGRgFUxI7F4MGDpen n6kmTz1bSV6oQov0dan36ns6F1oTwFjLrdblNphwoRHnSWGtAjTNAgXYcmgXcQq6ANI4+KvG1fj1 j+XqvuzUVNlT9jzZzwcfD/mPrn3H6sXerbsOk1bdeBADwLQr3SHSvtMQGTFsOmDz0e0v9N3NypYL l6/JxcsZcuL0Wfn2r3+VE6dOy80bN+TCpYuye89uybh6VcGRw43nz53TRRL7D+yT/fv36JDdgwd3 5eDB/bJr5w45ffqkzikRTE6cSNPVtNyCcuLkcZk/f6Ec3LNfTp04pneJphxO1iHJ1atW6+Ijzkul pHBF630ZMWKkXLpwAYqEWzWu6RxkJkCMe1e5gjQbvfvz59LlXHq6dGrXQbfmLFmwULfrUNkSfLli +MyZU+j5X9W51EyAOIfPGFdUVCgZGejtnzkpd9HbnzRhom7t4ZYULm5SZQdFmHn3lpw9ewbgViSr Vq3UOVIOqbGOhYU5CuZc6MOFUNeQn3tvN27cJJm3bymw36SFAiVLwNehX8gvgoK7k3lDV3FyRWsW QPyeS+OQMlftnsD7UPlyoRPbV1eJlsAP64fWEQGLZRaic3D37h28/xFdeWuKnHt6w21F7ADwXQi2 BdyeBNAieD7IyhTec3rlKtu52DoAVMqQwfJYBi1IdlQMQKzuZj0TgPPk+PGjQQeF8VyBy/YsIQ9k MR/bkmkBeILX/EV60TrveCUg+NXNHNrWwwn4DcDLdmB+xvE9rHzGQzYBStOMV+Ph51afIF5dy8t3 yMZ7F8GStHh7Ly0HYc4/5qPdcvBNeL+sgR7zuvxaF1p++fienA81q5gLgKyOBqbM4/1GJkeHYt37 sFwf7wFSXcj+isQ2YLlBupEHTSOGrXPCfHTDeVLr0HlQ5epjH8/FTH17D5fnnkuQPz1XVSrG15Ga Dd6Wl155D5amLTbiaUZ6OEMNgiOHcjkfanOiBEsO/cYl2lAvh3n1EIdaNTWuSrXEX/5QLqGuU1Nl T9nzZD/vfDrkL517j4H1OVJadhoqrQCmbeC24VVqsEy52Gj4MFikND8jIMqHoez8QrmfnSvpF65C aX8FBfi1bN+5F+B1RyZNnizJKckyccw4/JEWS25+jixZvFSGDhqk83KjRo6Q1JTDcnD/QRk6eIhc vXxZ1q9bDUCbDwWZpqtFV65YKRvXb5R169bK4dTDsnvXHl14wy0px46nSfeu3WT1itVyDXlHjRoJ QD4gE8ZNgLyhkpqcqgs0FgMgOUR27dpVWb58tbz39vuyY9sOXfC0bfNW6dS2nZwDwG9YvVpWLlsu 9zIzFSzWr98AYD+Feo6UtWvWyfWM6zJ+/DjZtGmT7Ny6U1e4Zly7IjNmzJTBAwdJyqGDcvTIMV3h SkXDedmly5bI+QvnZOqUaTJ+zAS5c/MGZJfI5ImTJfVwqowdNUbmz52jW0ZOoRPRo0dvGTd2glw4 fwF1XS779+1DXbfLmNFjdI6T4MIVr+wwDEY7chHOsqWLZeqkKQDfOwDr5bJ82VJJOXBAFffFixd0 EdWe3bsAWmmyD/LGjx0jvNCcF3wvmDdf0s+my/wFC2Tf3l2qVAmKS5cs1rK5uIvvw9Wg7BQR5Lll ZvOWjWiT1TJ31lxZt3YVgOe67NqxU7Zu2iKXLl7EdzgkEyZOALidQF6ODnBO97K+5/z5c+T2neuy e/d26d2jl2Tgve6iw5GeflbOnjmN73QFAL1XtmxYq0Oe3DKye+d2bVOzOg1AsgBoG9eu17nCB7Cw +vfth++3DPXYLjcyruiCnsuXL8rpUyd1wRdBjSDHlbHsoOWiI3Hs2GE5zMu+AXwnAOrs2PHy8zGj RwGQMxWcjxw+rPmOO6Beje/COhMEeTE4F7PdRT1v3bqm24TOojO2Hr+lZUuWyimUTWA38CyQW7AU L1xIBzjlyeb1ayQL9eZF9OzksUNzHQBeAJDm+0UPUFCL3YOygr8DcJdOsk6MgaWBaJjmSYEbaR5I o8BK8FU/yjfANGJdzRpFmP6SHHyLB9K98wD509Nx8nS5KlKhKizL+m9JnYZvAzxrA0y5pYWLiBIB nABRDusiXE2HbgGkAEsCKYkH2PPKtXgFU4BrQpJUrJr4y7+XS0xyaqrsKXue7OfNDwd93bX/BADo CD1btz2obadB0g4g2rbLAPj7y6jh4WKjKJjS9+U3X0t+YbFkADgJoncfcO7mpsyfs0j3HNKKo1Kk ZZSbly2L5i+V0cNH4g+4RKZPnSbnAQQH9x2UCWPGy/2793TxyPq1a6C8UgGgG6B0zsmZU6dk7uxZ cubsaYDKLunVrZusX7NWjhw9Ku3atJPdO/bI7eu3ZNDAoTr0e+LEcRkL4Pn6y6/ki4+/kB0APrNO iqVB7Zdl1KAR8smbH+riDW5fGNyrD0DymhwGEO7atVPu3LLh1/Ub18MivC4LF86TTRs2ys2rGbot g3sfCRazpk+HYn8oM6bPlBnTpuk7dWrXRRbOma9KjhYat6Sw3LFjRsvqlauEewkpe8/O3dK6SWt5 veFrsgD83G6xa/dO+ezjz2UZwOAqrPjpU6fDaj6r1uXY0WNVmdISuQhlvRvA2KJFcyjqUwC8PWg3 WPMnT8v2zZt0xXLKAW6NIHDky0bUfc6s2bJowWIA6X7ZsGGd7NuxW3Zs3SLbt2+FlXxcGn/WRNKO HNG6cVh1Ot6Ni6GmTJqMb3Bedm7fCfCfKAcP7JdtAEuuRs7Py9WO0fhxY2UbwDoLVn5eLveEXpOD h/bLF59/DlA5hfY6r3K5SIqjCO3atlGwu52Zgd/JTCkpLJAJo8fpCl8uTtqPOi5ZtAhKO0euX72i 25QOHdgnaYcPQY4BKQHk+LFUdBI2A4x7oq5FMhNtnYYOGEcaRo8crvdlLmBnbPkKAJbNV17PuKwj Ipx/PILOyOXL52Tv7h2SevCgrozlCl0uFuJqaK5k5oKsQQMGoG1P6kEiFy+elbWruMXlGoCpQDYD yFP2H5IeXbrptqeVy5eC9wTqtU0WLVyItshAh2sEvoVdFMCV4kdTU6Ug54H06tpF68C5Tm6rmTRh nHZYtuIb+jlZT9HTmdSyxbuE1qsHSYKod9khCvOHaQ5wPY8jD6acE/bAqa6GHYjSQkW4pCRbgbRT +97yh6eryv/+TCWpEAfwrPumJNV7VaoBKLm4iMBIsn2hHL41S5S3vMQnJihx32gcgLYaLNaqap3y eMBEAGn8z089X7uaU1NlT9nzZD+vfdjvKx7I0LLrUGkN4krd1h0JoPB3GijtOwyQEUMnG3K64d0o nJrfxbnFRjk5ecKTiggm6WdO6UpVgkkRFDMtLR5qQCXNk48K8vPkVkaGnAL4MY574G5ev6oK+RQU EkGiEDynT5+GNbpbLqSfk0P798md2zfVeti+FQo8874c3LtXMm/dkS2bNsplAN1hWMK0QJYuWSZ3 bmQElkzKoWS5c/2G7Ny8RVc1pkNBbqOVBYv2Yvp5KMqLcu/eXQUT7kddvGCeHNOVqOflQSa3KOyG wl2rinjXtm0A6xLZtX27HNy9R24CjFevXCMXufLSARK3gKxbs1IunU9XC6nAAWlJUaHMmjRVDsNy Sz91WsFu06bNMnrYSDmakipHklNkDYB3w/q1sBjPyML587UsKk7u1Vy7crWMAzgTqGhtpUI537uT qXtg16KTQRls/0uXLup2iWVoh5PHT+i+1rWwILlfcgEAauvm9bqt5iDadOaUqVKkq5gLAQIEskK1 SC+ePyfH0o7KtEkTofAPy/kzZ2TymLGSDFBduHCBTILlefXSFd0LuW3LJnQkZssJgHKHdh3QWTml q3Upc/mSRbontk+vXnIaddm9a7tMGj9aOzkTRoyXHZu36mKa40eOytABg3TvMcF99sxZ+N2c1YU4 WXpQQoHO0XFlbV4eviF+G8kAs6WLFmin6/SJkzJ88GC5DlBKSz0sK5csAT9XVxfKbVji3NN66uQx SQOInYQVmgyLlFtnuKWGK5OvAEjnApTZJmlo6y5dOuO9T6Ad0mFxntEVtgRZgt0NAH3Lz1vIoL6D dXvRZnQGrly8rFeMcfU2D7aYNmkCyi5RYLqB3/qc2XMB6Fdl4ujROiJwC7+l46jn5Injdch4K6x9 BUuQAaU7mShCHhRDKgWK6saCpU8LwwaePt6GeW2e1A/nliYuUGIaD05p27qHPPVcvPzvz1aR8vF1 AKRvSFztlwCiCbYal4uKeBiDWqc1YWkmqrVJcE0EcDKd86S6wAgASvDlWbvxifFSLa7G3//3Z6o9 79RU2VP2PNnP6+/2+6p7v7HSqssQaQFLtDUJQNqmA6zSTkOkA+dIh05R0PSQ+SiQhmGu3v3hxx/k m2+/0SFMWyTDxUO8neWhzhU+fGgLS2hheTI+83M/aXRRkC7CQFgtEUdcSME/bFUqUDbkUxfk5484 NLdt82b0oqE0fH4qJpLzm+xInPptgRO3LeRmAVQpz/PAr5YBy3My/ZFw3NLCYWjd24d4vovPp34q vGg5DtzVOoDLRR9eeaoSZJwOtRY619qC8cXodFCeKb4Ctfj9oh+CNetgc2lmGXO4kO1SAEDhQQ2U ScXOYUV2OHi6ELfbcEsL68VjFVkm5/o4T8p8bMd7d29pmaT7mbd0BSi31PCgCZ5gpKcsQe7tG1d1 uJZbiDj/R5mcg+U8MhfCsGzuHeUeTlo5BSgvG3KoqCmH9bh65YICCw87uHwxXVfIch6c70FlTmDV oUyEOWx8HbL0hKWzpxQ4T58+IXcAUjevXdHyPAhxO8iZ08c1jltFzp05YZY0+Fg2D1E4cuigZKID dgTWK+fsiwvzYRGnAIDT0PG7qluLPOgc2LVTMtARu3D2LDpjp+X+3Tuyb88etTI5/7tnxzb9pgSs g+gYHti3V3m4d/UsOgHnNd9Z2bhuDfgLdJsPO4M6D4tvY38j9tumDL6DgaT9BmxlMsMg9234W9Lf U4QYHw37uIDwLiSzRg1Ifw9Q87LvS/Mm7eWZ5+PkjwDSygkNYI2+JYl1GgIYw+0ttEB50EINAGs8 QLSaLjKCFRofB1CN0znTqgm0Ur2lSqu0llSsmPDDs8/W+4NTU2VP2fNkP69/OOBLrtrlvGjrjoOl ZceheqVaq/YDpUPHIdKu/SAZOii0SA1G7fEWqG6DISGO+0i//wFA+s03UNBFusDIVuIakPIYPAUB KgYFSsYTaN3qXAecXnEYYNFv6Vz4oofZQ/l6frr+nFtPVLZcyGMLVSxOQehr5iFZHXTxC+pJICIg KShqvUpcvJdbjHKtzFgKwZIyOC/KensQtfcxIq8uPuF7RdJDWayT1at0mtXJiGG+ny6UAfk4A1l7 X+1MuLzKW4o0HnVR5Uw+rROIaZpOPnv3aD2YV617x6+8pWR4XoaDspyrvPAH35fyfD3gt/qhXMaD qOytXkZ+tazmY7qrYyjbD4nG8pFYZky5IKt/2CYa1m+EdLqsm7qxdbKhUefHb0jTQex8EOS4aMf8 BlI+XcmBoI8noLOTogt9EOaiHh6tSBC2Orvv7uvj3s2H1fr09XZlMM5W4zIcW4fgHVzdAuJ7wPVg 6QHVp0fj2cFq/Hk7+dNzcfJUuWpSIaGuJNR/RRJq19ch3EQAqA7TAjQTAKo1dHiXYElL1IZ6dXgX cQk1aqtLazUhkfOnANdKSd9VqNDgf3Vqquwpe57s5413+5Z07QuLtPNwad4OVmnb4dK0/WD4B0rH jrBK4Q4dPM2ZnL8qlPqH4Hkr877cvvdACooK5UFujvztu+8AVl/JrVu3YcUU6NmuXGBjd1nyMPIs 9Pof6Hwpj/Oj5ZMDa4DWVC79SOdqUg9q2dnwU1ngjz8LFt/69WvxR/xAbty4rqClKzYBsjwqkBYb gdbAukhWrVgBhQGlAaVDa4sKmSCsoKlUIBmwLm7fvi2HU1JkNywLWlSqqBzQEWwI2uwILF26BHEP 3cpTAweu0iVPNurBlb+q9EGq8BSwCcCoA+TRsuNcJo+QCwEnBCmtJ4CCco8ePaJ1CBS8podASiuT c6U+n7nk9WRxxu/Cns/zQsHqe7pOigf5gMdRFEjvw2LjN4upNyhY/Yp4ElcUa/soKJLH6qAAAJcr fmk1chg/Nw9WcUSWB6yAmM/VgXXkymNLozwr1+fN1dWvBhb5udng9+ARAqy1aZhH6+fk5HPPqMYZ rwdmS2e7493ZTk6u+Q0UlegHL+cWOa/IOPJ5AFIAAylAcZUteJlHQRS/D5bFtuRvk3673xTviTrp u7h6+HIfrYv3G4gaWd18vL5PwGPxnoedRT2oAcQ6Rg9l8MQ9trTcP/6ghTz9fLxapFUS60rdl1+X mvVekkQe/adgauBZNSFeFxXFxbuhXQBoXAIIaXqqkR/2jU8ACHOIt7pUqVb9b/+tXIP/l1NTZU/Z 82Q/r73Zt7hb3zHSuMMgadEOFmmbwdK0TV/4+0q7Dn1gkQ6QgX3HATTNGiWMeuIw7pHjF2X6zFVy 9RqA7cuvJO3YCVm9egNA5ZTcvHVLhg0ZKQcOHtRtClSwXAjEY/QG9O0vK1euklUgrnjNuHJN5s2e J4MHDZW9u/fIpAmTdH4q5fAhGTl8qK7o5EKgjz78SK6Bd+/ufbJ9+3bZsm27rFu/QT79+As9Cm77 tm0ym8cF3rghY4ePlrkzZkoeAHj7lk1QGEUyb958uXH9hi4C2rJ5s0ydOl32QdbcmbNl1rQZsmPr Npk/c6ZaAbRyZyF+xYrlALaj0rNrd7mNTsHuPbv0jNqMaxm6QpbH6nHBydiR42TpwkV4zy/1lB0q PW5z2bp1q0ycMAEAelvat+2ovXke2M8VrVu3btGbaniAPQ+RX7Bwgc4Ht2rVWjIz78jBQwcVwHls 4sb163VolMqfh+jfu3tHz//l4iEu6uLc2sH9e1RR8qjFffv26sUBHOLes2enDlPyAHrGrV23VuvG Vc5sR44SEAAeZN3VoxC5uparSLlidu+ePTq/zbNxlyxeBPC7oXtPuUCLq6+5jzcj47Lcybylp+Zw 1S3nNXms3q3bGTrXzW1HvFTgMhceAQg4L3jjRgbabIQU8OxXgAAX5nBxFS0xbvu5fOW8AvKVS+eg 2AvUz/N9ly5ZpKcuETh4UAEBmbfWsAO2eNFiHYZm27N9OGTNLUi2z5cAl6dbhngGNMGCq3EJnnfv 3dJyuciJv1Py8xQpdvDywUsrkeVxsRLDBH9uXyJoqx/pBD+Wx5EQ8vGUKVqbCj6gHTu321Yi8HF+ nwDqtwPpqVUcAteOh+8kRIlxAED4tSMAGY8SAd2DIvktnuEon6WH4KlxGu/JgaoDfw+mjPNgym0+ f37nc3m2HID06UpSJb621HsJQFobQAqLMgGWpx24wK0tHNLlsC0tzkQAZ6JUi49HHgAnrFZdyQsg pVsF6VXik6RC5bi/PvXU+/+LU1NlT9nzZD+vfTKkuF33sfJZm4HyWet+8kXrvtK0VS9p3bantGnX W9q2GyBDB0xyEOr3know/U3uZeXLwZR0KM+bcu9BlqQeSUOP9iuZPHmGnDqdLiuWLIVCvS97du5S q+L48WNy9iQPYZ8g59PTJTU1GWA1S86BNxVW4do1a/BHek8mjp8gE8dNkEOH9ukqxnmz5uphBvPm z9IVrevWbZT9XCAze7rMnjNb+gGYLwNIZwAYt2zZLGmpaTJ+1FhZvmSFrF+1Tk5BwVMJ7dq5R/r1 GCp1atST4QDwSWPHQellACx26ypLHr02dsw4+farEoBFoUyaOFG3C0wEsHdo3Q5W7mo9/3fBvHm6 oOTkSQLNbjl25Khs3rhB1q9bI+fOnpcd2zerAkw9clgtR64+Tj2YItOmTlbrnPPAXCn78Xsfy8RR 4yQVwHUEoLhqzSrZsWWrjAbA7EGHgoftL1qwUM6eOiObNxGcaZ2UyLixY6DQCmT+gvmSA8VO4BrY bwA6AA9VufMA/Gloi8uXLqIjsFLnb7nK+AY6PEfTjsqAAYPQoeHZvWsBxmnw29VsHCUgkPfv30+O ph6RtLQ0Xe179PBRPQCeK2Bv3byp9Zg2aSqAZ5mMHDZaxowapje/sMMzfOgIGTF8pGTj9zBpEr7h gQOyYc161HmsWvxU3Fx1fP7sOV2YRIVNq3/q5Cm6sIpnxY4YOgTf+SLK4yIpLq5aIQvnz9NzeCeO G69n3vLYxMmQz207Z08dl907t8moYcP1ZB+CJm9muXDunKzHb4pbc2jtcy6Uh+fPmzEDHa8LsnLF UnQytuN7bZG9u3ZL1/ad9baYPbt3yNxZM+X6lSsoe7lcv2ZbjziPeRjfih2QAfj9sAPDYwG3b9us i6p49R47WWdOnkT7HdZjEtn2hw8dkuGDh+iRhMeOpGrHih2VQ+gord+wHn8zRbJwoa32DkDPAapZ mma5fsnRDQ0TAL2fAOoty9Lk+bw/TNMDJBDH+IAI7M6lleyB04Oqp7uZN+XtNz6W5wCkz76QIFUT 60mdhq9LrXqN1BLlgQvejef8J6zRKgBPXUxEaxSWKVfpEjwTkhLAC0K4alw1tWBfqBj/7X/9r7X/ Z6emyp6y58l+Fm3cV9Ci62T5uPVA+aJtf1ijoJa9pVmLntKqbV9pA3Ad2n+iDuP6OVIDUQPSX2Gp /vTzz/KPf/xDMu/dg/LLADgehbW3Q65duiI7Nm6GBZarIMnhQK4ivXD2ApTzfLl6+Yre0LJm1RpY pFfVAt0NhcezaRfOXyjnoNzXrV6lq2R5uMISgPKQQYNhkWbItk1b9RYUHgbPfaK8lYS3gnBLDbd1 0FribSI84KD5Zy2kEJaYKZxiadm4rawDIK5ZvERWr1gm9+7ckUVzF8i6VasVSGdMnREAadfO3dSC 4wKRgX376dmoG2AB79ixTa01LjpJhlI9dey4LKE1+uVDee2VN1V5UhHegGW8HIqbypYrPBfNm6ur b2lVDh4wVLas3yIfvvNnuXb5qp71ug2WCm8ooZV7EjJ57iyVNsGeVgw7IwTSAf0H6FGLo0ePkYtQ 4FsAvsMHD9UhaIIIrT+eZ9uzUycAxwo9hIKW3OYNG1V59+ndR8FzDqz3tKNHdEUqFTW3sRxBJ6RT h466kvUa6rwBlvDhAyn4Njtk167ttj0I73Zo3wFp/UUbafrh57IHVvcqtOXhwykyeOBg7Rx99fBL AOwoOX/hrFw8dx5AOQnfwIZNecDFNXz/NatXaJjD3hMnTNShWV53N3bUSF3xyssIsmB1LoGlPmzg QFh82QCqGfi209WaHD5smCyYO1+/G/diLsTv6qHOwaOMbdvkNtr/2OFUBXEeSMF3HNF/qIzsP0K6 tOmoq3S5PWvF0qW6Apx7ns+e4jaizQDonXL+1Ck9E5idE3aoeHMPL0rgSvR5c2fDMr6PjtVapRVL F6sFuw3fjL/j4+igLF2yQKciNm/cqPXmIRSzp8/Udtm/dx/ac5eOKGRlPZBp06ajLYoV7IwMJKOW qf6GnaUZJQKj/b5DwPRDuJbmyYaNdZgYfI8AqSNa7n64WQ+pVyANwZQLxt5+4xP50/Px8vQLtCTr Sq2XXpPqHNrlXKgO4dICJZAmIBwvcTqkSzCFdYp0zoVyBS/j4knxcVIlrqoCbeVK1b566qmn/ien psqesufJfh4UlBQ07TVdPm85QJq3HSBNYJG2bNtHmrfuARdACnAd2JtDuwqbCp4hkIbkn19++UW+ //57KPSvoPBhHT2E4gdw6DwhlYT6OWzKP/Ii/WPlogzev8mhNQ5JkYqKC3ShBdM5LEZriXOfVJjM y+E78ufDwqBCZR66OtdKEIOioEtA2bhhg5ZF8KKcfM7xQS6HFDnfw2032VBkVNKUwxtKOLzH4caZ s2aplVbC+VgOD+IdeHIRhxT19J9cDvFRVh566Xdgfd+DJThN666KT4cJs+UelDyVmD+BiMNznBOm AuX+Sq565d5EWj53bmaArmv9b2RcVkuH1idPWvJze7TG72fe1VOLeNISLa2LsELVokE6hyV548j1 yxf1/U7Asrx65ZIeQsCOAQ8lOAPAWLpoqZw6eRxtbCf10MJKgfV0EOBy58Z1HR69cuUyAOMBrOZD uhqV82Ocx+OK3BSA/EkAcfa923LyRJretsKDHngdGg+VP5F2RPdm3sY7ErAIZJyD5KEEPECC1h3b hUA6fOhwHeLmHbbbuQUE38wPefN0qZSD+3Q/6S50KNJSU2Q/Ojcrli9R2bxCjTfu7EAnhIcjsJ14 gD23VnG7yqaN63XIlfEpB/bjXQ7LmCHDpTAvV68zozWavP+AzJkxXfLwrutWr0S99wivUuNWKrYN wYf7lw8BAHlo/urlS+XmjQy9kWXJksV6U9B+WLLbt26SU+gUXkAna8aUybBADwOMd8iEMaOEd7jy +jYeJn8J1jL3D6ck78fvOU+WAoj5G+bBE2wTD5yPm9NkPCkETs8TgqHn8yCrAMr3ABB7nt8jBU51 zc89pIFFWpyjJz+93OhD+VO5BHn6xTipFF9PajTgPtKXAZw8BtAN2RI0QdUSAaQORBMIrFy1G2/A qttdEK4aD2sUVitBt0LluOJ/+7cG/6NTU2VP2fNkPz/+/R95XYcskmZthkqLtv2keRsAaZte0gpA 2rpdf2neqo8M6jfBzZEakPqH/q//8he1SEm0TnmA/Xfffaerdnm+rq3GDRemEKB0lS4tK2dd2Upa +kmOT8PwO2DQeSH4Cczq92neH+E1lwrDblTRG0fYi/d8jnQRC3h9uUGvn36UT9DlZctmRbETECnL k9YL74B08vPoQoJPCKQmywOgz8My6Q/eJZrGfCqXbshjC3ogj3nh0hoO8nFLEdNQD58ekKaz7biy 2MJUqjx20O95Dfi0XIIGCW1Gv5IpYd8h0fdBnqBubF+Ere6Wj2WoPFXynqxsPyfHRWWq5NGR4OEK 9KviJ0CwXA1DuascxHF1KwBRhx2h4D1IGKCYnwDAb2FlGBDYDTlWH67C5dwk5zUpk5YWAYzHGrLT xg4S+TlnSZk8RONr5CFvITpb3IbDPAXwc2EOD6UncfFQDgCWh9XzPFrOw+bBn3X/DtLvqcvLynng O48HpGweJs8tRbTw2BHhlhd2iqytjLRNUbbNeVqbhGmhPyR7byPmMfLtGF1NHCXPY8CJ9lV/CKYE UXNzhBeqN3rpz/JMOVikL8ZL5YSGUqPemxJXi/tIOVxr2104lKsWqLNKOVfK69MYTiRVT4IFC+sU AEpQVYKl+syLlfKhnv6Laamyp+x5wh8AYN6oudsVSJtzWLdNP2naso+0JpC27iktW/eSfn3GOIvU /wst0XsPciQvv0guX74hWTnZ8tMvP6tF+u23BNKH+EMnyDgwUUChEuZ2GA+mBrQMX7h4Xheo8LAF z0f33Lkz6LFTERbBWrmiVhX90YPaf59QBsqn9cQzXEunG8gVy+07N3UokUfLeVAJAPYRfvNzAU3G 9WvwGx/j7mTehKJDPW9ADsIEjRt6GwyUXiRv1P+4MC20+/d5jVgYx+vlFNCDcKk0uFrfiCwPdErO zzpxCFUBTeMsXsGH5MBSgcwRlSrrlId2VNCMdAyiZbBs21pk+Xw6v4ECggtrGohAxHiCg24DQRkB L+I0HInzi24UQHzZ5I3E67dwcSTWN5pPZYOCeqAdtCwX9mVZXZx8pKsfvOaCFxQFqaC+KiMiF3EK ULQWGYewL893uAimvNosmu9xxDzBd0M+5g/SvFytC/0hlY5j+HEU7EN1AKonGTkgNRDlmbtZeuxj nbpvyDMvxAP0EgGk9aVG/dcBpA0AmDxYgQuK4hQw/dBt5bhqANIEuNxDGlqoXM1bNY7p5EMYluzz L1TOdiqq7Cl7nvznl59/zpmz4Yg0bzdSGrfoJU05tNtmgLRo1UOpeaue0rfX6Miq3SiQ/ibZuQVy 7tJlOX06Xe7czZT0c+dl/fpNuvWFCzzGjh2PHnqerF61Qk6ePI4//hKA7iVZuXK5zsvpiUYlhXLk 6BE5dpxzq1tlyfyFOgy5ddtWSUlJkRXLV+lJO1zBm3IoRYc4uSBm8+ZN+MOGYoDS5mlEhw4d0BWm XEnKS5IvApi5+jQlJVnOnD4lU6dO01WVBw7sk6tXLymY8PB8HpQ/ffoMST9zRheacMUlrZYMgCrn t5JTDsoDWJmmuIv0CDxumi8sLJC5s+fqHN7RI6lw78uECZPgZsvQwcPkxMljat1Qzp07t+XCpXS5 DoAlIJ3Hu/MC75htHyAeis/zVnNyHghXCxPceV4sh8MZR+XJrUO04HiTjm71gTx2PmjNWOeCh79n 6ypa8nOYlyt39Xow1IeW6MSJE/RdCDKUkYNOEI/ZIz8VNYGTFhv3AbNe5y+k6/F7PPOYsvWABvAy zQ61N79aee5dSBwe93Esi7KVigkKRboSmy75+B4ECLMoC3WrDU+6unzpHPgNqAwkCQYhsGjnARSe /uNBl7xWj0filAhGBkiM9xa4lx3wajhWhoKo83twehwIMs4ADu9G8vIZT7+rW5CH8eCj1ejjAoB0 eZQYdukhD8naSctz7Wl+B5TOb0PAtrBIAdOna9isdB8fAKhzaZHyBKraNd+UZysmyjPlYW3WaChJ tV+RhJr1AJbcExqnFqiu2uVKXVinVXkAgwNWkg7vIl63xYCqxXMhUnWpFpcgz5Yrf9+pqLKn7Hny n19++TlrxZ5T0qrzaGkMS7RJi57SrGVfuL2lBaxRtUh7jdWDFkoDKWP+8pe/yoH9R+X0mXT0VEtk 155dsnXrNij/K5J69LCMnTBBrly4JEsWLjTFA4tl+/YdANZ1sP6uA4jmodf7UEYMHyWzZsxQZZ2a nKxAc/r0GWnTtr2sXL5SbgMohgwZJps3bpaziB81arQe5r5/z24oo0IAeLqC7tIlS2Xf7gN6bB8P aicIcZvN5o1bwb9Nt9UcOZIigwcN1iP4bt7O0BtIuMKV21kWzFsok8aMl+KCQlmyeLHMnTNHjp04 JiMGDpRvYXnmwzJesmSJXLt6VUF3+uRpMhf1vg+LYsSwkTJ4wCDJyc2WIYOHSlraUT2jdtLEKQDq WbpgaOjAQboal+f19ujWE21iw8Jsm5s3b2jbzJs3Tw4nH5Y5s+fI8uXL5BqAuFeP7rJi8TIA8h1d dMWtO1xtOwjyThw7Jts3b9P5Q1rRBCVud+EpSwf27pcBAwYA6I/IvDlzZcPG9XjfE9K2bQctl++z YcNGPaJw97bdMnMa2uHqFV0cxUUwXGhkl09vkR1bt+u+YN7Kk3zokIwbO063Mx08sFfWoaN04vhx nbtdsWyJKXmAxMzp02XThg26qnnB/AVar+3bNgGQV0vakTTp0KGT3EUHjHXnal0Oi+/ehTaYM1MO 7dsvq5ctF56Fy20/e5F38eKFOqfMxV6L5s+Fogd40DoGYBCQvIUXJQVDRwRcD0CxPAZQjwCp81vY yGSR31wDMJBPd/xaN/AoQDO/i9c8iGcHUgFRZVmaL9OAMYwL4gmEyhumG6gy/Cip9UpAdUAZJaab /3Hp7OzY3KgCKUCVQ+l+nvRierrUrvG2PFs+UZ6vXF0qJdSWGnVek+oAUoImFwwRSBO54AhWZtVq VQGaCToPqiAKqzQexKFePRoQAKp7TONhpQJUn30+LtOpqLKn7Hnyn59+/jlrzZ5j0rrTGGnRdoAO 637RvLc0bt5LmrfuKc1bdpfePcfoIqLSQEof50Tz8zjMWSJ/+9vfAJ5pcvLUab31gttE5sydCyC9 LKsACKpkoOgPp6ZI+tlzULIzAZ6zobgzAELDZcGc2XoG685tO2U2wOksFHibVm1l3crVcjItTbe5 7NiyTa7CAp42eYquSr2RcRVyYRVfuCgbN26UTbBSUw4eksMH9+v5s0cAIJsBCtyqwpW+Y8eM1Zti UlMPycplK/WQcNaHYH3zxk1ZsmiJAmSfzgN05e+sWXMUjI8mH9IhRlqIk/Qw/tuwmq/o+aqjhwzV ObZZM2fKhPEToCBLZCbqf/36ddmxfbdMHD9V5syE0i8ulsmTJsuqFavQMbghU6dNhkK1uVWCzmXU 6xDPfD0EKzo5RebMmS+jR43R1aIjhg+TK5cuycgho/SsXa7qvXjuHABor1roe2CJc+sP5fDQgK1b NuseV44KcJ8uLUsCMw/z5zzz0KFDVDnzTOQpAHruR00+cECmwb8QnRse0j579ix8z2Q5cjhZ96jy GL4jqUfRpql6BnLPnr1l/rz5+PZ5wj2eE8dP1M7Dlk0b1HL5+tsSGYLvygMc2JEaPWIEFHSRLFu8 AFb1fb19h+2Vjo4RVxNvQ51379wlJwHOXMR1AcqaB+rPQz1Wr1whuflZsmnjOnQyUuQYOg87t2+1 YX60j4FcCJzeb8Shbvz2XJijADpsr2EDP/1tghSkAjAmUEVluzDBjcPfiIsBUsYzzgFcmE5+I8r2 QBoF0SiQRimQ5cgA1soyCuX4+kWJQOrz6RVstOZLgaY/zciHvd8AFEAKP0GUF4XzW9MiPY2/8RpJ b+gVai9W5mKi+pJQ6zVJqN4AYMjzc2lhciGRO4gBVmY8XVilRglSJQ6gyqFdt+3FW6o8PvBPz1e5 5lRU2VP2PPlP/9Er7w+YuEBadhkpzdoOhlXaF+AJi7R5T/kCINq0RXfp1/vxFil9PJRBh33hcrHR j3//uw7r8lACHsx9E2CSdf++rUx1yoeKlRvreUINb+WgxcPD7W/BIiuANXc+/axey8Xrr3h/Jw9B OA3lynkZbo3JzrqvSv3k8TRdmEErg4fN87aY9LOnVLly5SfLI0DwKqxCAEkKQCoP8nkwwbn0k7pS kkOy51D2jevX9MxTrryk4uXVY1zYwj2tHMa9hDpREbLnf+n8Od3y8uDuXchKlru3bwtXpF65dFHO nD4tVwCIRw8fVpDifacH9h+Q48e4MrZADiUfBIjegcW3Vdq1aQPLt0DvK2W7cDXyhg3rZfyEcXrY +8EDB5B2VvdcHgdA0dJctnip5EEu70LduZ1W6F4dOt4BUKEVSTmFsB5Wr1iu2zaSDxzUvbwcvt0B a/cQwgf271egVwBHG21av0727d2t+11v37yp+x1pLS2DZblv/261Ok+fOa434fC2mcULF+vtPNOn TEW90gCqvOptm+6VPID6JB/aByWcL19/81A6deosycn7dSHNvNkz5VvEzZ4xXVJSDsCCPSaTJ06S nPsP9Co0ru69ie+wbtUq2b97p36PXdt26OrY0wBUruDdDIv6LOrAw++T0ea8s5WHAyioEEwUqCLE sAcvl6YA5UYBmO8R4CKvApPFEaii6QqISFfw03imw894TQvlMq8v/ytngTKdrlqLTk4gy+XzMkKZ 3h+CpLd0+R2jFqmemES/DoEj7MBXwREUBdLSoGpWqAGn+Z0VSjcSz+1eifEvyzPlKkv5ygkA0EaS VPs1iateH5YojwI0iku0E44IpARWPyfK4dtq1fxQLyzTeFisAFCu6OV+03LlEk47FVX2lD1P/vPy az3vdek9Tpp2GCSN2/ZXa7Rps97yedPu0qwVrNLm3aVPj5EOSD2YeiB9lH7+9Rf523d/gxLl9he3 CIdKQRWaXwRTAmXBRUYWbwtU3Jmijjyv+SnDFEyoZEIeEreB3LqeoWk676jKh2lmeXhl5BWWyXSE NONx8mm9+HRnyagig8tVnVYPr/DsUHGVzTKQL1SOoZ+8Po7zpVsBPDu2bZESbmu5c0PTqah4gwqt rpzsu1BslIl8VIRu+NIUsMnhnKKfT/QrLJUHdaCSJnhyTpREK5QuOwlckcp5S60PLRWQbicCkFvH 4yjSKNsu2qZszo9xsYxdEG5biGybBudguY0IVgzqlZNzXxd20Yrmimzu680G2DGd24dYR5bPDhH9 tDwZpstvyLrQuuf9opyr4+IzHpDO+Af3b9u2I1hF+XkPlEwWL/K278XvwvcKv5+5uign+l1Rb/8b se/pwtq2xmfxCGt8KR5HvlzGqR/5lJ8yYuri4sjn8mr7R0j5I/G+LJLOK0dAkaT3iqrf81m6AuQj cREwxbcMwTPM49MItiU6fxqCqYGrB9pcHRVJSnxdnnq+ijxXHlZk9VckseYrUjWhBoCU86GJuqio Ki1RNw9auYoN53KFbqVq1WCRcqsLeaopVeHwr26DSZIXnktMdSqq7Cl7nvyn4eu9Mjv3GStN2vWX T1v30yHdJk27AUB7SMvWANXmnaUHgNSGdv85kPIhkH73Pbe/fGWrdnX7i4GmAiaBTcHNVu0G8SAC kpILB/xwA8WGsCoZKqcImfIh4ETidUjP+x1p2MVTHrfeMOzTNM6Vx7LVtXjGsRxTsI6/1MphleX9 To4vTy1Al0aALNEtK05punjje3xcNFw6jn6tJ8nlj00319dd0xjn/CQCtN4CAwCLyvhdoqL25cGv cZHyqch1mwfTVJFbHJU/46J1CdqG+eg6YjovuA5kgsz680OujGM6iPIJLu53YGlWjk9Tucjr66L1 YRx4fH182SrHkQ4PR/IoEYCYH2UE5NK0rk6OWZ6uXq7saL4Ymb8TrzKCcESG+i1snQPUO9LWYRry R8AzkKEgCn+QFgKtB1G9EQbhYnSkFFDRkUlLSZWEuJfl2Uq15bmqtaRyUkOpXvtlgKHf6gIX4MlD 6KvGcejWhnc5N1qVc6NuURHD1XgIA/eQAkwrAUwJqM8+F7/fqaiyp+x58p+6jTpndukzWhq3AZC2 7C1NWvSQz5t1ki+a9ZAWLWGVtuwmnbuMkF9/sQPrDUpD8CwdF+4j/RqAyH2k7nYXD07c9uLCClLq hjwhMc5TmD/cQoO8AKivoeAM6Lhox5FLj1qs6qeijJShyhdpXnZQBv0RxRooWJJLJ3kLWsOPSf99 YtlhWb9H0frExMe8l5FXvtqmj6mHKuZ/UkedN0RaAEyMU79T6gGvhaPyPKBZGyGeytzxKGjCNSCI gkGYX2U5a1E7Umib4Ls6ouygvV2+ACSDskymylO/petQLMgA1niC91Iex6fxoeywnq4cH9Y4lONd 8rKe0XRHBna+LF+GhZWY5gDZlxtNowy1YGPiPThGKYwzcHTDu6XIfwOf7sEzAE71h/EETpIeHeiA lXT4wEGJr9ZQKoDKVa0j1Wq8LAm1XgFA1oKlacO3CpiwPqvFJ0ilqna2Lv2Mq1otAQTrFDwJCPNU I/qrwFLlfaZ/fCFup1NRZU/Z8+Q/9Rt1vt299xhp3HoArNIB0rRdH/msRRdYpt1hjXaV5q16SNfO w+Xnn39WuLR/IZCWJvLFHshghzKQCCAexHQfKRSHV46PAKnyMl8ETKlEA+UKGY4s3tJMFhUS/BFZ pcNBPHjZ2/Z5TZmFCk+Vk8oz3ij5+iufyxNV/p6o/KJhPTSB8qNxqE80XJpK8ytF8kTTS5encQAQ rR9ILbBoGpUzSGUw3b2zyiEx7NIYr2ALJez5Ld2RA0QvU2Uw3RFlE1R9XQIZri70R+Oi7aKdBH47 nw5ZXkZQlsoI440QH+GJksp1fMzHOPWzvvRH6m11YxhAE+FTOY7PyECLvGrtubxBmczjSNtMLUmL D9IcLxc1eb/Pa+U7QAQp+LFMX28Xr64vPyYcEsFS/Q48Q8vXp3P1rgNZB6r079u7V6pVfUnKVaor 5SrXlCqJL0lindekSkJNqQqwVNDkyl0O1arVyZW73EMKEIXlGc9hXYAmwVMPYyDgalpVqVilmjz1 TNwWp6LKnrLnyX8++HDg7e59J8gXbYbIZ636y+ctussXrbqr+zncZgDSbh2H/KeGdkkc2uWBDCGQ Ri1LngPrQMwBWUA+TqnEgFZ5CKBGplCpWAmgznrRMBQcZUTBrvQcbJTXl8M8CFNZqJKmInJEP8FH lRflMM7lC+Q6PsqxfCbTp5cmVYxwDXxj0yg3UJaReE9qMZaKszJphcfKi5UTDoV7N1qWpyC9VNjH WVnOpaKF69NJNnzp8zry4YBMhsWhHTTs2tD5rc6OImnemvR5tGMAniCfpyC/AZ0RytM6h/UtXYZ/ JwKKrcgNeUNyfE6W5SPguDiQL8+DnIIS4rxlru1APsZH0jXepWm89zMv/MZncSY/bG8uBuJv2If9 t1AX8UE5GjbQ9eGACJhwfR5vkWq8t0pdHIF0x7adUqVyA3nqhQR5ARZpfM1XpGaDN2FNVtfzcqsC QPWGF1qY1cwCjYtPUrCsVq0qqAqsUK7S5WIjs16rIE9lHdpNkKfLJa5yKqrsKXue/Cc7p+j28BnL AKID5LNmPUHd5dNmXeXT5l0AqF2lGazTHl2GOIv0nwMpn59/ezyQ6nxpYGGadWlg5kHWASfo62/o 9xS1OqGkfD4fT8UVyDJ+U+JQToFSdcoyGlZ+oyiPB6vS/BqnssMwy/dkc6VwH7JOpvQ450g+r+C8 n64vx4ejFMSxDlqPR3miFJ17DeNcOZE6M87HR93Sfh8unW7zj46HCpcKGGVbOJrP/AGouHiLC3k1 Xnko27muXOtwWFwYTzn+W0fqBiKP+oN4k6lyFTSMx8cZ+TirB0llKD/fLVpPR4gP5HiZTr6PC/zK b/kDkFI5xhfI5rvBpSwvz6dpOsOUqWSWrq9PWP/w/SwfXO0QmDyTayBpdXFWrCMFT41nGPkdmCqv 8wdWK4B088Yt8mL52vKn8vFSrkp1iavxsiTWfUVX6nKO0yxRt2cU/kpVq0mVqjZ8ywVFjPOLi6px oRGoYtUqUqFKZbjV5Onnq850KqrsKXue/Cf/4dc3u4ycKU1a95cvWvSSj5r3lE+awipt2QtWaQ8A aTfp3GEAgPQngKX/93ggJemq3e+/k2+//fYxFimADi6tqBAQnfXpeQC4BF0DXs9DxUkeR9E4Z3la PNMZHwt4lm7xlhdhzW/hKB8XOik/XaeYfJrlfUwe8FBRZec8kLmzZ6mfB6QfST0sPNqQZ+KeSz+t V8Zx/yhXwFLx0cpSxQUZJQjTz606dG/c5P5Yq0Na2hHdv2odBMbFLrjyCpdXtfFkJB+O8mTn3Nfj /Tw/tyPxIHg/rH3z1jWrk4KVnUV7B3VlXe4/uGOySAjzcIzbt3gGMcEGypX5UE+u5L1z55beacqD /e398uVBNv3kIX+RrgS2NrCTkLjvlUr8zp2bkqX3hlqdGc8zbMmnq5IJJC6Nw5lZWZnK7y1Fv7rY 6mrvybJ48hRXnHLVMuMJRCEYFWke1pPXinnQMeAxHpPHuhu/d305GkadNMw8IPqjHYZo2PKXSmMc 0rVe2q6R+EhdmGb1RxzbQuOd6+SH8txvWN/Lk8mwE5Ci8QaSZsHSHyVvjdrvtagkT9at2SDPl6sB ixQgmFhP4moSSF/V+VFbhRsPQASgwtokYNJPIK1cBeCqlirC5HPDu5wvVWtU4+Lk2XLVxjgVVfaU PU/+06TXuOtd+k6QJq36yqdNuslnzTmc21O+aN7NFh+BunQcrtekESr/u0AKi/S7iEWqYBpZOORX 8sYCH8EUvJpu4Eu/ASvTfX5vrXpAs3wmw9K9/2vKDMIgBb/IcC/joGQ8vwfHgB+kvFREBK9ovlIr dWmNUpnzHlTui7x6+ZKkpBySxl80l71790mrlq1l1LAR0r9XXxk6ZIgeZThr1nTZtH49FNJaAG6q LF+xXPdm8naQq5cvy/49e2Xt6jWybPEyafLZ53qS0LKlS2X92rWyZPFCWbl8qezeuV3vCGW5+/cf kCEDh8jq1au0bF7Htmf3TlmzeiUUY7EcPXrETh7au1uVIQ/L4BGLBGleqzZwQH+Vxb2oPFpx5/Yt ciztsB6HePr0KT2Agecc8xKAkUOH6TVgB/fv03OQeZsM24iHOPTv2R9pYyQlOVmOHDkoFy+clymT J0p6+im5cDEdcYdRv4MK4jxR6vKlCwDlDMi9K/t27cb7p+nxjafPnMB78Qq5g3L27CndlsOTqng8 IrfG3LyZobferF2zWs8kvnTxHOg8+Pcj/xU98pBgsmfXTklDmeTlLS7379/Ry8YfZN3X+0AzM2/q 3lduvyG4GJAZkJIUkPjd9XfgQMoBFn8b3lKk1Ws8lsenMy/9MfmDcCSdvyPmdbKDMlx6dAGX8YV1 pFzN7+oRgCpB0XV0DCwNPDXepfO34EcX/FxrEE+32Fz1I90oT1YsXyMvVKgnz5SvLhUT6kp87Vek Rv03bPgWVqYevgDAJDjqSl0O78ZxgZEN51aG9Um/DfVWA8BWBS+3xRBQE3975rmkgU5FlT1lz5P/ 1H2pXUbP3iPkMwAmLdEmLXtKY1ijjWGJfsJ50uY9pGO7QfLTT49apKVX8JJ++vXnGCA1gPOA561R D4whKZAGxMupYXVBOQSgqXxREGXc42UZccgV+V3Y5hIdcAf5mR6Jc/J8Hf0wooKl8tL6RNjFWR76 iyUnN0v27dunQMdLrI8dTZO+fQcCmLbJoP4DZf7seTJx/CSZMG6Cnju8af0GmTlxst7xOX/uXJk7 a64sWbBIHtzL1Hs+VyxeDlA5JrOmzZDFC+YrwI4aPkI2Ix9P+dm4bq2cAjBOGDtBli5eIrOmz5JV y1bq6UEEx/Fjx8mWDRuh8Jbq+yxevBh1OixrVq1E2xbp8X5zZ82WA3qk33KZA//kCRNkw7p1Mn7M WElOPiC3blzTgyPWrl6nh2OcPnUcwJiuB1+kAdj6oGPAu0A3bVivCnwpymjfsp306dFTLwxnPWdP my7TJk0GcK8BoE7Cu6+SKZOmyK6dO2TUiNGoz2qdf+N9qSdPnZDdAH9ehdaza0+ZOmmqjB05CnVa i3YbL4eTU/W4R+5HPQww5nGCe9Ex2LJpk8yYNk1WrVip17zxKMM9u/boPlceCrJx/Vo9dpCHgPTo 3l12ogPCd9yycYMsWrhA9+4W6mH8BKkQiKLAqHERfwBi8DPO52WcgquLIxk4Ox7+ljTO3AAonRuQ 4wvSwU9w495eHZGIlKt7jVmmI1++huFaPc3S1HQHjAqOBEyXR8mBKeO1PJ0btbwKtMyDuGVLVkml Kq9I+bh6UiGhjh5Wz6FdWqQETt7sEudW5XLothKAkhZpFd3yAkClH+S3wHBrjFqsVcFbudpvf3o+ qbtTUWVP2fPkPzXrtb3auccoWKG9YYX2lI+bdgaY9pDGTbvIF1y926KHdOs0BED6D4XNKJA+jnj7 iwFpOLTr3cAyVUvS/B48FbigIGxotyRQEn6oV63XAOzod7IceXkBgd/AzucD4BEEFSQ9RYEyIhvk QdfSXDplOZBVmZ6QRiXDQw04/MjDB3hwQD6sJx5GkJ11T09UMveBnrxEykGYLvPdzbytlhUPRcgF KPP0Jt6PysPmi4rydTiVsniSDy+VfgDLMDfvgWTn3IN1B0sRllbG1cvIe19POiLIZD24Jzdh7bH+ N25dU8vvBsCRSplWG2+l4Rm2GbAOL128oBYdLVBanmdOH9dzeHnBwOVLF/UABQ4Pszwe4cf6Xb18 Uc7BWuRB/PxWBCpP58+l68Xnl86nS/rpk/DT+jwvt1AmTzRiml6IfjJNFTjvFD0DIL1y5RIsyFTZ u2sXLNZjsHJP6ClGBG6eHEWrksBxFhbmmbMn9dLwg4f2w9LeI8eOHJHj6EQchwV6DXXj4RFpaakq j9bz/buZehJTKizoS+gQ8M7Vc+ln0ZnYa4DC74y2MZBz390BkS1y4u/H0g2cPCCGIGiWKQEsBEgd inXxQd5S+TxvNKxxjo/52U68rEABz6Xbeb2MI7gyfymZIF+mlsu8HkQdkHJagTIVeB1ganvo0HzI b9aszZHOn7sEFuarUiG+vpRPqCdVa70k1Ru8BusyCaAIq5TXpcEytWFbWJwAVd3uwlONAJgE2aoc +oVFShAlsFYFiFauXIUHNwBI63RwKqrsKXue/KdmvdaXO3QbIa3a9ANodpfGzTpL05bdpHmzLtKk eRf5vFlP6dRh0H93+4u3ThVIvwvnSKNkgEc3tFC9SzIgDYdv7dowAy4DUw9cBpQB4Pl4H0cFSAVG UFR+EuO9n8Qy4br0L79kmPlNWerpSyTIf/jQylGZnt+VoXGsZ0wc88JVOabYvHWh/JDh/bYa1+cv LSekaB6tt8oOZZYmnTd0pOU/lof14vysKVSvfDU+UNZRGS6NLpUu4wM+iyOpcnakQ4t0GQ9l7G94 IakCVyJfWGeGvSy2G3mY/+aNqza36uoeJV+ehukyL2U4EPAXxpN0oY0CAocpkQ9EXn4z5o+2j4Zd vaJtpjwALquv49M4Vy5dhn1epHvLlN9O3w+/G583yE83EudJVxJrngixDMbR1TDlhvXxxPI9iAZE yzYaBtl3Ytv570dANSs0Smy32TMXStX416RiXF0pX7WmxNVoIEn1X5HKcdVBdqoRTy6K0xW78Wpp VqlaBZZpZZ1DpZXKIWCCbZUqHNoNqSIs0j8+W72ZU1FlT9nz5D+J9Vpd6Nh9lDRp1Us+adZJmrbq Ji1ILTqDugFMu0tnAKkf2i09nPvLb7/qebuM/xVhPdnI7SO1041CEDVAjPWTPFh+FTP/CUB1vNE8 BnbeH8ZRCWmaz0+w8WGCE4FQy3HxzOd5Pb93qXi835fh+KwcuKXyKABqGT4MxUXeaD7n92Ej5mMe /y4cUjbekMfldQpRVwnTDzfKZ36m2fvZHPGjsqLENFW20XgqXVeW+oP4CB+Vb0yaI/hjFTnDTlYp JR/k/c+Ql09CWDsqEXqsPC2T9fQUyefjovyOHifLx+n7qPVn8gwQY62+6N7PQAb4rA0ckCqVKsel +7wqmwuGkObzah7tYMJFWOMcBWGkRTsWKpfyHFGej1fX5dcOBcmHKcN1hMIFRzzZKFemTJoFIH1V XqxSRyrE1ZOEOq9IjZdek0qwLisRRONhZcLP/aK0NitVqhKsyuX8KId6dU4U/iqwTitWQjxAtBri ylWo+tufnq39vlNRZU/Z8+Q/CXWanO/Qbbh80bK3Li6y0426SePmnaVJ617yadMe0qXdIPnHP/6u EGr/IkD668+yaVOq/Pjjjwj9Kj//8pN885dv5W7mPQAglPk3AMuvQkAl8bD4nJws/CGHQ7wGICWS n5+nZ8QqcKiFGaYTAMMVvgaMlMUVrcqvwGHEIbACyFElHsRToTC/AzyfR8sKw8bjAZ5hxlv9KLeY CzCgaFS5OSVoCgoK1lltLJf5SVRIUT4S41ge47QMTaeCJpHPwj4+qKuS1cvnMzmIc/I8mFt61O95 fX2tTgGxrfBeXul6vtAfmy8qSxU540u3CfP8E8uZVBoUfV3V78rQDoG+h+NjXSN8sWTl6vdh+foO YX3IE30Pswx93ljyfI/y2zsr+TTXdp4/pkxHGsb3tbDLC2Jdrb6W38szfiOT6eJKW5SRtIA0DWU6 spEEA1dSALaeaHEGceBRUGW8Aajf/sIbYSaOnw5gbCQvVq0j5WGVxtd5VWqoRWrn6HI/aYUqXDhU zcASIBkHcOU2GAIqwZQWKa1TBVDOkQJQK1UmoCb+9sdnqjdyKqrsKXue/Gfeit0A0lHSomUf+bwF gJO3vjR3QApQ/aJFb+nQZqD8/JjFRiRaoHMW7pAfv/+7Rvz860+SnVckr7/cUrIyM/W2jyiIko4c OymJSfVl5qTJmh5YiHBHjR4vowcNl28ImKWAlCBqq3kNNB7C7dWrv7z+ypt6sPlXUBQeZPIL8uW9 Nz+RM8dOIEylC1DzCioCKtHtLl5pe7BVxe3iCHCnT52RwUOGS8dOXaRFs1aybNES8JqC4rVxvK5s 0KBB4BksQ4YMlaFDRyA8WC9Bpoy8whzZvHGT9O/XR7p26aR3e3Ixh1f83CrDVb7DR46UgQMHyvat 28xKYP1Ql8DCjNQ/ILaL8wdpfGfXGYjmI/0ecHiF7/28seb8+bOydu0amTVrll6wzjlLSzd5XOW7 d/eeIB+V9OPcf0ax9Y6ta5Dm3sOvxqZbgE4U53vPnD2lc8MPv7T2jIIo55e5Qpd+zjfz0oDLly/I XZ4DrHX75/UrXX+GNc65Pj3K5+Oj6aV5ouTj1VVgRDzBjPkVEF26B2EX59M8oHvi3KbOp5I0Dr8j JSfL5fFg6okATbBUMCVwIo+mOTBlXHFxjowbMwUg+bJUim8A4hVqANK6jQCGdl5uBQIm/BWqVlUg 5fwo07jthXOjlQGYXK3LhUaVKzPMeAIp8lSK++1/ezapllNRZU/Z8+Q/6ZdunW3Xbaw0a86LvAmm PfT6tMYtuugVak1hkXZoM0B++sfjFxsROGcs3C4/KJD+Jj8BWO/nFUidWh9LduZt+QYW6VcREKXC T047Lk89U17iK8fJxfQziKOytyHNfgOHS5+uvQ00SwFpSIhX5VoinzZpJU8//YI0/vRT+UaVLwiK Jh8KtmL5JDmeeljlWhkhmFp+DzZOSVOJ+zID5W15Lly4IPVrN9KLuu89uKvXpTWq+5qMHzEOoF+s i3F4efbRo0fhHpbUwym6wvTD9z6SzBsZKn/uvPnSvlU7OX/2tFy6fF4++vBT6dcD7/oNLd1CmTt/ gXzywSe66vbSpYvSsX0XGTtidFBnX28DGV9foyiPfy+jUmn6rmxrk2HDhLE8mgdxXGw0e+Zc6dih s2zZskkX/yxasFCSqtWUuYg3GUWyaeNmefO1t/Vbq3wqei9L/VDcLo4A7kHO83g5VPhhHOsR5bF6 6YUGGmb9cmTixEnSvVtPmTRxvHz60ScycdwELcODHDsiQwYPQSfolM6v8rL27t26y4jhw+Wzjz+V +bPxHtH6wI2pn3OjdVN/KasymJtUkHJ+RzH5Ssny4YCXFAG6mDTyQ3bp+VLWQ8uli7CCoOZ3oxsK iJ7XZHv5dEN+AqkD0IBsHpl+O92II0C5MnLYeKkS10iHdSvH15WEGi9L9Vovw9LkyUQET+4djVMw JZBWqgKqDEDlsK/OlwI4waeLkXShkcVXBE+FilV/e+qpxDinosqesufJf25mPjjZvudYadqqD6xP bnchdYVV2llatOouzWGhtm85QPeRevC0+VAD1J9//VlmLt6hQMoYAmkWgLRm0p/l/u3bUHyxw7qk fcmHpVy5SlKvzkvy2fuf6B8oAexLULfeA6Rn555mdXigUEAoBaQKBiXyyRctdUHDs089J5vWrkUc lXKx5OXnyvPPJRqQemUDugfAuwbLhVaJHwJlWgBOlKtWnAG7L2/btu0yeexEKDECrw0Fbtm2UxIr JdmWGK8Y6Ucah5WHjxglyQcPqmLmKuOGjd6CnB3IyyFnWLHppyWpCvLj/e8/uKftcQHWnym9IsnJ zZaGdV+WnGxeXu3k+3fXMq0u1kbm+jp4EDUiwCHNHUSh7+V53XvTr4pWrTO+X7EsXbxCGn/SWFcT q7LVehXLnj37pMrzCXqxOPOtWbtO3njjPXQIuG3J2tkvJLK2D4fBfbrJYln+vYwe2aPr4/keToZ9 qyK9rP2dt96XrOz7UgwFzztsayXURSfkEmRbfbOz70nzps11JTRXC3/2wae6KpkHQfDu1epVquvK 3aCOIP1eBCtXnrmurnj/EgeUGgbxfcLDD+y9NJ1hdY3X5/HpUQrb1/htONZ/o7CcKI/yeXLASD9l FSs4GpDq8KyL17zgY9248ItxBqyufrRaNQ68DkgDEC2ma0A6uP8YWKSvygtxDaQirNIqSY30mEA9 Y5fDu3FVdJiX4MhVuxUqVVaA1flRkM2VElBhkXK+VF2u2K0iL5av9Nsfn6tewamosqfsefKf+7mF J1t0HyOfNe8lHzfvIZ+2gtu0m3zWrJM0AZi2atNH2gVA6hcVhVYpgXP2/J0hkP7yM4C0WGpWf1fu Aawe2ZYC2rn/IKzFBDkLa7RyhXiZP2u2U6DF0qvfUAekVKoEgUfzE+io0On/+NOm0gsWxsCBQ6Qm LKX7sIKpdHJy8+SZZxLlBCxDKoqCojyZO3ehvPnme9KrVy8o/rekbesOOpxKfgIP5XL1rgGRleOJ Sqa4iKfKsA6m4JJTj0i9Wg1M6SKsROUJd9uOnTJy5DgobA41Fmk7fPjB53poAq0qLuLYsn2bfPT+ x1ICHl7gnVCthp2birIU6JDni8+bSvL+/VoHbY8IKThCtoZZX+/XcJgWBcvHkfIonwvjHfLycqVB 7Vck+cB+U7ABPwGnRI6kHJZMdJQod8mSZfIW2vUbWtZQwBkZV2XJ0sV4/2EyZNBAWb9+g857E9yo 4M+iA7Fg/lwZM2akrFm9WodnDRiKdBh2y9ZNMm3qJFmxaoXcQdiX7Ye2fRvPmjpLPv7zZw7AC2Bx 5sq7b78nR1NTESYwFEga/KOGj0K9irS+vKTcVg4X4DuUyNuvvat7Tlm+B1KS+cNtWFoH+hWcrK00 3oEXXc3j6hfkc/ICGT4f4nT4laDleAMisD3OHyEDO6ZTniuPvBpnchU4XZjpFrY4n+5XLHsee3eT byAaAikPZygpyZXCghzp23uYvFi5oTxXrYGUT3hJKiYRTOsrMPKcXa7O1ZW5AE9e4M2DFjh3SgDV od9K7qQjgCnBk9ZqJQ7xAlRfrFj5tz88V/tZp6LKnrLnyX9yi7480aznGPmidT8F089b9pQmrbrB Ku2kVmnj5t2kS5u+OkfK1bkeTD2Qco507sI9ANIfNZZAml1QIrVq/lnu3bppc52qAP3q2y9l78HD UvnFeClBz3bCpBmSUKGWZN29BSVTqBZp1w6dFUipdJjPrKtY8gD34SdNZWCf/lACxRJfra50adcV 6QDS/Dx5+pkqcoz7DhFetmKVvPHq+3qSDRVGIUDxoz9/Lr06dlNgMyuMZUIu66tgxLIIUA6YWCZd UDYsnE9hra1etsIUEWR60MrOz5LXX31XbgJQTPGbFZOdAwuz/quw8ptL/0H95K233w+O9Mu4fkMq oXPB4+x0wRKoEIrrvfc+kFXLl6uC84rYUxQstY0DMHR1BWlbMU3fxaeDVPl6OS7OEQHh0qXLUuGF qpKb88DeDXFRoAj8oEULFwPA/qydhUsXL8pbePftW7fLtWuX5CCAuFqlBBk2dKTysvP06quvyuHD B/W0oyafNZV3X3lH8/JYweZNW8rSJYvl/PkzMmH8RKlXvZ7u/9R6ufdj2axTJjpqdWrUl32wTO9n ZcqOXdulbdu2ut+V35zgMG3yNFiuB5Rf64u8BFIel3jiRJp89unneqG4ti87Jkrue2qcy+cJberB VAk8urLV5dFyUK7/TYRhAywdElZy8XyXCK/6lUJwVAD06aAgzA6BgiHjQmDWdPgp34eDeOZxw7V+ v6ivC9O8NWpAarzFsELVGtVwnhTg992z2wBYnS9LheqvSaWkV9UqrYZvVa0aD1awY/+4Apd7RGlt VqxMAAVYElBpleqiIg71VtMVuwTVKgjT//QLFX596qmk/9WpqLKn7Hnyn6IvvzrWuvckadyynzvR qIvuI23SrLs0R7hJs67SsU0v+fvf/w4gNfD0REA1IN0l33/ngJRDu/lFUqPGn+UBrAlaCwagbtER gfRAilSpnCgPC3NgRRTJu29+LJ+994n85S8PpXuvftKzY3ezSBUESKZEA1JwhRJD2gefNJPhAwar 4jwAgH7x2Xg9LSg3P1eeea6ynEhNVsXZuEk7Wbd8FWRBSVB5QWEePnpM4qvUgEUZAowBjitP/VaW hU1xco60Y4cuMrjfID18QZUt4j1QzZmzQMaMGA25iEeYSo8n0qyE9dWxYyc9InDnnt3SqOFrMm/6 HJVNsGvyRQtYqJ/I7Tu3JPPebVm2bCnArJKsW7Va04M6Kr+V5/1RCjsfVmf1c+icaeCnZUdSoPWy 4Kqf7wFKSUmViuWrqkIP5DpetoEHM4bnzZsvH7z/qX7riwDSXdt3BVYfeQYNGiqffPSZttPM6bPk tZdf0/NaS77MlxyA3r6duyQ/L0vOp5+XxLjqelAE81I2Zd28eT2mfPMXSX5+tixasFjeeuNd6dip oyTE15BtW7egzvn6HvkAy06dusjde3eCfKwPD6UYPWKk1K5ZG6C9FGACEGH6Q1i2Co7hd6OcGL/b UxyCqaVFyficX+VG4thJYjzjXHw0r4Gqkx2NfwwpMKofIFpCII2Apmt7H1a5CoQhj51fTNBEmifP 41zjJ5g68AWo8lCRbp37SeWEl+XFuIZSEW6lhPoSX6OuWZluCJfn7XLusyKsUFKFyhV1iFe3vgA0 yaPzqFVgqVa0od9KSH+hfCUAadX/xamosqfsefKf4q/+cqxd79nSpEV/adaiq7TQu0gBpFxo1KKn 7iXt1L6v/PjDjw5IQ2uUPu4jXbhin3z77X8g/Vc9IvBebr7UqPW+ZN25Kd9y+4ubG1XrDkroEACs asVEWKQ5qkhOnDot5Z+Pg+W1VPr2HSDdaSVS0RME1Kpyfk9e6UPeR7BohvXtr3KKwdu1Wz+pCyvl zu1b8uzzFSUtJUXyi/KlfsOP5OjhQ2ZlUB6U1R1YOvFVa8nDfBt+DSw4WiUIW7mmOH0chy3btu0o Y0aO1VOGLB9lkr9EcgvypEHthpJx+ZKbZzOFyLKqJ9WRm1DipvxKYIHl6FzjNfBS8XGetH+/gdL4 8ybSt19fPdbujddfl/1cEUv5ESCx9rDh3Gic1TXyDq6tou0WhPX9QpmMt3ChnD59RiqWq6jDeaF8 I4KODgm69549e7b8+f2PkZ9Du4VylycIHU+T7du3ybQZ0+TlV16Tzz/7Aoqaw6u35JU6DeWjDz+W GTOm6wlHPNmJsgh8LRq3kDdffVMmTpwoB5MPSFZ21iPlk6j0Fy5cIgPRieKh+twCde7sWXmpViM5 efyYtjEP8e/du68Chs5xogzGFxXlSS6A+/aN6/Luq2/JujXrFeD0W0U6Dr4j4POZlUs/vylc5gl4 +U0RJhhpHsun6T5/hHROUsnFwVWggl+BT91ImgdD5LF4Ahy3YlGGA17yUAbIhnDN74GTVmUUJH2a zxfUAWG2mafSYR6H2b51D6kCAC3HYd3EV2CVNpS4mvV0aNaDJC1RgiYt0IqVK2mcLTSKVwuVBzRU rsyhXc6P8hjBSgakL1b89f9docH/3amosqfsefKfrwCkvYbOAGj2VSuUt700AZA2bd4ZFmk3aQG3 fZue8vcfzeKMDuv68J4D6XLp3G0FUu4rPZx+URo1+lSKoSC/cSAaBdNDR9IkoXJNKaY1R8UNBTxm 9ER5sVxVqVuvkfTo3FW+gQLSW1qYHoBDSGZlPZSPP2smI/sPRhyVC8HxriThj/uDP38of/rTs3Ls 8GH88RfI629+ImtXwLKjckN+KsEz59OlZkIdeVhEpYdyoIxCMKLrCQAB9/LVKwCAz2TlspWq9Kl4 qCgVfLW+xXLk6HFdIPRVAEAGpCdOnpaaiXVDSw7yWP+atV4CUO7WHn9W1gPILFbZXJGam5cDq/Vl uXH1KuQUBsCn765WZ2ReVOOto2Lt4/xaN7YV85piD/Mbr4Gn1dXK4BxpjlStkCDHjx6NAQxPPGM3 +eAh9U+dOhUW5+coo0QX9LRo0kxGjxolK1Ysl33790jLFi2lCToHmhfvn/XgvuzYvkNX07712lvy wbsf6PGJ/Iacs+YCrfGjx8iHH3wsr77yphw7dlTzkXz9Cgpz5bVX3pYLsIDVenVp/Xv1lx7d+yrP iuXLZeN6gCSBgsDjvomCoP5eCmXThk3yxSeNEW/fiWnGY+/M7xH8DhTISKyL5dd6ufYJwgp0EeLv hGU68AwAMpLu05hXwc2leT9dT2aBEvQ8UaZ1bhQQEafbXoJwaH16cPXxKpNpPg5t5AHTwvA7UpCF RZqT80CaNesqleJfkRdhiVZKbACrtJ7E1agDq5Lzngam9Jfn3KefGyWo0gWIElg5lMutMAxXAJ8O /4Kee6HCL//+7zX/b05FlT1lz5P/fNF06NEufcdL81a9pDmsUJ6x27hZR4BpB2nWsjMAtSOAtPdj t79wzvQXQOmXX/1FhvVcIJl3MiW3pFg6dBsik8dOVdBQKwV/1NyPaIq/RJJTj0pcpSR5COtNh9So hJBWt85r8vTTL0rPDp10SwmVj+6Fg5Iw5W9E5W9DXyUA0hYyou8QlaGAgDxbt+2WZ58uL08/9bQc T03WtFGjJsor9d+C4qDSK5CCohwZN3aCdGnTycBNFRnyUw5BLgJKLOfO3dtSt24D2bfXQI8KyMo0 fnUBjKPHjJeBzkL2CpiKMCsnW158vppcheIn70PU9f6DBzocSaDMzc2W9976VI6ibdTiQ57k5GT5 /JPP0eHgUCUBj+VZ3bifNiif7w1XQUbrTjcESW0zpnswde+n7enifKfFgIrbTB5Kp/bd5Z3X/yw8 VCO06OzKtcS4RL2hhvknTZwsTb5opv4O7TrJ7FlzoIjtOjO2a9eu3aRxY4AV8p49ky4nT55EGhV2 oQ7PxldNglW4TjLRxkfRyVLggCInqHbr0kN6duulK6P196Tva7+nBrVfl7NnLxjQs72/LpShg4fK 8KEj9Dt37txFzw4267BQ1q9eJykH8XsgL2SwnO0A9DYt2rrfhcXHkOOlq+UzDFLrjb8BH+a7OtKr /Xwc6mbWIvPYd6GrAAYyEGW6HSJioG+yNb93HSnQslNAsNS8DgwdaZwCKeUh7EhBkDylwyT3e/bg qaCLuCAv0wPiOdL3pXGTrlIx7mV5MamBVK7RSKpUbyAJNevqAQwKorQ84zhsC4AkVQJwctgXlicB k64CLqzSCgBVvYe0MhchVZJnn6/wy78998b/1amosqfsefKfpKTmyZ06D4c12lNa8ACGZtw/2kWa tOgEIO0qTUHtWvXTVbu0Pn/V/2Mt0l9AJV9+I9NmLJbefYfL2lUbpbiIK1VtcdHlS5elxUctpDiP 84m80uuY1KxSUx7m5ZryhgKmNXn5yjUAYAXp3razKiPOgQ7tP0LWLV0HvhDYwuHWh1DQbWRk32FQ IFRyDiiQ/jks1Wf//Rk5dTgVYd6vWSifogAAgP9/QzHlKQAA//RJREFUDg3qNJLZs2dI+3bt5XNY UZk3ryto5efnS89OfQF0l1RZG+hT8VFRPpQhQ0fJH/7wrDT+7BNp27aNdOzYUbp06SadO3aRgnyu tGXZX8rHH34Bhc05TeajcjYgJQDNnr1QEqtVl4ULF8j2nbvkfVjNq5euMuWG9HHjpqCDUUP27tsv GzZtlA/e+8CGKb0i96CnbUG/URQAfUfD2okKmiDiOiDKw/aBi/yhPIZDUPVUiDapn/SStAXQcN8r D80/efK4NHrpZZkwfoLwzlXyTRiPjljTFrqPtFOHrqj3x7olhQfcb9y4TsqXryQff/SpfqNN67dI QpXaehg+D6jIANAlJtXU8LUrGZJUsZbs271XCpF2P+uugjBviGH78PsqkLn6jR42Vj5891O9Eo1D uxcvnpN33npXzp4+K/cyM2EJt9E5eA9q82bOk9cavikPYBET6G/dvi6ffvyZHNizX4FE25iEehr4 OhdleRDTRTj6PUsR8xDEgrCjqN8Dqudx9TIegigtS8gHr+9Aaj4FPeMLwC9SDwubVarAC34FXM1X ivhbA3kLlWSAGQJnDFGOA1XmZb4HDzLl00/aSTVapPENpTwoDr+Tqol11OqsULESgJL7STm8y20u bmhXLc5K8FeR8hUr6JwoD6onyHLVbsWK4EX6C89X+unf/q3B/+hUVNlT9jz5T1zNxskdug2TL1r0 BID21vlRgucXLXh4PYC0eRdp07wfLNKfFEQ5fGuAGkucKyWw/vzLL/LDDz/GXOzNQ99zsrJ02IgK uwS95Qf37slDtVKp5B1IQmHdh5K7d+eWKhGG791FGErRlFoEJBzdvn1bbmRkwG9KySs9KtYrAPAH d+9ClgE1FdeFixdkD6zKY8fSJDcHdaIyUiVULBfSz+mNKb4s5vPuRQDs2TNn9F7LM2dO6zYKXi12 4thxLcv4ShB3Wm7fsPpQCXtlx3pRGfKu0tUA2qVLl0k65BQDjEKrA52MI6lq0S1fvlRvZqHyYt4Q 9CKgSDB17WDA6tIYBq+2BdtR0+iC+E4ReWF+A9IomPp2XLF0uXTr1Fm6dO4ovXv3kj179uj2GLYn +bZv3SozJ09D2fhe9+5Kn179FFi7d+sia1Yvl/3790mvrj0lX0cgSmTZwqXStHFzaQ+ZnTp3lkMH D+I98f7In3LwkDRv3EzatWsrrVq30gMUuHLY18na1NUPbTNlwmQdAu7YqRMs0M56Dyqt2aMpybJs Ma+Q89/A2n/GtBnS/Ium0q9fP3Sm2um9rdxTyv2TUYszIFeufkOXHr3dhaRgRD+tz2ga4wmA/IYa F+bxMkmW30gXCSkg4jsgr6cA9GLyhPFsP05haDuCgvjfI+UNwZR5o+CqgIu/V+WLAGlJca7cv3tb PvqwtVSt9pJUTnhJKoGqJjSQOFikXHXLc3Ur6bynnV5EENWhXM6JwjrlKUbKRysUIEoArYA8FRgP EH7++ao/QDX9F9NQZU/Z8y/wlIv7NLl9jxHyafMe8lmzbvJJk87SrFV3AGoXHe5t3YonG/WzVbv6 z4Z2oyAaJa7i/eHHHxyQfq0g6cluWHFDis5VBa5poUJXa0mBgsoMYafMojyhTJeuvD6PkYInFJLd 3mKKSxWYKjHHR38EMB9XVkgGxpaXCi2UEeajDJMXxoGXLpWi5rF6kccrQ5NvdfT19FTaUjTA9O1o 9SrNo6CIejya19KCVbuuDdVV/pAvWg8q2SIoVIKOV7ZRYOAeW52rBJgQsMhXAKvS83KBj1pZzIN0 hjkPzD2JCjSuHBJPIOK1c7xGjuca6/shX+ltOiSWnZubo1YmL/0mOLC9uZo6X0cKrM2DuqIszvHd vn1LsmDJ0jLlqlQv63Gkaaiz+iHHg1tpPk96+hDbF/lY79LDs9Z2sXkCQprJN+uUbWmWZmy+GNCL IfARSAl6Po7ty/qWimOYcgyAI2kunXPKuvpaid+PQ7v5umDs/T+3lsrxryqQVo6rLxXjAabVa+sc J69Cq1i5mp6vy3lQWqe0Uv1e0YoETVqfnDPV4dzKsFAry4vg4dDu089U+qtTT2VP2fOv8VSq/Mmh jt0JpN1ghXaTz0FNebl38+7SDG4rWKUdWvdyq3YfA56//ip/+/4HBVDC7C+/0SL9QYL7SL/24BkF vqgCJxCEFAOgGnZ5lEz5kwwgPSCRn4rQp9MN043H4k0RmXyNV4Xs+J2S0rhIHiPbGmFxBEDmt3JV 0QJAQivR5KschpFmlg7kK5+LV3L1Curp8/N94Gr9jAJQVNnO/xgiGAbv4SmQ5eSra+9CYjv79oi2 A+tA5ezjzOqyeGtH74/mCfktPayL5nE8GgfZYd0iaZ4PZFZgLA+J7RHIYToBwOf1/HCDTgzfw70L 4wkY5rewAoqmWz6frjyIZ5jxWhcn53GkdSOBzzpzFu9BKuonb0xedflenEeF3/H51byPIw+q6vId aJ26RUMBH8HQWZgK7AqOCHPeU8EUFJERgqyl2/yoxd25dVPeerOZVI17TaokNIJF2kjKA0grJ9ZR C5MAyeFbDvMSIBU84VapDCuVw7s6H2rxfki3Eod3larIs89W/tqpp7Kn7PnXeKrAIu3Ua6R81qqn Hg3YuHUPaQwAbYEwV/A2B7Vt2UevRvP2aGiR/goA/VWWrdgn3//tB7dq91f55j++leMnTove4uIA 9HGAGBvnyStA8kSUfRQ4AGqMo+LnUX+5OdmmiCJA58kDlA6XUVFpfpKX6xWZlWlg/Hg5Mfl8PHhp afHWmtzcXCiwQrX2vFIsQhtw8z+tM/Lw/FquOGUeK8+XHZXrlDXpcYD5mPgQZMO4GKJM12nRdkd+ 67Qwn6NIXmtPvgP9JChdV1ffplZ/4zVApGv8Vt5jZEZI87i0kMf5o64nhGMsbB/niB0WlevzkmLq Wqp8pKvLeihoGQV5XHoMaTrKK5WHYKWyWCbKVxBlvH5n8higReUEfkdBOuSrVenCOlzLOCcjJkww 9PGOVLYDQqZ7MFTgdPwGohbWdOZ16XpggwJnhJwsujeuZ8jbbzaVSlUbwSJtCCB9WSrEN4SFWlvK V6qow7d+OJdDvOUrAVAr0CIFmLqFR5oGIOWiI1qnZq1yqLeKPP98xYdOPZU9Zc+/xlOhykfJnXoO 1cMYmrTopUDarDVAtBn3lAJIW3aXNi16A0i/V+CMWqM6JwoLdPaiXfLd35AOi5WWaW7Rl1K/ThO5 cy0DCuVRi1SHHAOKAgjJK3jzG1laqLSdYnz4UJo1bifrl3ExCuJVeXnFSfCjEiuV1/FYOlwoPlUs VGCOR0FXeZwy9q76o/WzM3WnTJkqb7/1trwFalDnJVm7Yg3A1PJdvnxF6tV5Rd577135+OOP5eOP Ppa33nhT3n3nPdm7Z7crl/VydXLv/LXW3dWH5UfroLLRjs4i0/yuPKsXSPn4fiTzq6Xj3l3fg6BE V4GVPK6N6EIZjxw5WoYMGiz9+vWVAQMGKE2dOk3Onz+nVl5QLxAPPdi0aYMMHTpUenTvLgP7D9CD JzzwBXJBWpbmc99D36FIeNrUpg0b5fw5O/uWinvn1u1yAWEFB/1eoTz9TnDt6jcnN5DPdAMVzn8b 6JHf2kzTI+TB1BOnA6xM5HHlKDGddWaaxqEs5TG/l6WA5OPoOv4YsHNy/e9P0ygzwq8EP3/zMXyI M9cRQc75CYzFeim3i3dASfDk/CnT1TpVC9PI59N6M51xDkQtn5NTnCfXr12TV1/+VCpUa6Dzo9xP ysMZqibUlQoA0vIVKxpQAjA5vKurcQGWnBdlus2NwkVY949W4kpfA9vyFavIM89VKXLqqewpe/41 nvKVP0ru2mOYNIEV+kXTbvI5APSLll10DykXG9Eibd+qhwGpDu3Ggikt0ukLd8rf/mrpvwBI84q+ lho1PpVMACn3kXIYNAZMoQxNiSNelb6zkr4mkEBpBMOkDhRANs9pSjBUIsXy4SctZO2yVVISWCPk oYLyCpV56RqZIqVy86BiyszyhPIDHrimuE2WAY9T5nCnTJoqHZu1kbuZt6RYz8xNlwrPVpKDu/dp notXLqOHXUXu3b+j84JcvENLfcuWrVLxmWqSef261o9k1gutHV9XulZW2B5hmh8+ZLp2ShwwKp/m MbL3DNP0O4DXg1xIxmP1KZY6tRvqyUE8CYgHUXChFM/VffH5qnJg/0GTjfY6djwNHYl39Zq1S5fO y82bGXLw4H5dId2mVQfl0W/jyvFhjSNpO3PetEDeeO0d2bhhE8JoDyj699/6s6ziiVSoExf5eDl0 +Z08IPo4bT+2iSeWyfaI8oJs2DTMG4Io2sC1v/Kzbq5+5FNA0ni2Ecnk2G+SZKBkgARy6cwT5PWk c8YuPeChn78F4zdQtnKCMOWQHPCZxejKVQL4KY/xejIw9IuSHOB6GSAb+kU4kieGB79vlnUN3/jV Vz6QSomNYInWVau0YtxLUiEuSSpWtHlPAikXG3HO08C1gm11qVQB6QBRB7Qc1i1foSKAlmSW6XNP V8k17VT2lD3/Ik/5yp8md+85QudDeZLR5y26A1S7IdxDmgBAW8PfDlYqFxDxZKMoiOrQ7i+/yqS5 m+Sv//Gds0h/luzCEkmq8a7cvnZFFXwRFBFXvW7auEkWL14sK5avkEuwajwwnT9/Xg7sT1blm5x8 SFJSkiU1JUXPUqVC5TaLc+fSZeuWzbJj+3aLVyVRLO991FQWzV8kl6+el507t0tKcoqelGOrIE0h ZWU/kOPHT8ju3TvlzMmTtlIWaVRcvMuSew0JdAdTDknqkVQpKsyVgqJcgOIZ1Oeg3Lp1XUGLilQB C2SKr0jmzpgNmcetPrrYpkS6dOou/br3hr9YzkHplHuukp6CZHlMaXJvZs3q9WXRnIUq14MXFfjX IFPkbB8qcJAHSNdmBH0P6EpBmqVrfi4ccnJ064jyOjl0IwuLLM781jbFUqtmA9m6aavVmYR68KD3 Zk1bSuOPG6v/3v1Mee3V12Xfnj2qcIOzWtHuOTk5klClhuzbBcvbd3S0LJKTqWTlGpC+K1s2b1XL jIubCKxrVq9V/qAtVIaBmyert0tzFI1nm3uwtLB7TwVKygNFeFiWAnc0D0gByfmDNJAHnkd4gjIs HPAxDwBS/QQxnwcuLWwDUw+ckOHAzkDV6qr5HGmak+1lMk5BMCbegNRboeTzYOmJ8VE3IFij3EPN EYKGDd6TKgDPSvH1YJnW1SMCK1ZNBBhy6BZWJuc/AaQc6vVAShDVrS4knSOFZargSb4K8iLAlAuO /vR0petOPZU9Zc+/xlM57ovkLt2HS9NWvfQi78+a9VBQbQwA5RaYVnDbt+6lC4jU4lT4DMH0J1ik o6dvkOXL1srZcxckp6BQLt64LvHopd66dkkPDuCeyQ/e/wwAulK279guffoMUAV7+miaKrDDh4/I 7NkLZMb0WTJp8mRp1Og1qRlXQ84eP67KdMKEydKiSXNZuGC+9O7TX+omNZTjR46qsn3/wybyUp16 MnBgH5k5a4Y0qP+ydGrb0RQM0i9euiQtmreRIUOGyayZM6Tpp42lW5tOks8VnlCynTr1kjcavSEj hw2TCZMmSb16L0n3zt1k0sQxMnnSBOnQvpM0qtVQ7sAqiyppApECAKik2JQk/UVQcE0at5C5sM4Y ZvnlnntR8nMJpFTeBnJUcklJdWXj2o0uL5WtgQPTjQiKrjwNM2+EStVHV9wG+RwwBmEr14CU5OKi MjRs70XLKCmxFjovtA6tLQ3QC2XUmLHy4fsfAkiLZdnSZfi2H+hQovLwHQPgKJKT+Ia3b954TLq9 q8ll2Xax+WuvvCHbtm5DPJQ4LCSG169b78pmvY0/AD/m1bJiiXxetsahPAIS8xiPyTCy+moaXZUP l3KjpHIIQAaITPcUw1OaEK+WJvzMR7JyLU3vAI2k6/YVAqaSz2/5eIgF3aBcAiJBT4HOAM/H6d9A JF39lKPxoUyT6wDX8WqY5GQW+XiAKbeBNaz/gVSJbyBx+FvkEG/VxJekWnxNHZ7lzS5ciWsLi6oo mL5Q/gUDUYKnzo/CGiXAgv/FCuXhVpBy5SsAcCvJ009XPePUU9lT9vxrPOUqv5/ctftIad66t3zS rJt83rqPWqMtWtEq7SItYaG2Q5h7Qx8d2rXFRrRI79y+K2cvXJSV67dK8y6DpEqlmnIH1h4PhF+9 aq0cPHAQf6hQWFBSX3/7lTRo8IrMHDc5mEtUxQa6dj1DD3Nfv2o1/oDz5BgsydcAdHduXrc/bgDA 2DFTZNSAEVAkRfLux19Iy6bNbBsFFEvqsWNSpUKcZMFqLYLCaNexl6xbu04VABUVFdEXnzaT6ZOm AnhKpFW7LlIrqYbkZNmdm7v27ZXnn6kgh/buBG8BrOF8afjSm7LeWUWUEbUQqYS9sqby2waLuUH9 RnI3k1ZzkZwnkD5fQa5cvqgHFNA6zkTa/AVzpUHdlyTrPve5enkOGJzsIOyIZVj5sXHRsMaxThwK d2G1XJ2sgF/L4Pd4fJiKn2cDb94MoKfCBrH97969rQcyLAeAkq91q7YyfvwEm9sjKS9BkvUI66tp Lp3tHICYjwcVFORB9iuyc+dOpEF5F+bJy/wtrF9veXwdwat1VoIfMoNvw/dUMj/L0/JZJ+XzZZq8 ANBcfk9+P6eCFePogtSKJFGWi9N4pRCYYkjBjOVYB8rHK9AxXzQuKo8gSsDT8kKegJf5dJ7TyVBy AIj0KBj6C7uD/Ij3wKsEv9aHPPBTVul0BVXQqRMnpH7d92GRco60gS00SmwolapVV2DkilwO6RI0 q+jK3YqwPLkIqZpujWG8pgNsbWiXYAprFGBK/1NPxaU49VT2lD3/Gk+zjpOS23cdKS3a9pePm/aU z5v1kaawQJu17m5n7cJSbd+qu1mkEUtU6TcAKWjGgu06R8rFRz/9zNtfCqRqtdfk5hUAKZUfrFLu 6bsOMEw7niYLFy/SBQaTR4y2Fa5UMPjjfpB9Vz7/oplMGz9FlSiX40+YMks6tenglJbjheLgMCDd dz/8VBbPm4t4KqECuXP3jiTF15DbGdckOzcbf7BJMnfuHNmzd5fs2bNLz34dPGyEfPjex1q3dp17 S9dOnQH4VDCFcjI9XSq8kCDFsI4YJiB8+nk7WQ1r2sKm6FTJKtjZvC5Bd9euPfJS3UaqaFQpIf5s +gV57tkK8unHH0qLli2kceMm0rRpcxkGC/nypfOmuMDnwUbBQYGAoEEwfNxcJsDRDcsGeSLEOmv+ UvFKLt6DkvkJMBF+5GfbJiXWkZq1akrnLp2ke5eO0ql9a3n7rTdl/LgxenA5Zfz53Q9l3rwFIZAi b+rhFFmyeIneXrMaHaK9e3dbmwU8BApYVa48H0eL9KUGr8levfbM9p42qP+KbNmyOeDRtvF53Pfx VqoHCZNrvP43o98L/Aa6zE8LNVzAE8gL6mll+PlSHiLif3t+X6f+JvmdgzxGlKngEyz4QTzL8iDs eAiSHoyVz8X5cOiibAIxfysIm2zKJRH0wKeyLcx0L88T8wagCNJ6OzIZcDl0S78HTfI6v4Eoh3bR uT16TOrUfEfiEl6RarxGLbERqKFUrFZTXnRW5YvlOQ/KRUac+6wgL7wAi9RZoS8g/KKCqC1GIi/n SZm3Atynnqm626mnsqfs+dd4jqdfS23TlXOkfaRJs956TGCzVpwf5YEM3aUlD2TgHOn3j1lsxDlR AOlst9hIgfS3XySv+KFUrf6uXLtkc6TbYGG8886fpVXrtjJq1GhZtWqNLomfOHI00k3JFOIPtXfv /tKza0+9pulhMZVDgQwdNkZ6d+ulCscUmFMYDEMZvv/nz2X10qWmIEGZ9zKlenxtAOl1uXvvvpR7 obLMmjVVlixdKEuWLJVlS5fI4iVLZC3qQDlt2neXkYOHOiAtkHMXL0nVyjXlKyo0tUoeyiefN5N1 q1bC75Q0FaYqaKP8wlzIX6aXSqefOaVyPMimn78kzz1XXm8b8QqPQ5aqfFnnABScwldg8K7FGXiE wGd1sLItzfMY+XoZEEfiVa7JoFvkDuu3MvxCL+MrQh0TE2rJ9u1bdf74HtqVVrYdYoD6g5cA/+lH jfWycg8ilHXjBjpMR9Mk7chRef3V16VD+46ufo7HkZUVhrlNqH7dhnLwAIAUbcOFWfXrwkLdvkPD ysc2Y135jpG8XlbwntqWlsZ21/I1b0hBXpdmfriu/fh7UxCiLOe3MPgok8R8aA/6NQ356SpYIU07 X5rXywLp79fJcvyeihUQ/YIgyjb5mk6Qc3w2xEyX7wc/wY759O/G5ScP4nllnVqXAEEPilHy4Go8 5vdpPByD6wUsnXJyJTUlVWrUeE+qJrwq5avVk8pJDaRiUiM7IhAWJ1fg6hYYzpfykAXOjwJQ1RIl sBJEAaqcE+WQLudPaYm+ACB9sXx5AGm1TU49lT1lz7/Gs2DhltS1W/dKy06DAKawRLnIqE0Padqm G0C0u7SCRdoOlqkBaanFRgDSnwCksxbuNiBl+Beu2v1SqiW9pxYph51qw0o7dOCAzneq4gAoJNSq J6MAYFTkBbA8pkydDqX8mdyHwtbetiqIIpmzYJF89O4nqrAIQFQS12Bt7tq2Q/1//uALWQVg1DNQ QZn3MyUpDkB6PQMAly8VysfJibTDkMej+CADlJ2dJfmwVrnqtl3HHjJm+EjNzzJPnzsv1arW1kPS VUnB/RBgsXblSq0DlZNX1lToBUX5MnX6LGnbuo3cvH5V0/mOSlCeVzKuSoUXq8Ait+MI+U6U69MD UAiAgen0O2vXp4G4kIlxqvhdegCuyBuCK90wzZdlcsHLOISpdI0XrudTXiriQkmMr6kLwBQMNJ75 rQ3oMs+kiVOlUb2X3cH2lBHKYbhf3/6wZAGkUfmgmHZyxJOMalSvI4cOHdI68HSkhvVek907diHd 5ffvB7+1pflJvgwFEOf6NI3zYb4v38m9F/0WpjzGEfT4WwE/AMmDZFRu2CYIg0fBh+EgHXmVhy7D JlPjPMiRIrI1r3a06No3oFzyq3xYuApoLs7Khev4NQ/8SuQnGJJHQRGuW3XLxXYeKJUQ1r8tDRvo EkBJCqxMd3mKi3Pk0MFDEl/9z1IxrpHe+lIp8SV5gScbcR+pA0xamDrMW4nn6jowBWhyJa8N/9pq Xi4uekEt0kpSHiBaAe4fn45b5dRT2VP2/Gs8C5ZsTVuyZqu07jBYWrbtJ83b2F7SJqCWbXrCOu0t 7Vv3kb/97a8AT55cFAuktEhXrk4BkH6n5+1yaDe3sFiqJ34iN65chnIogWXTQGZPmQYwyZZ7DzJl zsKF6HW+IIN69dWtCkuWrwZ41ZAL59P1+DYesMBrvLgg6BasoIRqtWXHpi36R/0g+7706NFXhvUd BMVSKB98CIt0+TKn1Iok88F9qV6llmRev4b0ImnduqN8/P4ncufODVUuBFoerL4WZdJabg+LdOzw saYQwX8q/ZxUq0IgdVYE6v/Jpy1k05p1pnBjAKFIlq9YLW+8/o7cvn1D8guydXiShy6w7pR54dJF qVCuGqwrO1rPlKsRAcGGDB1Bns1nghQIDTSj4BSCL10qfvKXBlXPH4KOga8HHfgDAILfvZPmJw/S OHSeGFdDjh1JNT6td6QeGlckD+7flTrV68v8OfM1nbI8MOSh89CqZRvp0a2nlk9FHwCfyjPwMCrQ 4eLaNevBmj2CMPfo5ukWmn1791r92f4krSPf3d7f6hWpW5AWiYuQgqZ3nV9JZaHu8Nu3MhAlTwB0 fDfvajxIQc7emWUSDA3YeFqStYeCsQc+J08tSZeufpUVJYvXS9BVts9jAKggR4B0xDTzE0zpgg+8 Hgw9SGpehkEKyAjzujQFUhdvsg08uYqdw+zsCDPf/j37JS7pTSmf0EgqJNSXyokvS3kuNkqsFWxp 8ccAvvCiWZsESAVKXu7NeVEO7zIMIDUABV/5F3R493/7Y7UZTj2VPWXPv8ZzMePW8V4jpsiAkTOk dcch0pxWaQsCaE9pDjBt0bq3tGzWHUD6NwVSG96NBdIf//4TAPQnhAGkv/wDf/TfSM/Ok+RWRgas vhJJTT0inwLMGn/8OYCroyxaslTGjBonvTv3kJLCImnZopO89vJb0rxZc2nRohWUb2tp27KtrFu+ QpXHkaNpOqfZ+IumALXPpD+snLt3bqniaN+uiy4EMoVYLPcBtO++/hGANEOVT3YOgLd7H3m10WuQ 20r+/NFHMn70eMkB4FL2wH5DZdq4iabooQTPXbggr9R/Tb7UC5OpiB9Km5YdZPPajVCGBCOvgLnK NF9eQb05BPrhhx/Ip6jb559/IZ980liGDRwGPm7tuSivN3xTivSQd4KAyfVgqPWmAldCHHgCYFDF zjDyKUAyv4FmwOfzwu/BVE/VYTriLQ5pAcB62byE2/g0LUhnPtuKwpXVx3itm5ZlfN6v5IZqL168 KG+99rZ06dhVdu/cISdOpsm6dWvwLZtLh/Yd9MJtfgt2jlYuXW3D3E4GZSqQ6LfKklo16skxfG/W kUBar2ZDHc1QXhCtJLVECaYaF62TvQf9yqNt49Lh+nIsbGBl4Exez+/A0PHxMHsPpBrH70WQ03Ax gNFZfy49IICZgRTJgZQDR+VXP+WEsg2Aw3oan7m+DLM2XZrjUb8DOQ1reZxjBhE8fTpI20/TXZzy hwCrcZCjrvpdOoFUATVX9uzcByB9Q+dGqyTWl/JV68pz6HxWqpaglqcO51aywxe4UpfDuTpnCj8X G5WHn4DJYeAK9L9YHnFmsTLtD09XHeLUU9lT9vxrPLsOnjp+7MJVWbZ+h7RqP1Bat+0L6i1NudCo TTdp07aXtG3VQ74PDmSIJVqhZqnaObs//fqLfO/O2lVF7pQtFQSBhyszvWLj8XlU9DyggPG8HYQ8 XJiUD+ApAJlS4XxZgR5M/uDBPfxh2/AVZXiZpmBs7yFvJqESCYADfDm5sIbvZUo28pcwzSkwPdqP t4s45cq5wZzsLFWWXrnyrlAeom5hL9OUNK/w4oXcvGJMrw5DXobv3+NqXFgkUEQP7mbq4inNBwDw 4ObbwWQZmVXoAQFx5CEpMER5H81nrgNEl64A6b6BxZPHDRl72Y48CJGP3+tIaqrczLiu7eTrpXLp On4vn/OZJ4+fkOXLlsvMGTNl9cpVkg4AzcvPdt+wAMBYIOvWrMd3uGvDppGyNR2W/No1a+XKlUsa x2/IuezL6NxE+fh78OHHEcGH9aS1H8xjMt7Vw/P59jAigCGe76d3eTK/49X89IM4guBk6oiFA0Mv 389NGkDBDyKgKqi68i2d9bQ8drACiXGsB9K5UIkykE9lqsuwj6N8C9sQbGhJquXo0i2N9WAYfo03 Pp+uPIjXMhBHXsZ5y1cPEgGAEkQL8Y24z7dK/Ou2wCi+njxfqY788bkEeZ5gSOCsUFnK8ZAFAGkF WJu0SF8sb5aqWqO0UOHaIqNKarXSzwVJL5R7Qf7b03FdnXoqe8qef41nz4FLZ05fvC7Nu42SJm36 SdsO/aRNu97Sqk0PadWup7Rr31vate4p3/3NDlwoDaRRIpjyiMDvfvhevvnLt6KnFUFZqcJyyjeq uDh8SYVCICUQemXhlY1XYtprR5rPaxcbU+E4RQZSXpAHA8ovhlXpFZPGMc2V7cGQ6XR1qFPJyjNr C2FXb6uDAyaVb3K87LC+BCnmNbL6MM3KCcilGw9ByuRZmqsT06N5HOldrQpsrt4KzAaOWg+UHwAf 5TOPvjPL82WE5XsK2s6HXX6SHjahMh0IQ55acogL3921RVCGC+u3821U+ttCbqRcm+t2aQhzTtt/ I7MWLa++j5fzGAreXV0r06zPUrwExv8ve38dbUexxf+iv9+77433xv3dew5Jtrus7e7Ze8cNghPg BA2QBOfgwd3d3YK7BwskgSgh7u5CsCAhRpD5vt85q1b3WtnhnN/9b4+xeow5qrq8e62en5pV1dVw DaJ2T+13peB/qYBhGyj+f2flUdgh0P8u/msB4OiG0iiQmM6FsSwCS//rgUUbpLOOopZDi5CAhOuB F5UQOH1cGIzaHsRFARovLq8CW+sAMJmWYb5MVzddtUi/Xi8vv/iS1DcdKOX1vaW8cYBkR5olLatM SgBLQtF2KOJXXjjEW6mwrCA8cc5wpuHQb2lFqRTDGlW/GwIuhpuWXXWSU0+JI3F0juP7H7dPnTR7 gRx39s0y7IxLZdiIC+UkgHMErNITYZGecuq5AKkb2v1TnAUagNO7UT8SEaRbf/pRQWpgMWAFStgp ebi0OqgwLI1XPKZsTNlZei9hRaYKkOcuTNOrQrSyfX1UGtE8ofAYce0J4EQFTLF2aHsY75W+T6PA 9WFwqYCpnDXex1m81Ruch0XjGO7a70EY3cDAnTOtKv1wfgcBXyfLUiBoepMwQKL3KiwuPiYO5Wmd vEZItC0qLo2KT8O64Gq8+02Qzjo04d/HlxFfjolu8Ydw69zwXvg8rnw9t7Lp921Wyzt6v3w6y8c0 Pl3YzzL0XP9zzGv1GfwRxs4A87v/mU+vVmYon4oDpf3fDFa+7ACOBJibm3TxUbDxnPFwFY4OYltU kA7nOofJNIxzsIvCUyHM4VyGc2iX9flhWsYHab2wHVqW1unCw3WouHbBT5C++PyLUtswANZob1il vSW7uE6S0wultNxtTl/BrQC5Ktd2MqK1WVwCYHJ+VN8VNdiWAawluhAJ1ikAWgKolpZUSGZO1dFO PSWOxNE5jicf/eSLlRs3yYnn3ionn3GZDD/tIjll+AUyfMT5gOq5cuLIc2Uk/Nt+2QZIBtD04AxD lcJN7Lfv2C4//mggjYWWU3JUVhAqlqgiU6ECc0qJykuVkJ0zHwFlkArlicZZeRQLc+Won0oVLhRk OJ75DDqMc2EunY+PQsulDZ9H06vfXx+FdTANhW1gOYhnvdGyfTn+nOUjDcWdR9PBr/X6cG2/xStk vGiYSWBhMy2Vvt2zmHqjeZHGXzdEAa5QtHqiENb6XJka5/NT+JsSfg64LIfx0XZYOm2DluXjLG2M IM7fZ22LCzeQB2l4XdGvsGgaxjtxeen3Zen/AXlsVbj7v0XdIG/0OhR2zGftMb/Lq3EmCkeCExAK Q1GtPdZH10HOx0XhFkqv4sBlUIMLgBpEGefmPJmGcQ563ELTFgMxbagshaqv39oTU5cTlmOgNH8A UMjXhOcGXSzH6QlufPLUE6Olro776/aC9JTMgmpJzy6VojIO3RKStt1fMYBZQgEkudmCrtIt4w5G AKZb1Ut4KkCZBsLNS7Lz6g516ilxJI7OcWz94Zdx3/70s5x6wZ1yyshLZPipF8mwkZBTLwBIz5OT Tr1QRpxynmzbti06tBuGaDxUObT763YPUrcZvVpbUJpUZlAsXkGHFWwQB78qNKdko+lMCapSxLmB ykBpYDSY+jizapmHYRQrn4AI5m0pzG/tUCuQw6yaBnlcOt+OAE4mvj7fNrsOhKnyp+sX9FBcWVEJ hTmrnRK1eKNxdq7h7toDceGaDnm108J0IX+4rLBofktrbQziPIAsDQRh0d/NDdeawI90/j4YOE2C 35ISlO+hFpRvccH9C8T/DnYvGebyhNP5OuHXdsAN30P7v8Sde1fbzXi7Dor+RzQu5CpI+d8LhADy roI0BKawcP7TW4UKq3A8oYUwhZcLC/ujsHTiARoO93BV69WVz+38fP6gLAOywh3nvG4fx/wGUleO k2ib4ednAAnTr+E+8uATUlvfXyFaCas0q6BG0nJKpbC0QopKS+y90MpqQLQCUmb76NKF9UnL1OZG kUYXIZVJMfJwWJhxBUWVkpbX1Mupp8SRODrHMeHTGWN/AiTPvuhOOf20S+TMM0fJyaddCIieLyMA 1VMB1DNGXqAWqYHUDeESnjgPQ9SHByD9Hg+sV8ZUiKbEqOjMMnSKlAqLys3BURWaAs5ZgE7hBorM pw+UuPfHWn6ubuZBmAHCNrFfsWKpfMchK6SLtWSDtnBx0+w5M3Vjey6EsTKtXM7r6qKi1at0kwIv XHS0Di6V1tebN+n5+vWUtZB1smHDen1fcsOmdfqKDOvn90k3bVyPtgf1G6S+1ldpuMCK5agC5Hyf uz7rEDAPxa5VIQLXhvl4T1AO0vHafQdCr8/dT5ujNosjHGf3m/N+9Af5uO0i7xXDzCKzex7k8b9R WHy5hKWl0XNeC/2Ip0Knn/8RXgNfA7IdndgpQNnutwu3xcoOJBynv3k4HBI913oZhnsSEx74bTUu /ACJH4a1BUD0Ix3vgwOR3mMVXoOFhUUtQRXCzoAXhRQkCkWm13jeYwiB5uK42McAxziWy3CmZztc Xge/aN3h8mltIl6hiTh+6UXrcvksraszTmy1LsugVbpB7rvnYalpOECqG3pJdVNvyS2qk8xcQBQW qQ7bQrhCl5AkVEtKS22zBbfASF+FAViLKYBoUUkxpEwixeUSiVRKRm5brVNPiSNxdI5j246dH3zz w09y2oX3yMgzLpNTz7hQhp82Sk457WLIpXLS8Itl5IhRUYvUg9OD1Pt9uFqk0aHd76EEzdpShatD nFRCVGIecpDokGa8UIGaUoz6w8ouBEBvTeonwij8+LeW4dNb3i2o+4orr5OKkjoZ/ehjzoqikrY6 qUyWLFkiF1x4sRx++BAZNWqUHHjg4dK9paeMeXeMAxUhu0baWvvKkUceJcOGnSjHH3+8vvpy3HHH yTH/GirTp32pAD75pJPl2GOOkcOPOFoaalukf/8BMuTIw2XIkKPk9JOH6/357LMJcsCAA2XDOq5w ZSdji74K8vjjT8rQocdo2f37D5Kjjxoq06ZOtnul94XCe2r3ytoGwf348MOP5Mgj/iXPPvNMNK1e K+8ffgd2BCZMGC8XnHe+HHvssfot1fPOOV8WL+T7t3bPCLAbrrtJXn7hJZfva7nxuhvk4osvkssu HSWXX36FXHTRKHnowYdkyWK+bmT5bKGNu+9hvxMtCy5BwM+zcYXvVVdeIeef92+5/ZabZc6smboF ot8acf68ufLU409AiSO/g298WQpO/HafjR0rzz83WnfHiqZRsWsnSBbMny1vvfmaPPzQg/L0U0/J zBkzkNe3d5O+xzzm/Q+0I+XL8GD66qvpMn78eH2Vx67NrpflzpzxlcyaOcPSanqACK63EJkmCq8o 4Axu0TwuTodyFW4GQA7feuvQwn2b7BnQ4V/XnnB7NR3jFZIsa5NbgYtywqJp6YcbHxcSrtq949Z7 pa7uAFijvaS0vqdkwCLNK+YiIrM0df9cwNNvsFBSVgprEyAFRLnnLlfn8jUXbtpAyEaKi6JpcvNL pVtGY4lTT4kjcXSO49dff3t3+fpNMvzs2+XU0y+VkaddJKedfomcAkv05FMB1FMvljMgv/zyS3SO NAzPMEQpe/74PQTSYMjSrD0PKwOAD/fvFIbTUAhCKgUDhld0FKa19Pq+HtMCSP67pl5ih5NZB3c+ WgkotsuVV14rB/TdX7ZAMQRlbpHFSxbLIQcfIaNHj5b1UMb6mgLKeemlN6Q4v1K+5D66aMtqWIlV lfUyC8rTKzB1UQZBqCuRcc4FH7oV39bvpbW9j9x6yy2q5Gzui8rxa3n/gw+loa67bkbBcmi9nnXm uXLd1TfAcuZ3TKn8Nsu9DzwsjZWtMnfWbLtnel9wz+BXiOo1moU7dOhxctRRx0hzQwvuhXVgNB4u lev99z0gJw07RaZOmQJo2+s7111zozRVtwJkszT91h+/lYEA/A3X3qB5eS964RoeffRRWbhovixc MF9mIe0DD9wvleW18tZbb2n7tS4V3H/cAw8yi7PfgvNtr7z0khxz5FB56YUXZOHi+ejALID/JenZ vac8cO99ClJa0+M+GyctjW0GE18Gy3fXa22D9b92tRw4+GCpqW6QBwH3aFscfDmq8MyTT8npp54m r7/2ikxBp4TbRbY195R777pP7wvTrVu9SuqqmmXW7Dn2m7IclM/XpI7Hfa2tapDXXse1+t8dEGJ7 Rp0/Ss4+8zwHTAcy/tYEpkLKxADK39/iFHpOtEzmY1q49KtFqOUhH9IoCF2ZUWsX5UWHwKMdQ7go z8OUr5CZhC1cE67WtfLM6oxaoC5e50k3r9d8N954h1TWcDOGflJS31vS86slUloXHbK1/XYhAKlC lXOm+oUXA2kp4OnTqrUKsNIqLSwplbz8EknLa8116ilxJI7OcezatevNsVNmyrAzr5OTYIUOP/1i GQGL9NTTLwJUz5PTzrhAThtxwX8EqQ8Pg1Th5izSsISBafFUAEGYSSyEAyHwqNgMfCZBGp/HhgRN yZpFZP6HYOWdeNyJsnr1Cmlt6SVTJ35hygZCa/UaQOPk406G4uFQK4fqGA4XML3ogkvkhae5ScTX shLKthzwmAvrKYCEbwNcnNswLBUblBwg37vf/nLnHbdbm3gNyMeFL2+/847U1tbLBm4Ej7xPPvWM HHjAoWoZRa1IuFugDP999ih58mHbW5hh/hpNefI+fi1fwmrq23egLF68WJoB6Emff67t8G375JNP paWhVZYu5aYW1lbG82s4Jx03Uq654noN53n/fgfIzTfd4tr8tfRs6ymvvPwK8vDesA12HU89OVrq qlu0g8FzHV7X+lz7WY+eW13Tv5wKK3x/mT59mpalQ7kUwPOjDz+WpppmWb1quZb/wftjpLm+uwJA y/P3V/1WPu/122+/JcfAgn/ttTekT++BqAf/Bf62WudmefO11+QoWOn8viwBxDIIr7GffCwtdT1l Bi1ThK1auVzqalpk3rwF+r9QwAFG4z77VIYMOVruv/9BOfjgf+E/gXYQvhBe1wXnXCDnnH2epvcg 9aBUl6KAohCkJprep9G64GcaBaQry8c7qPk8mh7C++AteN4PLszS/w7utbYjVJ9fnMSyPLSjcHbh Vr+ry4VpOpxfe/XNUtnQXyq4NWBtb0nJqZCiigYAkouIuCrXrFDCUxcRcViXw7yI46b0xcXFmoab MBSXlcAShZQWwwVIC0okObkpzamnxJE4Osexc9dvr9/+yLMy4syrZRjfHz39Qhl55igZDot0+Knn A6oXyqkjLpRfft571W5H4od2t/5kGzIo1EIw9f54wJqSdUB0ytHCAiVsYsrbFDLFwv0Qlz+3Odmg fJazEYq4JwAzdswHWsaoi6+UM4bbl2VY1kbuVDTwEHkB1iiVkweptgWu9epN6SyDkudy/xnTv9R4 FQcyrd8PY6sApFu/k7aefeU2WKS+PG0rXH56rb62QTbBEmW7Bww8QG4BvDxEDZJWHuvfvImWmdUV I0yPdDfffKtcf/2NWvall14pQ4ccg7L8vf1GTj7lVDnzjLM0PhDWwY9xr9MhTSrc77//Tvr2GSS3 oDyfprV7D3kZIFUFjjBT5Jt1BKCyvF4/3q7X7K4t3L6grk1y8UWXyRWXX4l7ymthPNJDqLw3bVov n48fr/su07J/8403pa6uQZV7UAbyoF79H0C44f0pJw2XN998A+dbpLGmu0yZMjUADoAxsP8B8rz7 WEG0Pd8SDhtlwrjxsnzZUk23fNkSWKQNMn/+AsS7/Kj7nLPOkueefU7WrlmB36tNli1fjvQsw+7F Oaefg87WqGh9Ch/CD+cKQYQRXLaCl2kcrJx4mAV5KB60LtwBzTpGdu3x99f7eX/8f5v/XQ/S8PCt AtNDNFQ+YavtiYLUroEjCVdfcYNuWF/e1FeKanpKSna5VNT3MOsS4ORwLudJSwFT/aoLwhScBGwx AKtwBVhhlTI9FxkVI7youEQKCkslI6N/N6eeEkfi6BzHV7NWvHzWBbfIaWdeKSNOv0ROPRNWKSzR U049T199OQVwPXWkH9rtGJ5h+e33PbJjxw5nkQJgDmimLPlQw1WwmSh06DJeH3pTwKYoTLl7fyAu LZWFy+MVRRimplgCJTNh4kTp3txTNgNY3L900qSpUllWI99COVDZrFi1Cgq7TT7/9BM9t/xOOWl7 rUwqtqUrl0l5ZZ0ccughcv5F58tFoy6SSy69VC67/DK57uprYuqnsiZIW9p6yz133O3a49u4RV4D KGprGgFS2wWotKxKXof1xHRRiCKt+e1cRcux6/PDl+tQRo+eA2T6V7T0NsuCBQulpKhMVqO9fui5 Z4+++pkz31FQ4T1WP9tr54Rj79795bbb7tA43tumplb9Rqkpd6ZjHlqUW2TQgMFy0w034ZzXxvBA yVtbee8269dy+vbZX954802E2TWyXZwD3bR5vS2+oruZkNskr7zysjQ1Nms9/L21vNB9YV3Tpk2D FX+ILsxiPWef8W9Y7+dH610BK7OiokbmzuWHFNAOtgVibSLU6HJx1WZZunCB1Fc3ysJFCw0ukMUL 5+r89rIVSzTP8BNPlWuuuQn/I5cfMvzkkXLJKHYOAlDRb2VYGgOp3TsfZsB0IHNlqTAe9zzqh6t5 IWwDRX93XiOE8fxf8zmwZ8ZgSteGd5nXtRdtsyFcs259/VGLFHEEqcIU597P12FGXXiV1Nb1lqoW gLS6XbIKq6W2sTdAycVG9s6obgPIoVvuVgTAclER4cpXXYpgedoQMCxZAJQwLdHFRhzaLZfU1Or/ 5dRT4kgcneMYNPTKF84463oZfvplMvwMWKK0Rk8fpdbpsNPOl5NHXCAjh18oP/34k4KSe+vGwzMs 0aHdn36EouOGDGEIUAEGEA3iAr+HpClX51JpqGIIxzMsyEulG+1xU/koUE2RU1lz2HY4LIaDDz5Y li1dJIshCxYvlDoo6Kcf5XzaJlkFJVxZ0yLj+cUTpNf5UVVYvm7U59rAudZyKOYvPh8vi5dYWZxf pX/RwvmaN6r0oew4tNujV3+d+zMrysozkL4l9XXNbhvCb6WstEbeeO31vet21+rvle7Ko+dWj5b1 1tvSp+8A2bgRnQVVuFukpblN7rnzTk1HWPALK88/D8tMyw/uEYcDfRiFw+O9evaXO++8W895T/XT arD6VBnz/lBJw89hxUMOPlxuvvEWLcviw+XD1Wv+Rq3e+tpW+eSTsZpO7zUU/PPPPy/333+/3Hvf vfLgAw/K5xM+U+X+yisvAeAtlo51uvbxvuo1Ie9ll10pN990q/pZ5pcAa1NDs6xbR7Bukjn8eEBZ taxcudLq5L2haJm8TyhT/Zt17reuulmWLl2iUPke1tg9t98mV1xxuXz9LYDyzQb56P33pAH3wkCK NGjHsGOHybXXAa6cZySQCC6U7QHlQRmFFtJFYalibQ+L5mE44g24QXjUWmY4wLdZOx/WCeEQLL+q xI5IFN5Mp88H/GwPhB9aUEBqGNrAdjthHR6gFEKXz9l5515hH/VubJfSyjbJjtRIfUtv7QCWlNq7 of41F7U29fWWUjwvFc4KxTkA64eCi4qLVQoh+YWlf0Et/R+mnRJH4ugkR6T86OdOP+d6OYFffuH7 o3C55+6JsEJPOvUCOfWMi+W0ERfJzz/93CE44yUMUq7ajQdAvHhI/L1QyZhfAaVwohIP0nhl5EGq rlPk7K3Ph3VR29gmZ59zjpx97rny73+fJ2edc7b033+w9G3poS/2M9+A/Q+XB+4B7FRBufyII5Dm z58rM76yVZnLVq2AoqiR+XO5MIdKncOSTtGhHLbJrtFAyoVX7T37yEP33xeU6aDwBizS+tpGfS2G VmArlNJtt9yh811BWvq3KAhWwXJm3ph7yXsAGbD/gdK9rZeccsopMmLESBkx8hSFUB/UzcUtft7z mithNWvZTrS8Le4VHVjGuHe8ppbmVsDN2sz8TU1tMgYQ8Yqe4eZuQbkDZfQzT8eUab+PXae/Zr7S 09zYS1566eVoOH+v6dO/lPETxsuHH30sxUVVuqKW89MvAPqt3dtDv4cvmwJrc8VS7SycOOx4efiR ++WRRx+Qu+++U8pKyuXFF19Qy3PZsqXooFTKwoX2MQO11Phbse0QAsj+Oxtl3uxZ+D2aZDnKJUw2 rlstPVvbZMSpI9FReVXefPsNtP053YVn7KfsDBCkm+WEocfLLbfcijw2HOrhacJFQs6vw6SEG2Co /xf3v0H90WFftIlpec1BGQZb+59ZmWwz/bo/dUgIPG/Rsz6DqKub16ltcKAEeC0M8WqlWriPj6Yj SFH2mehoV9b10e+QlgCkeUX1UtPSC5YmrEwO25ZzkwUC0qxNhSqHeGmF0vrUDRiCNApbWKlFxWWw SMv+gFr6n6adEkfi6CRHfvHho0ecdhWsz1Fy4qkXwWq7XIadfomcdNpFMuL0C+Xk0y7QnY5++i9A SmuVIOXORj/9bHOkAVBixYebog0kHK/nVHgeiE4x06LT+UMobw+tsKvKhYrB50Pau+55QIYcfrQq IsKY6RjPRUPFhVUy9YsJqnBvufUe6dtjgPyAOD/8x3Sbke+MM/8tw44fpgps2crlUlJep6+4+Dqs 7V7Bs/2+frSXc6Q9AFJYWn51paZB3FtvvwWwwCLdxAVOX8stN98u/fvsr/V4a47hX0P5XX/9zXLG yDPs2qL3w+7ZV199hV5/tSwFNPhJMq7+5VDvQljLZSW18hmUPjsV1193o/To3hP3FvfAtc/u1dcy +uln5dThp6t1zCH51tZ2eeihBxEPEEAp0yL9GKDjuQGUeWHNw0Kvqa6F5WcdCy/6GTEvvDcMR8di +MlnQCGf7dJQqVv5FP4+TQ295EUAlHEvPP+StLf1hj8ol+XZb7hJXnzheTlm6HHy5fQpMmnSF/LF F5+rnHHGWXLUkH8pCPg/qq9pkpdfegV5CVLeO6ubmww8dO99Mn7cZwqL2TO/ksa6ZnRalmveN994 XQ495HB559235a233tDfi8PbQw4fIiOGn6bt4f+Rn+u78657NU8sRHluALPdh1Av3KilqNcfSocw Lz6ObjQ9/8O8dhUrj9DkBxj084PxMHXQNIFf28K6KExnVqkP89Bkeu/3QpCeMfJCqWscKJUtfSW/ rE0yC+qlElAtKDZIcgGRvvaCjgYhyXdEo2BFWKTYhnsJ3EhRKQTxCC+KlEp2TvEep5oSR+LoPMd1 d7/y9A13PyqnXni9HH/W5XLcqZfJCWdcLiecOgoQvQhAvUBGnOJA+jdzpFxkROEcqW5aH1ps1JF4 5er9HYUpKKCkFKZ0HVQIK27fpkORbsVuR+X4Mvjll8GDj9CPc5sCtThVTt9/KwcdOETOPOUMtUpX r10jPVoHyqhzL5KVK1ao4uHrIU+PHi0N9U0yZcpEbcPSFculuLRapk6ZrMNjpsgC5cUevylqU3Tf bf1eugNejzzwgF6HDXNCUNbrr78hLQ3NyE+QbkYb1kpDXbvcBqBu4HdNkZ4LYj788ENphbXJVa0e Kr4cXve5554vZ591NuIMEgZa3A/kP/qoE+Xcs85Fuq/1izWVZXXy8IMPq7JkPK+TX13p07u/PPbo o3rOBWENDd3lkUce0bo4dFhb2yofffKJ1q/37ztuOrFGLr3kctR/nipbhmuHBqLwjLYVv5m2a4tM njxFGmta5b1339Uy9F4hPa22BQvnSU1Vs7zl5lCfeWa09Gjvo9dq/wGK3VvelwMPOFhe1UVOLNuu m5snfDl1mtRXNsmc2bO1TTdcdYMcOOgQXR3NdAaWzfhNJ0v/3gNk0sQvtP7pUydLM6571arlAMc6 APNIeenFl/TaCBpad0z35ZQp0lDTXYeAaTkfevARcu+9D7hy4wTpDWC8N3R5vRCGI17vGSScRy1T plVwBhBVIHcg1hEh/CBwoyB1HRSFqG8Ly2c6D0gOBzv/3wn/o8NPOluqa/tIdUt/KSxvlezCBimp arG5Tw7nwrL0lqiC1c+DQjjcGykykBZxtS5BCwAXRuCHm5dXlgBp4uh8x1XXv/LE06+MkQ/HT5aJ s+fJ0NOulmMA0RPQ6zx5JKzRkefJKcPO1sVDftWuh2ZHoouNdu1Ui5SrPr2SDwNvb9jFyr7idX6S ypJKmTCiZefKCwvTUin71y8mTpwkRx4yVNbCwggAw7Jo0WyWjz/+TA4edISsAhwZt3TZMrnggkvk gEGHyrBhw2XIkUNk5PARuhmCwgN5+H7ngAEHQMkeJcNOOkVOPmUELPeRkFNk5IgRaiUZRNAWuPwu 66GHHilPPfa4tskE7cV1vPXm27J//wOiIP0GwJg9Z578a+iJcsABB8nlV1wup512mhx+2BHyzjvv QBESYHYf/L1ZsniJNNQ2y1df2iIjH27ytbz7znvSUtcmq9E5YPzEiRNl/4EHytCjj5FHHn5Qbrrp RtQ1WO677z77XijScL62saFdnnjsSb1uWjsNKOO440+UBx66X+W2O26VE088US655BJZvtwvaPpa Pnp/jDz68GN6jb6t7BDZ3DbvyzfyMToEA/oOlIsuuFjef/9d/A4fyh133iZHDDlS7rnnXlkNK5f5 H3v0cSkrrZJXXnnFLMK33sR9eBsdizGwIsdJW2tvfe3Gw8gLYXLooMPllhtv1XN+mu/EocPkmCOP Rd1j1Hp+66235YjDhsiTTz4JmKxT2Ez84guAtF0XLk38fIK0owO0Zs1KBYkHkdWxWXq39sP9ewL+ LXLQ/oegM3GBzJ8/W6cBFqJDsHDhXHRcVlq+GPEAdOeErIsLABqEmTCcIy50HYgZ5q43gKqlZTod TmaY5oWwHk1Dl3FWtg7v0o0DZ4zAct+0cY2ccNypUtc0QCqa+kh+ab2kZpdLeW27Ds16YJpwntRA qoAtQxiHcXGue+6WlihUbXiXFitBWrrbqabEkTg6z3HOlS88fs9jr8lTT70BmE6Roadeq/Ojp5x2 IeQCGXbKuXL68PNk69at/9XrLx6ktEgJUlOkhAYVaaDcPfDComD5m3Cf3wPSLDvGuXO6Dtj8rJXP r4rja0ATysNgbHlVuX9PJQNLaDOUDnrvPg/Ftvhbq0JFQmXloUCrj3N9fBVlE9Jt2mSg4fCsuvyW qpaDuuCybdwGkPOgfvWpwh4uv9O5ds0aVW68TwQvYUpFvWbtKlmwYB6sxblq+VF5amfAtUOvAek5 r8kdmWgVs3xtq6Yzy5sWycIFC3RLQ41nvbjeuXPnyKefjoV8gvyLcJ3uGjXv1zJz5kxZMJ8rXe27 r1wdOxUdiilTJ8kXkyfKJFhzS5YsxjWYwvb3aN7sOQDWMbpgifeA18rrMbH20U+4TYF1+uyzowGz J+SDMe/rayi8F/Y7bdE2cqemMWPGyLuwYN+EpfrGG6/L2wDq+HGfypj3xsQAxQvBMHXKVHnt1df1 t+VcJudCPx37qdxyyy1yzTVX6+KmadOmKkQNXht1sdgjDz0q69aukQ/ee0+ee+ZZbY+HGf1My3v0 5utvyYP3PaT399577pOrr7lWrr3uGrn++mvlOrjXXnutjBs/DvcVeb/GbwOXmyLEg0wXKNHFuVqd KlYn51ItDeMtr78+a7MLg5/31N5tpZ95WA/uOcI0PlxWWDg3CncveLK9dBFPC3bTxtVyPEHaOECq WvpJTlGt5BTUAaRtCk/OdZboLkYEJYd1YWmqBernQ21O1NJyaJcLjUolv7BI8ouLJSe35BenmhJH 4ug8x6Ah1z180S1PyE23PikPPfOaHDPyMjlx+EVqjZ50yvly4snnyYiTzpfvv/vBDe3+EQNOWqFh vw7thjZk8KDjvKAHlA/3oDEJ4imqeCH+3KdXkLihQIszGFk9JpregxJ185zKxJfD9AZ3f+7a4s61 TOZHmComBywrz+qLabM/ZxrXLmu7hYWhbXVa3ZaO6YNrtW3+3PWwo+DaEdNGH671heKcaFkaZ3l9 2Trky3CXT1/30Dieu3CIggjhCj10SCyNb6OPZxzTuHRaBsu0eFpz997N1b5BnQwP+3kNWpaGs3yL 005X+BpjyjDXdxasXh/nytfrtvIIh6AOS2vXZPAxABm0mEahovCgy80LLI2Hmgn8rkyFD4dT/fAp 0urexYAPoU2As3Oj7YAQcAZDV060fKtXh3rp+vo0zrXPhamL8vW9Ug3nNZkwHdusvw3Po+U7UDOP q8Ofq2g6D01ej12Dh6iCFsLOxdFHniq19ftLTVNfySmpl5ziBimtaQIcDaJFAKdfsasgLS6RQre4 iCt2vQXKlby0SL3kRYokJ6/sW6eaEkfi6DzHgqXrH3rto8/lnqdelqvueliOG3m5WqTHnHSeHHPC +XLsyRfKcceeC5D+GDOEuy+JfY/0W1WulHhlH3tuys8efipBC/d+BQuUqr2PasqQIArSUtEG+WLF lKwvg2Hhuun3cR5umj6qxOOF6cLlWDqFpJZvcdFr0bRWv+ZHvC9b64SEIWTlW9m8Xn0XN+ZeUUJt hYT9BK3FM4/li83Pur2iZd127u+TF4s36AR5TXwc83hAWVqURcH53LmzZdmyJRqvcQoey6PpXb6w Pxzm742/3xTbXIDleLE6w/m0Tdo+f608ZzzSK6CsHhUHJoWLnjPeRKHiwQiYxKRzYnA1eGkcXMtr kPMQs3uDNrB+LdOBlPE452sn0bKZJiQsy9e/d92uTRrHtCzXri8MXk3r26JlOmGc+i29rdiNAynT 0M85VAg3ozj0kGFSWTdIapr7S2akRrJhlZbWtgCYxQrTouIihSWHdguLIhCcc65UhfEGUA7xRiKw SOEvYDqANyenbINTTYkjcXSeY+mqjQ+u3LRFFq5aJSs2bJJjT71SjoYFOuSEc+W4ky+QE065QIad cAGU2NYOwemFq3UpHqRbt/I9UoNAWJHHn5vyo4I0xeeVMYdD1c88TqmqABSmKF0clatTvIEy9YrU 12li/o7a5PL6doTKibbJpTUoMk0on5ZtaYN0gUTriqZn2UGcF1+PbzvDwta7XYf3B2HmsmwbMvZh KtF2smwHdMIsGu/ao+HMa/HRa3ZtDdrmXeZ3aTW9zwNBHlPigIfWZUIFr/5onSFx+fYOp1hbtR6W gXD7Eov7bVxaDxmT0DnShAEak1YhZO3SNhNEHo4KJp/Oxbn8Pp5lqx/l2HAq/Sb+nmg6hZiJB6Cl s7gAeCyP5fs0ZiX6oVcvbE8ASjv3bWcbwvBXf7R+O1eLm/EKUrO8Gc774ePVEmVeuk7WrFouhx58 nFQ39ZPKhr6SWVAr2YX1UljeAGC6oVu+J8phXcLUbQHI/XWLiop1g3qFqM6VQuAvZDhgWwh/bm7l KqeaEkfi6DzHrMVrH1iyZp0sXL5SPv58mhx+ymVyxLAL5cjj/y1HnXC2HDvsPDn2OFqk33YIUIqH qAfp9jiL1Cv9DoVKUBUyFaUpR4LUlJ+Fm9AfnAfxPj/EKVSTIL2BzyCibdH2hIHDvKzb0mlaD+aQ Ig+E5fp6OooPxF+Db4O3omgtBjC0NCbha7f2BkPkcXm0nRB3bm02CeJduF4j2+DrobA8hvEarC7f 3qgbd/0+3O4Lr8fKNti469NrNLFrRpwKw9gOF454e73J/Z78/V16n8bff4uPjfN5gnxWpkLGhZtY 2miZmtYgpHm9X+Fki3l8XLgOLzo8qxCycukyTzAvybx0LT//zwZMpvcQdvWxLgc1P0SsZXsh0KJg s3PfvrBo3aG2e3iGgWlWcpBHIclyWb6zvv3Hu9UK1XBz+T1SysoVS2XwoKPs9ZeG/pKeVydpudWS X1oLq9LmQglK/SwaXJNiABMCi5X+SKQouuiooNDAWgjLlHH5+VVLnWpKHImj8xxltSfec8W198pj z7wiL77xvhxx0oVyNEA65Phz5MjjzpehJ1wkxx5zLh7UvUFKcMb4PUj5+ktojtQr4Y4kHK9Ki4rH +WPDg3iuJg3ifFk+PRUmxSlNl47AMGBZmAeN+X0bXLymY5hPT8VLP9M4yDp/EL4vcfCLa4/Bh+fM 78RbeVq/pfPXTOG5lcU0aIcDI8NUou2CX9PGlhWIgdbuiWvfXmm8hNvsxJUZ/U1QXrSdChv6GYe8 dHlNGuauV++D8/t8Pj3vqXP1Gl06bznaPeN9JzgsrQ+PtgHCvJbG102Y8dyX48TD0MEl3soL8nlB WZqH6WLrNAnnJax4Tj9ha/4wzDQdznXINZqeroFNgejS+fjgmsNhrm0+nQunq0BkOSoWbudWLz+N puGEKWHtrE/NB3gGMN2g+xAPHng0QLq/VNT3l7S8WknNrpC8oirAk6tyCdIihaRu+0eowvLkRgy0 UOlqGMT8ZrkSqIWFJQBz+QKnmhJH4ug8x0sfzrzzmFOvk5PPuFKOOvkCOXLYBXL4iecComdDzpUh x54nx/zrHDyg3wCUsRZoGKJhIUi3/rg1Or8XL14h27lTzk6RUvRdT7imrE1BhXv/Pr/GMy39Hiyh OH8erjMsQXuoeM0i82mDPKaUGc+VtBqmIAjKiZcgb0hwfR5APp7XE6Sxegz2Fu7jLb1Tkrh+vQeu TQyPtpnWZxwcoxZp9N7Qz/Z7YRneDe63r5uA040bXJpwnE8fn8/EKXv9TV0Yzg2CVqcqf5dGrwNp /JB+bDmurWi3L9faa2USttF6Ytpoaa2O4D+k+bUsC4+mCaVT+LlzS+fyqt/EoGi/R5APcEI+LkYK /M5VwDlXgWZ5LRxA+8YDj2B0kMN5rCVr74tafqZDWxS6rrxou1wdLJdlujo9sNXCVVAibjPCwgAN Ca1Qn45QXbJ4kQzsd5TU1PfWjer5CbWU7CrJjVQpDDlkW1piwPQrdT1AuSl9kVqe/AYpFyIZaPPy CwFRC8/Jr5joVFPiSByd55j85ZLbTzvnFlm6YpV8OGWGDB52pRxy4nly5LFnyWFDz5KDjj5Djj76 NDyEACnBCZh6YP4dSH9QkP5ni9QrZ/ObwowqLBdHBaErH50Sic2P9C4Pz8NuuG7v9/Gx4QagvcPp tx2FaH1QySvsFExWjqYL5dV61ZoNlL+By19LbDvD+ZgmHBYjrhy2UxWmE94PBRPa46FpMPXlMS7U jnA4ymW9vi3e7+Hlw30ZsZAKrsGHUajE1U8IhcTCWQZdEz+naPGEgtXJ6zK/nceUBz/b48Pp17J9 vArT+7Z4CfLYf4uwoRh8onnhV0sTfi2b+89qO3wZTG8wCrcv+ptoPMtCvKtDy9T/kOWLQk7zMC4I 06FYJ1FLVcuwtPbqDOrV8pjXzr1YOi82tBsd3gUMFc74z4TriQ4ZE5ZwFZ5ueFf9ziqlnx9i79Xr cKlt6CcVNb1hjVZJSla55BdX68IhgtEP20aHeZ2F6hcXUQrh51BwQaTQrNEI/SWSlVs2xqmmxJE4 Os8x+ctFNw8/nR+b/k4Wr1kvfYddLkNgiR5+DEB6zJly2L/OlCOPOh0P2reA5N4QDYPU++NB6qEU DytTwuHzQEn6OK+k+G6m9wfpvZgC8fkMrvHADRS/9wewNCCGz8Ni+SAheLK+IE1Qrr8G+m1BjLUr qNv8wXkg4XDfnr3T4dy1w4tXnIxTiAKmug0hyyDUmV7FXZ+HKvzhOsP+aCeArp5TLL9PFxYL57U6 4PjfwJVhbWQ6xhE0BgLvt3ODk7o+PFyeiw/fw6i4+ih6j6LtRHnR+Uq6VobW5+5buC4PUV+uxrNO zU8/wlimux4DoT+3tAEs6Q/iOLRq86vhPExHQBJ4BJyHn1mmwXAsymZdrmxvWQblxIparaH4AJys KyjHnxtcAytUdzqiOP/mLTZHOnfOHOnZ4zCdIy2r6ikpGWWSlFEiOYWwMDkPCojS8iQs/dBupATw pDUKeHJI14RWaYnkF0YUoPkFRQBqiWTkVL7sVFPiSByd55g4c+l1l179hCxftkrmLF8lg065DNbo v+WIf50OmP5bDoZFeiRg+vXXNrQbD82w+DBuWu9BSjGLDcotDgD7Eq/A6PdKYdPGtRqugrLMUgjK U3/0nHV5AJjfrDQDgQdU+Nz7fR2WNyxBmE8bK6gP9XglbGFWt0HAAYCvYbjz+HqCuvcOp2vtZLuD NgZuoETZFl6v3X9brBR0alDO92xrUEd8WYHYNZkbhMems+sIlxGAidducZQopOKESr2jcHtNx+6V tsHBUMMZz7J5rSq+Hkvv67Q2BGVqXS7e3y+FoQIOYEGcDw/KY72+PMunrqY30bIJOOZ3ZXwdLcvX C4kHYNRv+X15fjg2ml79qJfWI/3Ra6Eb5FUIe1BSkCcKSRXGs74A1t61oV3btILzppwTVah62bxO Zs2cKe3dD5YqWKTFlW2SllUGi7RMciJ8tYXgtFdbosO58BOoOqxbXKaLigrVArWNGAoA34II50gj kpdfJGnZ5U861ZQ4EkfnOS668slrZs5fKptgkX405SsZeMxFcsTQc+SIo86SQ448BxbpOTLkyNNl 06avY0Cq4IT8sn27bNyyRfb8vkfjudjoV4T9sDVkkarCpaI1i4lKOWyJqoLS+CCMCsArLioC7o9q VgfFKUZVcsgH0TpcnngQ+XO2hfFhEIb9YfHh5samsToYx3NXnweOi/dpfLyG0UW7DWKEk12PpbG8 JmF/x2L5gnMDJOtxCtrdC3+//bBv0N5wG4NrCp9bmMun18f2W7kmDHNWp/qD+x9O59uirv/tOhAt CwrdwyEId2WrhPLw99frQTzvpfs/aF0x+V17fR4nhJe5XlweBZMvK/bcXIpLC4lCS8WldUPCVgfD CDUPRp4Tbsxr/gCwzvXCcwIOfgWp1h8qM5zWiVqfIb8JIco8BCvi1E9L1MdB6CdAFaSwRl14ANL1 MmP6DOneeohUNg2UgvImycitkKxIneRFym3ek8O3gKPOj0atT/tMGl1CVK1UlVLJ55Au3LyCiO5u lJZd8pBTTYkjcXSeY8zYBVe/8MbH8sBTL8pFtz4o+w8bJYcOvUgOO+pcOfios2X/w0+TQ4ecIevX b3bwjIXp5m9g7fz4k26Rt+u33fLztl/kl1+3yQ8//AAl/p1u72bAMVm0aJE+zNzSjlvvGVBN6XhF tWL5UvVzyzvm5/Zz8xfMk3VrV2v4WricM+XXORYvXogHfKOGLYHfFCgVbwAG5gm7FA9KD3sfHk7z n8WUuC52UaVq1+DFx1u4xTGfuT7MJAiny7KoLIOyonGhfD5PrD+ogx0Q3huv/LU9hF6cNap5HIjC 4d5v12HnHsbaBpaLdsZfo0koLibcX5sL1/vGcyfqjy0jNoz1W7hByoW7sHBdwXVbWBiuXgw43g83 VCfzdzx8y/JD9cCvkHT5LV0AMxUHLg2nAI4KT1c2/Tas6uHl4AZRkAJuHObluUGX54Qx/Q7Qzk/X 5zULlEJoGpAZTjDqAiLn5/+EAI1C04mmccO8/DjDlEmTpaa+r5RUt0tecZ0kZxRLUlYxQGqrdMPD t34+1KxSbsBg5z6MUlBYLPmAaG5+geTnFUl6dsVdTjUljsTReY6HHx97+QuvjZWZi5bLc+98JJPm LYFVOkoOOvpcOWjov+XQo06Xww87FeCD1RkCKOW33wnSb2TeosX6ObL5CxfIrNnzZfGSZTJjxkzd p/XmG2/Wr2ps2gAFAAX+5JPPyDOPP617vk6aNEk/uMzvUPp37SZPm6KfGuMnwObOnav7q/LrHXMA 1GeeegoAXS+PPfaUfjLshRdelEWoc8O69fLG66/r1z64Z+3eINhbCE8v8XH7ymvhEEIHytkUtAeJ U8K8jrDCjcZRqHh9WRCNc+lixOfZO473yIPB2mVtik8XxG9xStKUqbU7iGNZBlcLZ76g/b6tlj5q mWpattG1U8u0dF780Lv5/XXQdeAInfv7Y9YZy/Rx5ioo/Hm0TsvjV7RG26G/DeOY16XTc5cfYsB0 8ayT4kDn6wvmVYP7EQWtEwJL87t4K8+l13CDlpbnAOb9Oveprlmmq1et0I3uud8xAbZixTI8A+gw AmArVyyR1SuXCT/Wrq+qEG5qVbqFQQ6Qe9XBc/7m2j6DLuNjhHkh9h8JAKpfNKJfLVTWQf96+eLz L6S5ZX+pbeknxRXNkppZLskAaW6hWaIepLqwiDBVceGQAkDTg5SLjAjRqFtQLOm5lZc71ZQ4Ekfn OfJKhow6fOglwi/APPby2/LR5OkycOgo2f/Is+Tgo8+UI44+XY48dIRs3sThWwJ0j4PoHvltz2/y w48/yKp162Tyl1/JzLkLZMHCxQDpcpk1Z54sWrJQbr31DiiFFYDpJIXW448/KVOnTJO33npP3n13 jHz80Ufy/ntjZMN6fn0Clioe6FdeeVUVEjdpf/fdt3Wj92VQLPfce59+Luuzzz6XTz/9DAD+SsZ9 9pmMg/+9d97R70muWL5cFSqH1gJYBDAwBerAEAJpOJ6uF5/ewn0cXAcUKlQDmxcbPo4VhvsyrMwt W7bgeqHkokreK2OX3sEgvg02ZOgkColQWJyEr8OsElP8DPPvmuoKXw716nVYPmuLnVsZTOdB5cqP tpES5I0Xg6qVxw8EKGicclfg6PVafr+huy0sYpwBgXUZyLwEZXq4Ru9VqH3RvNF7a6JWJMuPtsXE 2sjy4+Nduxmm8YwjzHwauHo/wmE2P6lAc+CK+tkuzW/px37yif6f+VUhWqOfT5igm/cTaJMnT8Qz 8bLMnPGlTP9ysixfvli3YFy8eJEsWrRAR228dWmLlcJgRZsUoAZdBa+eu/SEJAV+Hx8jYSsV6cZ9 Nk4aGgboqt3Synbpll4MKdLFRgUAJBcMeZgSorbRAncvKrL5UIYXB+GEKCWPMM0vkYzc2rOcakoc iaPzHN1yBl1c32OYHHTMeXLIsAvlwGHny+Cjz5JBQ86UA448TQYPGSFHHj5SNm6wod3AGgVIIbsB Uy4u2r5zp6zbyFdFvpUFi5bKex98JGM/+1SeeuoZ9Kw3yORJU6G4v9GvdlCRPf3UaPliwiR56aVX 5P1339ehWoZ/DeXD73Nu3LRRRj/7nMyePUuHbMeNG4fw1/Xbj1OnTZPx4yfIe++9ByUzWb+M8tKL L+rHnNmT95ZVeB42qmTjpCOL1Et82qBcCBU3waIAMMUbTuvFK9TYcDs3q86UsipuKr2YdHtLUJbL q/nD4bGi14F67JoIkEDJ+zwaB5CGyzC/QUDDtK12vTo0rFC1dtvcL+Pi7lG0HF+Wr9v8BiMHG4a5 +oM0QV5/vQYyg2y0XZrGXUfM72Z56FqZVpbVHbTDx1m54bS+LeYPn1O03a5jYmU5OML18SYdgFT9 cB0ACUN2OEePfkat0E8++ViWA6q0BJ956mn9hNzcObPlgzHvaafxi88/R9rR+kyMHTsWoEN5LFfr szK1DgV1cG5ARBtcOg9JzUMXdXtoKmBDafhR7w/HfCgN9QOlCjAtrGiTrmlFkpRRrIuNCiJFsDYN oN4iZZjutetW8ipgIxGN14VHEA7v5hUQpsWSnFN2olNNiSNxdJ6DIK3qeaIcesz5cvDQs2XwUafJ QUedLgcNOQPuabBMR8qhh42UdWs36FBuRzD1flqsnCfdtv1X+fb776EotuBBhPKBAtoEZUJFxIfY KyLCk+f85Ng3sNC8suI5H/S1a9fYfCjO165dq5YpFR8VE1+H2QTYMg3L4pwr/b4MSlixen84LD5d vMTH2bnL5yGmyh3XpAo7KNOLv9ZYf6DITdF3nPc/iSpuV6+vY19i10DXgOfb4pU9/f4addhZ89BP Sw/ptR4HS2eZBukhTOvuRdQihPh2xbfPW6G+Hbpx+15pQ/H+nPeaEnPvmGbf98HCXHpto+WxeJ6z XNwLhaDdi3C96veuk/B98+KtaF1d7NJsgYVt6Vi2A5qCzqxEhR3+z5PQCfxq+jQZN/5TQGuDjJ8w DhboV/ptU37b9oMxH8h0dCCnTJ6kH5P/4osv5PPPJ8ByHS+vvPyKPhtangLR1RMnvG90N7tPBhok EYf6zd0AiDtwEqgQG0ZmHjxvCH/7rbekuqafVDT2lbzSJknOKJF/puRLbgRg5KssBRGFplmcxZJf WKBfgFGAApaEKCU8tMu0ufkRyc4vksz8qqOcakociaPzHKde9Og5Nzz9jvQ8+gI59Nhz5dB/nS5H /OvfcuDhp0u/w0bAMj1NDjjoFFm1an0MRL14kFL4+ou3UPn6y3f8WouHUEi5RsPod2GqiFQZBemi 4XFhYYmW49yOwr3En3uJt0rDQ75ewuXaOdrlFHOgpL1CtbTm92nC12FpDUbx5fLclx3O48JdOVq2 q59w1FctXLrYsoKwsBsWlhWGaVi0rXFpte0Eqi9Lr8HaZqDeu45wGMsIy38XTr/VYffTtwtx7h5r uuj9puvKgOsB7O+ZwZgS1ON/q47rd2HqdpQGcNJw1s1zCupzdVgewmtvAFvcJl0XQIj5dOwY8uPm nOJgp5MfL6ef4ONCO3YyKcuWLdYOqebz0CQA1c92EYZWps2F+nZYGpsHNZiyfg2j6+BJP4eYKYR2 dU1fqahtk9yiGklOL5K0LL6+4uBJy9NBsohfdCkoiFqnXLFbUFCIcL7+YkO6JrBIAdL8ghLJzKw8 yKmmxJE4Os/x9GsTzh47fYa8+tFn8v74yfLWh5/JoKEXy6BDz5H+h54h/Q8fLgcccLKsWd0xSMMS A9KtXLUbCySvdDo6j1cuPi7+vCOJLys+zJ97iU9HYTv/Lt3egjZRUUeVtVPeLt7ajLY7BR6+jigU FDq+vHhhPBW7K9+Hqfhz3DMPBx/m0ofb/9/ev/BvwLCOrt3H+zI1Tdw1xG/z59vg89C1uthuhEXB xvjYa7IwC9ehcHV5X5z4+6T33vkh4fos3KxFhRZchY37bSw8aJO1xcLihWWF8/g2BvHMH6QL4gg5 K9cgZqJxrh22AIltC8VBwuliLFlN58t1YaHhYhXkDcCJMpz16S1QwjK62AiuX2TEvFwtb+FmnRKq XOBXXdlHKmra9KPe3dIKJS2bK285RAtr0+1iREDSH4lw+z9bUESQ0gLlEK8N69r7pAyj5OUXS0ZG XX+nmhJH4ug8x1En3nLWF1NnyNx5c2XBwkWyaPEKeX38TGk5+Fzpf/AZMuCQ4XLQgSfL6lXrYqAZ tkS9eJByaHfrjz/GWqROoXrF68O8UFHQ9UqDc6U+zAvzhMPiy7CyLd7HhdPQ7yUctq84SnwbwhKO sw89d5CWSl0Vr0uHPFaHrzcufVRYFuHg6zFAGDRC9TKO9fpy4uJjIMd6ce6HKaPhThjmRc9D4fFp ooqZAHCQ0vvn0sVLtEzmJQAIKr0+XhNBENTt0xqMKJZWN9xwrsbrtdJlei92/VoPhzCj/ydzrQ0G oACWbI/BhkBSK1LjXZwrw58zjc/L+uzclU3Y6X1huM/n0ug982G+fKaFnxJNH0i4bgVmNC3DEKd+ EwOns2gJVbquTi1HxQGU4tMrSOkHdHHOOVqFJ8Wv2mXYpvXy7DPPSW3NACmrbodF2iBd0yKSns2P chOehYAk4ckvvXCol5AEPBWqZrESmDZPyndKAdD8fM2n6fJKJSurodmppsSRODrPceTIO884+Pir 5F+nXiUXX3qbPPb0W/L22CnSesAZ0vug06THAcOkb/8TZOXKNbZqFxKeG+0IpMHORt9DucZZpITo d07pIMx676ZgKZpGFZKF+fMO08TFU8JDizH1xqQJoNlR/P8T8fNs8eFqRanCd0pfw9ghoL/jYdCO hAozDNLwvQiUenw+hoXqIEQdSMPpgnKCMtmRCdLw2swSDIM/SE8Jrs/HmYtz18Hw6QNBmCs7CKPf lH44j/ohdDsuyyQKDT03NziPTRec0+/gEwKTCtpm0PVpLR0tNc2H9GYRunh37tthnYbQuYYFadRa ZHmog+fhNofFlx+bhu1jPstrZRr0DJbxZZjwFRp/DSbBkK+Kh6grS63RTbBU4T76yGNSXT9Iiqvb JKugShcaZeRVAJYAJVflApoEZRE3WoA/N9/vpWtxBQUFOtyruxu5c86rco40JyciKVlVVU41JY7E 0XmOx14YN3LyzNkyfd4Ceeudj+XBJ16TWx58RRoHniFtB5wuPfcfLn0GnCQrV6yR3QRm3IIjiodq R3OkHQ3tRpVh2A/FsC9/vPi4jiWID9fZUd74NoXjO2rvvsXgFh9u5Tlx1lO0jhCQvESHLPcqD22n gidwXLgvh66XIL0vL/Y8XjQf0uxl/TNM67Q0wb3Yu46O6vZhqryZB9fklf/fpTeo0ro1QOh1a1pz WZ61IbYsLywrCg1NCwFcwmk0njBhGoJToRZ2Gc76DaoBpBx81HqzMi3c0nhrU9O7OqPx7twE5bNc zUeAoVwdjg1fUxBP69bi7H5YWCBROLpz/7qKtjcKU7bPzs26ZPl2LT6f5fUgtTKigjK5CImL++65 6wEpqegFkPaQtLwqSckskUxYkjmwKD0suXK3EBaqWZ0OrM4i5fAvh3T5xZfcPEIU1ij82bn5OOfQ blWJU02JI3F0nmPEuU+e8un4WTJv5hxZsHCpfDlnmUyfv1KmLFgm51z3sNT2GSatkJUr18luArMD SzQsYZB+64Z2vcKk359TYfhwLz4sUCjBuSlTKASFTGweny5efBzr3Fcaik/npaM0YdlXGh/ecTnW 7nC4+cPpnPKPSlxdBJICJhgC93HeT5dChcg0Pj5eYsrtQHw5XjTcgTkcFk7jw8LCMFPUUNr8/eLS eyVu12PXZOLCFSgeKv6aEU/YhvL7fPTTurNhTKYJ8sYK/0tOXLvi04TL9G2w+xqy3tx9tlWwzANx vxH90Xgn2jbEG+icS4FVGG6D1R32B+exaVwelGHXShA6a1JhaX4FqUKWbTCL1bvMz3b6VfSaR61Q g6fGOcv0jtvvl0hxDykobZWM/AaAtEJSsst01W5+IaxPXZlbCihyM3qAE9amB2wUtIAqXQKUQGWa fAA1L7/or5ScqgKnmhJH4ug8x/ufLzpl1K2j5YSRV8rzr34ij704Rt75eIJ8/OVMuebxN6Rh4JnS 1vsUWblq3T6HdMPiX3/h90i//e67GHhSwn5TNrEK2SuIvRRF9DxIG84f9ofrYNi+6gxbNz6O9Xj/ fyvh/B2FdxTPMC8a5q7L4oL4cB7rTMSWGbjB/YoXn66jsHjXiwcAXZ7b/Y+tg3l8Pm/V+t/J/+7h MP8qyD5F4RKcGzgMDpo/XFaoLUF6+BVM1nafNybe+YN41hmkofhr31dYsAiHroOPE01DMLv/la8z yE+XbXT1xl2zF399wbldmy/Ti5XH+wN4Q/yCIRUOxyowDZqEIdOa1cp0hCUBGdt+BSnEXjELwRVp b7jxDimvHCAFZS2Slsuh3VIFaU6BmwPNtzlQD02e6yIjAJOufns04sJ0gRHD4IelmpNb9Gd6ekOO U02JI3F0nuOjzxec8OqHk2Ty9Hly0TX3yY13PyNHnHKZ/OvMG+XfNz4sDf1HSGvbcbJyxdooSMNC eJof7h4DaXRoN7pqN1ZJhxVwvAKneMURPo8No98e+o7yU+LD4+vU8pxF4uM8cMPp/bkPC/vj48Nx dH37wmm8n24Qzzi7vvj0aoF/6/wxsPVhFH8tHd8PHxZ7D2PDCcJwvIZFZe+wmLyQjuJ9u+PThpV2 rOwdHl8uxdJY+N7l7J2e4uv00lF8vOuFMIkP0zlNgE2B5GBj7t51hs/Nz3AHKJeX4XatvGf0M13s tfj/SDjMQOr82omIbQ/fwSYA9f1QVyfhqRDlCl2EabpQHktHkFo431HVtMh31RU3wiJtl/xiWKMA aFJaRDJzywFNQtQ+0G2bL3AOFNZmPudDDZy0RAlPDu/aAqNCyVGIGnBzckr+SEqqT3eqKXEkjs5z DDn5juMuv+lJmTFjntz00EuyeNka+WDCLKnufapU9ThO6nodJ+09T5QlS1cDlr9FARovughpzx9R i1QXG8Ei9SD1ytTE4BG/cIYSVrrhsNj8XtEEaTqScL74Mjryx6cNS3weL+H4+POwG+/35146Cqff lGNgkcWn4T3QexgXHi8dxfn7Z0o4Ni4sGu8krPTDHY+O0pqlFKojJL6cjsIJJ3/ecbn/nWhZrp54 f3yasMRCZe94iuWHn9aeO99Xel8XRTuABHAUakGecLr/VmLvDcuIazdguHHTWvhdmLNOzUI1kEbT RoVhzAeYIg3z07r9Gv5LL75OCiKtkhOp5yfPJDmzTPJL6tQC1VW4gCL3zCUkCdb8vAK4BQpPptF5 UU0DazSPgOU7pJwvjUh2TunurKzyrk41JY7E0XmOp1+bdOzJ598nhx1zo5xywV1y8/3vyh2Pvi2V bcOkrOFwKWs6XKobD5N585fJrj0A6R7bFpBCPyEa9UN27t5lQ7s//ehW7QZDfPEA8P6wBEohVonG xwVhsfni8+zrPB4APA+X0VG8l/gw7/fhHUm43LCE04TPo+3V+bQApGFh+nCbO4r3ZYb9Ps//rnhF qxsHwP27cv1KUH/O+PC5pbHy1B+2rPYhMemd35/Hh8WLjydkvMSnCYfF+iGw0Px5ON7X3VH9fmi0 o7oIqvjw6Dk7TzHl8TxIR+GcbMy5S99hO9yKWwWng+jmr53fgdTXHW6zghQQ5Wb5Fr5ezjvrMiku 7SW5Za2wSAnSUskrqgEkS9Tq5FZ/3JyBGywQlia0VG31rsIVoiDNBXjzCNUigLRQMrJLdnbpUvBP p5oSR+LoPMe4SUuOmTBzoYxbtExeGjtZLr/5STnzglukrPVEKWs8WoobDpbyuoNl3rwVsvs3g2XU Eg1DVc9/B0hDFilA6lftxitcumF/WAFEFUoozotP4/OFywmHeb+vczMsI1/e38m+yvDleAmHxcft K0zFDdfFhzMsXGYgSBs3N/rfSMdl7S2+LXTjpaN4+qO/T9zv4NOEJZxu38L4IF2QBwKo+GH8sPg2 +PQ+PMgb+AMhOAwU+05j4eFrNH/oPOxHXHza/51zL779GqeAC1+TQSwmfcj/n8TXaWVY+TqH6u6F +gFb87NtENd5YJzB1Npw6ikXSB4s0syiJknOLtXXX/Ii1bZSVy1R7qdr1ilX7dIitflQW1hE8Rsw 5OZy1S6HhAnSAsnIKfq1a9fIP5xqShyJo/McAw65YciTz30iH0+eIm++O07mz5kv8xaukLcmzJGc lmOkoPJAyS3uL7MJ0j27AdPAGlWI+vMoSHfpHCkt0mCONBakYfEPe0w4lIftwBIoFO/GS3x4/DnL Uz9dJ74eHx8W38Zw3mg8gOZf7PcSjt9XeV74lZUftn4rP/yAe6Lv0u6d35935I8P+zs3LAzz9yU+ zsd3JB3dc4aFxYd1VFb8eXy++PC/SxOfLnzeUZgCScFJNxwWgCXs9+c+jODYGBceX2d8nrA/fB4O +zuxtGizG36Ngi4aF1vefxPm20wIemszbHV68em939IDoIDoho1r1OWq3xOPPxMWaHdJz6+XlKxK ScosU4vU5j65cMhczpHmAJS6ehcWqsX7V164EUMh4vPhh/UKazQX/vSsyM+pqdX/y6mmxJE4Os+R VnDkkMziA6WhfagcNfQCueHmx+XFtybIexNnSaTtX1JQcaAUlQ+W6TOXGkijAIX72+/mxoHUD+16 kFIIEj7UplwDJe5hEi9eCesDHpoz43nYjaaJEx8XL7RK6fryfTt8vAcpxc/f+jhatT5uX+LThv3s SPz001b5+eet8uNP36n88vOPOP8xJt1/Kz5P2I2XcFpK/D3xaf7unoXD4v3hPOG4+Pp9WEf5vf/v XC88/zsJ0gAEOm9JIUgJJouLWmQuTzxMAog42Lh00bTIa+9TWvmMZ5nhvPESxNFl/bH1xqYJ5aVF GJcm7IYlnM7fh3AY78HGzWvRXs517g1RHfp14dqBiMo6QBQg3bRGYco0Jxx7hkRKe+iG9bpiN7Nc cgsrFZBha5Nic58c0uVKXZsfJUBpqVpcgb0/qv58ycgr2pqe3vB/OtWUOBJH5zlSCo44Ij0yWLKK B0hh1cFSVHWElNQdLUOGXyW5lQdITkl/ySrsIzOiIHXQ/N0sUYNqYJUGIOWq3WBDeG+VmWKEYv3a vgzjV4vGi1cSKgrS4DwmDVx+WSaaNiaNuV65ewniTRgWdi0+No2Gh0AaDrcFNcF8Zbh8XvPPuBdb t34nP3z/jWxV+Vq2/rBFLdNffvlR74+VE1t2bHuC+v5O4tsWFl8O3Y7S+frj642vn+f7EsaHy2YY FbQPp3gF7tOH3b+T/yYNJRh6RT1q1Tl40M95wigMQ3k6OPfiz7/ZsEZ+XLpAdiyYJb8uXSQ/blgl X7Nsnz8Ev47E12v+v0/rrcaO0u0rL8PDceb31+zugb8XYdGh3TBAvZhFqv4NSIPzIw87RQqL2qAT 6iQZIE2FRZqbX2bwJEgpDqQKThdukC1Sy5N+D1IL50IjgDQrsuV/5Ob+/5xqShyJo/McKXmHH5YR GSBpBe2SmtcqWSUDJRtQzSnuJzml/SWnqC96nH1k+leLHEh3KzA9VBWiapkSpgDprtDrL99+C5AE m8EH1t7eCtnO/VBvxwqTacKyrzT78ocVfFi8gg/77TzIF79K2Of9T0JLdOsP3wKiHNrdIp+P/0y2 QCF9990m+f67zQrUX2CpepiG5b+p57+5vrBQcWoe+nF9VJI+f7gsL+Ew79+X+LKZNtyWcB3xEs7f kfgy493/Tpg2Fh5/B7Nw3iB+vXyDPD8smys7XnhKfj/rdPnzxKHy18gT5c+br5Hd0yfJFlhsfI1l Qwdle1cXLLk4C4cbgrqFBWno9+LD9im0usMdBid231GWGyYOymT8OgMkxM+P+vNAmAZWKSC6YT2A CveQg06QvEh36Ioa6ZpGi7RMsgu4wYK94uIXGOnCI0LSgZJzpvHwLIRw+JdDvLRM03NKVv2P/9Hw /3GqKXEkjs5z9D7hxgMy6o6T/bJ64uFok4yCXgBpP7g9JD0Cf6SP5BX2B0iXGDyd9WkAjR/m/V12 7Q6/R/od4BkA1Ltege6tSHnecRwfdO8PlxEWr0DCYUwXTtuRny7LDCv/vaVjizM+LBz3448/wBL9 VmH5/fdbZNy4T6W5sbscc9gQ2bJhrYKUgKWFymFf3itev8//dxKuLyzhuHhheMz9QVj8/aKE03cU rqMDOkqwd14vmk4XCdm5rydcdtjvJfwbhuN8mCn+oN6O0oTPCTCuPjW/xQd+E3/u471luRH+bzZu kG0L58mvl14ifw7qIX8NahcZ1F3+2r9J/hpYKX8dfbj89uUXshnAIUx9+8LlqcUaU6/54+uOCsND cfFlhkXbGyo7gODf5NH7YZD06Wh9GlAtr8IzLADppg3rZeCAf0EnNElqbrUkZ1VIcna55BSWSR4A 6SHKd0IJSwUn/By69WEEKcXmU3GeS8uV86UFkplTtAgq6f9tmilxJI5OdNz10qf7vzdtgTz28Qy5 /aEXJK3iWMmrOlhS8nrBSu0p6QW9JQv+yVMXyK7fdjmAhsUA6mXHLtsicOtPPylIw3DiAx/2xyuB 8Pm+4/ZW/r7MsPjw+DT+3AvbFy4vJq8ThSxcX4YXf23hfN6/dev3AOh3ACis8e++lmnTpsrBBx8q ixbNldHPjJZDBx4sa1cslR8AU12EBPkJMP3++2+j5YfL7kji692X7DO9g1xHIwD/uVzes9jfoSPx r+748vReR+t1acJxITcsDAu3iefh9B3lCceFpSPIxIYZaL5bv0Z++XKC7DzjDJH+tfJXn3r5s1ed /N67Sv7sUyYyoAEwrZE/Tzhati+eJV/DMvWbGISlo7aEz+Pb4+PC4fTHn3u/iYExvh6fzue3c6QN gVRBST/C6G5w6eJhyteeunc/QjLy6yQdkpJVKklZxZJXVG5wBEQJVK7CpSXqrU9u1sBFRwbMfIVq QT5X61o4X4Ohm5pVNBsq6f9lmilxJI5OdJx39av7j5k8W6bOWyiz5i+XXiNvlunzV8kZd78iKfn9 JC23XVJzustkwHYXwbk7Fpxha5QSgPRH+ebbb6FEzZLzykQf9LA/9NCH04Tj410KH/RwOOsIC8Pi JT7c748ajo8/j/d3lD4sDFeI/sg50S3yHUD61YzpcvBBh8is2TPsY96A5rtvvycDegyUWV9+qRYp LVOm//FH5N36Q7SscLkdyX+Kiy8nnJ6/Q3waH7cvf1jCv2NHwnzhIXG6FM3nrL5w+jBwvWj6uHS+ nHBa/7/wEg4PABKbJkZ04wL8p9S/Tr5fu1x+/eBd2T3sGPmzX3eAs1o21ZfLW7k58khOvjyRlyML 6gHUvjUKVDnvTNm2fAHy+nrC4Ir97/pzH7ev9oXD4uPDecNhXuLPOxKfz0BqC4qic6IQD1ACd/2G NfpR8Yb6gySroFHS8mr1HdJuGQBipNKsUQCSAOV7ofrKC/wEKedGdStAgDUn1+IL8nhuFiznTfkq THp28ZdQSQmQJo7Od6SW/KtvdfvJctLIK2TUTY/KTY+/IV8tXCGvT5gmaWWD0fvsBYu0TSaMm74X NO3ch5mFunOXvf7Cod1vvoN1tfnrqFLzwrk5P9S1VxwUrLkdxQWKxEsQTjdQuvGKNix+uDHeMrI4 y7PvvIES9xIO/wFWKGFIMHLodu6c2XLc0cfIl1Mny3ffmvXpZfKUaTKwz2AZP+Yj+RFpdagX4T9v /UZX9oY3FP/P4tPFp7d7Em4rxft9uE8T5LM4fz//Tnwaul58XLieeMs0nM+n8fHxaeIlPq/3h/PE ++MhEp/HZK18v3q5/PTEQ7JnyCD5q1+j/N6rVmaWFMh9OdmypLZSfuheK6trCuTS1DT5rKlKpF+d yKAWkasul60blhtMXR0UX1+8PxwWbldH8Qa02HLC4sM6ivPyd3EKUCdqlW6It0jXyJrVK6Wp/mDJ yKlFB7tWUrIrFKZZhCKhCVDSCvVzpQZIftWFlqlbdAR/foFZqoSqzZFCcgokNbNkElTS/zTNlDgS Ryc60iKH984sOVAySwZIQfVhkg23ttdxcuCx/5a0gl6SWdgm6Xnd5c7bXtDFRHvD1AP1N9m121bt Gki5GpXDlFyhGyhAQsxASqUZhHvxIDV/x0qlo3AOM4aH1Zg/rJTjRUEe0y5T4vHKPBwfTteRnyuU f9z6nQKR0FyyZJEcd+zxMu7TT+TbbzZG50RpeRKY3/2wRRYsXCiHHnCYvDr6WYXpd98CxkjDedWf FKZ71093X8L4+Gvz98PHe3+8+Lj49PvM08Hv5yWch+X5cuKtzvDvRfHp9hXnw8JxHYX58H39X2wF b2wc5w5/XjZffr3nDvl9UA+R9hrZ3VIu7+VmyCN5efJjS4X81QvQ7FMvf/WplV97VMgZ3ZJlfiss 0v4N8tf+veTPB+6WbzeulA0Aklq5YVjFtSU+LhwfDvMQ3df5fy2bOAcam1frIihpjSpAuajIrNMY kK4HSFctl+pygrRB0nKq9B1SzpFm55eqRZmTkxeFqYcmw3hu75Ta0G5ePs/zJSM7xwG1QLJzCiUt q+wDqKQESBNH5zsyi4+sTisaLKmFvSWz9AC47ZKa31NSclt18VFybndJzW2RAweeIXv2BNAMXO83 wEY3ZNj6o3DFLhfpcDWuWYtewdHlCl0L88rDi1eCHSnJeAkrTe8Pi5UfG29tobLeByBC4vOFFXz4 3IcpRH/8QRcV8buiq2DVnHDcCfLO228ColyhaxaqSTCU+/3338jqNatkyKFHymP3PiBbv/dp3Ire X7bG1Bu+jnC4Pw/C9s4TG7/3+f+OsEwV+uPCWKav07thCdfbUbxtSBBYyPFpeB4Oi/f/nXh4RM85 BIv/x9cA3y/zZ8u2Sy6QP/v0lL96NsqOhgp5Pj1bXgEofutRBYjWiPSG9KRbiTQl8k1juQxLSZXN vZtgvVYDpu3y54uj5ZtNqx24YqHVYRtw7uHoz8Pyn8D5d3kpMflde8JpFZ58XxTpNK2mD0EUsh4g XbF8qVSUDpRUtUhrpFtGCXRDpRSU1gCIHKrNlwg3r+e2fzhXaAKijMtFWDasTp0zhbXKOANsvobn ZEckNaP0RaeWEkfi6FxHWuSo8tTIgZKc31syCvtJeqQPLNEeOi+anN2IB6UJQG1Hj7OffD5ulq7c 3bWb1idX6O5RIUDV5esv7j1SDu1u+dZA6hUGxSs8U3om8UqQlmX8w+7j/pNwpaW6MXl8XbH1+1WT sWEmHQHGh3kQePkWEP2JEP0OYAQkqYRGDB8hz48erZZoAFIHT+f38h2gSQty+Ikj5LpLrpTvkZ6W KYXxP/8UzJlSguvau+3xYWGrPxzXUV4vrCscH1+398eHddRG+je64eVwXqb1Eo5Tv76qEVtPfJqO 4vYl+/ov6Tlgt2XDKtk6ZaL8esrxgGOL/NVeKd9X5cl9qckytrBM/miFFUqQtlcDoHB7VAKmFSK9 eF4pS6pKZURmrmzr3Sh/9QdkDx4oez56X7ZsXA0IoT5Xb3w74s8VYqG4ePlP8V7CAOyofB/nwzUs ZIFyURHhaufm5/zo8iVLJJLfKhl5dZIKSzQJIOV+uzkFZbrhAiFJONqQbh6s0Vy4uZIDwGbnRSQL FinfF9WvvsDCz2GcgjRPMrPzAdKyx51aShyJo3Md3UqOL0kvcqt0YYmm5fVAb7MNfr5X2q4WaXJO i6TD7d79WJm/YKUtOgI0+aWX3SoGU74Ks2PXzgCk+jrHZjyogVKjpeQVroeojwsLH27vbtgQnAfx sWk1Hfwb0OP2YfHpwnV1pIT9eTjO+/clfKWH74rqwqJvN6vSOe/c8+ThBx/EdW5QiHqQfgtrk3Oj 9HNoNwxVwpRljbr4UjljxOmyacNqhG2U71Em43/5+XuN76gNHUlwPbFhUYkblrX0/F2C+9Dh78PO RzR9fP7YtLG/mR8FQJoQJD1I9y7D8moaTRuU6yVIC+kg3kvwX/DggF+HddfJd2uXy89vvy67/jUU FmWz/NmjRlaX5so9adkyr7JU/mirgSUKaAKgQou0J+BJgLZXKHClFwRW6oTCXDkvt1D24PyvfpXy 51FHyq5pEwFRm3PcSKCiDWGAxcMsHB6OC7c9Pr8/V7eDuLD4uGh6XL/NhwZlUNavp7tG1juIsjOw Hv/HeXPnSmF+i6RmVuncKHc2Ss6skDyAVIdxAU/OheZx7pNDumqR2lBulrM+TQhZs1YJ3ixAlCDN yKq+16mlxJE4OteRlD+0OK1gMIDZE9ZnDx3STc5q1uHd1PweCG+VlKzugGt39Dz7SHXNETLqsgfk zfe+kOWrNsgvv+50UDWwhi3Sr7dsgcIGSKGQN1LR4WGNV257S6A4fJj646xUKvmNG02R8pxDVhuQ xoO0IwkrXvq9hNMEkHfpFRyxcV443/cTrEUPRKa5/LIr5O4775ItgCg3XSBcPSwpPi3dAKTm+kVI 99zzgBx79HGyetlifT3Gp+cOSdy4wbfPt7Gj83B4R/7webzr/WbFB+kpG/cxL2rpOxaLD8oPh1PC 9zUcTvG/uU0DBPm964X74towbRCm4fxvsAzn+vK2ABjfr1okvzz1qPxxyCBYkk3ye1uDfBnJkzvT s2VDQ5n82bNWpA3WKGHZs1L+6AHrtJ1AJUgBzDazTv9qR9o+NfJCdrpcVwT49q6Xv/q2yJ8nHC/b F3ylMF3v6vVt8MJOIkEVDXNpPNSCdB2A0LsurfeH0/k00fhoOIdzQ2XANUvU0ql/PWFqsm79al1p np3TDIu0HgAth16oUJjmR8oBRcLR5kgVngSnnzOlhcpznSc10aHdKFgJ0wJJy6q41amlxJE4OteR WXBsUWr+AZKc1xvQJDjbANB2WKiwTAt7AaywSrNbFaRpgGomrNSs3F6SVdBXIpX7S78DTpWLL3tI XnpjnCwDWH/4+Wf5eds2+e57DkcSLptMOVDxqTKkAvRuWOHRZZgHJIXWLN0Ajt7C5IOvbhS8cWVB 4q0Yn8fXQwmDMwgPlLmGO39YmG/rVn4AAID/f3MVliYsTu4sc9ONN8o1V1+jbfqO1ue3ACNX6sbB dOsP38ScE54BVL+Wb77/Wl5++VU58pAjZeG8uVqOj/vpx+/1XVObm9wbKPFtD9zYuHC895vElhcb h3voFuj4fPHxPPf3OT4uPszn92LhQbwflvZpec/jobsvYRu8WJiDCH6brwGRH7mo6I5bZU+/NpE+ ZfJb9wp5Py9dHoO1tL17I0DI4dxyCEDZowFWaalsrIrIVzXFCKtWiEobLFVape3l8hcs1T971MoN aRnyTBUs0n618tfAFvnr9OGybdUSgJSLefYGYryE2+6hFvZTPPCi4c4Np/Pl+PP4ePrj432497Me k3WybNkSOfbYMyU1uw76oEJScqqkS1qpLjoqLKlWOOYBiLYBfQBLgtTeKeUHwBluGzNwODcHVqgB 14E0r/Yap5YSR+LoXEdy9uGF6QUDAE9AM6cd8Owt6ZG+kkJrNKdFLdKk3CbENem8aQYgm6lzqC2S mteo/mxANRtlFJQNlrq2o2XwEWfKcSddKCed8m8ZOfLfctppF8gZZ10k51x4pVww6lq55NJr5aJR V8vFl1wll191nVx17Y1y7fW3yBVX3yRXXEX/bXLjzXfJTTfdJTfecLtcffUtcuOt98otdz4od9z1 oNxz78Ny590Pyl33PCJ33vuI3H3/o3LXvY/BfVIeePgpeQjy4ENPyp13PYQ0D8u9Dzwijzz6tDz8 2DPyyGOj5cGHn4T7lDz+xDOQ0QhH3KNPypNPPSuPP/msPPr4MxCEPfKEPPHUc3r+1Ojn5ZFHHpfH H38KkHtF1qxZBaUOZb+FCmmt3H/fg3LuOefK6tUrVYnprj9fQ2nzI85IQ+HXM77hBgVuyJf+byHf 8FNhgIZ99YarnJl3g4z54GPp2dZHZk6fhvD1sICZfwOAukUWLpgv7773gXz40VgZA/n4k89k7NhP 5QP4x43/Qj79bLyM+2yCfAb3s3GfyzjIxEmTZOr0GfIe8r0D6+KTTz6V6dNnyswZs2TmzFkya9Ys mT17tkyb9qXMmDlT5sydJ/PmzZf58xfKggULdIXxgvlw4V+4aJEsWgyBu5gS8i9ZsgTni2XpEsiy pepftGgx3CWyBH66ixczHOdLmW6RLF++VFasWA6FvVRl6dJlWs6ypZDly2Q5zpcvX66ygucrTJhn 5coVsgqyciX9iEf4qlWrICtxvhIu45Bm9QrZsGq5fDdnumwb9W/5o60VAKyS7U2F8kJGlrwWKZHf 2koAzTL5qxXSBkC21snaSsC1R51c2zVZHqwo1rnSP3WelPEQWqmAKuH6G/yjumXK2JoKwBQAhqX7 5yUXy/drV8hGQklBZbJ+feA36zAA2b5AFxUHU4ouDOIQcuicnUl/HpW/Ky8kMZbpurW494vl1lvv k+y8ZlihNZIESzQ1p1q6ppcApBWSV8gNGfzq28DqtKFdwpVQLUQHnJvUG2wVpPDbEHCBZGYjLK/2 PKeWEkfi6FxHTs6QAn6ot6Sqr+SX9tftAdMB1fSCfpKR21OHdVOym9BbpFUKazWnFVCFwJ+cXY8e ahNgyvQAMCzY1AKu8gV00XNNyyyTlPQiSXaSlBGRbmkR+IslLQu92cxiScZ5Ulq+pKQV4sEslGSE MU8q3IyMYjxg5ZKSUaYLG5LSmRdlITwltRBpSqVbKs5RRmpGOeJKEFembhIfcsSnop6UDKTJLNI6 U9NZbynqjEgK6uiGclKyyiUd9WibsioluxBtR6+bYcmZJbgWy5OdUy6R4hr5/IvPYdl4hbVOnn12 tBx//DAo9iU455AZlCDi7WsbZiHZBgSwOLiQRuMgX5vlELa46dcvlgC6nL/6cvp0qa9rkg/HjAGc WS7LXAvQbpRHn3wG96BaMnPqJAPKLQNKLT2vCr9RFRRcJa4FfsSnIy6F9yKTLq+zTK81Q8NwnluL fPUop1pykD8L+dNzEJbbgP9AjeTm10hBUYMUFDdJYXGj5EfqJTdSK/kIi5Q2S0EJ3LJGKSptkaKy 7hKpaJXislYphZRXtMHfhnQIK+0uFZXtUljRLvkVPaWkopeUV7VLRXW7VNf2krLqvlJZ10dq6vtI dR389f2kur6v1DT1l9oGhDX0k6r6A6S6caBUNfeT+pZB0ty6vzS0DJDmngdKU/tB0t7zYOkB6dn3 MOnZ5wDp2/cQlX6QEYOPli9Hnik/HH647AYM9zQWyeaqQrk/LU3GlhTIrtYq+b25UvY0l8uf3cvk 95ZSSKXcDYCen58vZV2T5ObKcsSXyR8tluaPlgr5vRHSVCG/NVXCsq2UH+uK5MSkFJndBEsXgN3d Wis/AtxPXnut3H4bOoS33S133Hmv3H7nfXLX/Y/LfQ8+IQ898qQ8is7dE+jMPfH0c/LMsy/J6Ode ludeeEVeevF1eenl1+WV19+UN956R956Z4y88w46Q++Okfff/1A+/PAT+fjjsdp5Gj9hkowfPxH/ 0ckyceIUmTRpskyZMk2mTv1SpkydLlPRSZqO/9Q0yPTpX6ETNUM7UTNmzERHarZ2pOZA6LIz9T7+ d6edegH+A414tqokOatauvEZza7E81ommfnV+G+Uw8rM10VFfvjWhmxtcRH30c0GPDkXSouU0NUF Rlk5zk+BVZpVNsKppcSRODrXkVtyUl5lTS+pa+kpTW39pLFtsFTUD4Ri7Cs5hT0kCxZoel4bwAnr FG4SAJqU06ZQTc5qgrLtASvVFiklI01aPqzWglYFaRIg1w3w60L4QWl3A9C6puQDcgAmlHk3hHcF 0JimmwsjAAnLtKwSycguAwgRRuE7axRAj/MyhEEy4No1DTBEeBKAkARIMr4roNo1DTAFLLRMgDeJ 0EYcwaHAVSAD7oB6MvLx24oEdiqUQwrgmZJdpcpC64SkIS5SXC8fjf1MYclVjpw7evPNN2XIkCNh XS0C4ABGxBGG3qJQiLqhSO6aw+FKip931SFKt/BFNx53X+LwQ7HrAdP5sAT79B4gTz/5lAEcILWF Iuvl9Xc+lMKyHpIJGNI6SCNI8wBM3Du2Ownw1EUhuMZUXE8GztkpYHwSOhdJvJ/sMGRXa3w33DfN xzy4j7oNHO5TCu5jKu5JOjoYTGdll+Je2z1OQyeDabUjhDLTcmGxsCzE8cV9WjF855D/Aw4HpgLy GagzK49bzVVrO3jP01B2em6lZBXU4X/Ha2JYOa4P7UYZaYA9/wvsKKQjjqtGWS/rZPlpKCNVO17s jJVAOSNvZqUMLqqXOQP7yvY+7Qq73S31Mi9SIFcnp8mM8jLZSRgCoL93r5I/usMPiO5pLJbdTeVy XEo3SUlKltRuqXJGpFB+awRgm2C9NhTLHsByDwC6pxEQRRm7G1hWqayqKpCjkjNkBcL3ALq72+pk Xv++0oT/Yhr+7+wg8nr0vqKN7OzwSyq8FnbgMnhdaH86rjfD3StecwZ+35x8dnJq4IfwXuE+Zefh XhY0SGZhs2QVNuDZrZcCdHjy0SksLEMHCJ2aglJ2atCRQccmv7Rdist7SlkVBJ2b0kp0bCpbpaq2 XWrQialpGiTFNT3RSW5AG7hKF/8PtMMWGPE35Xuk6Lzhd4kUVwK0tDBzYW3CCuVQLuCZBVAaUOGn NarWKl99KcT150o2hVapApcWa/1xTi0ljsTRuY7UktPzSmv3R+++l7S19ZI+/QdJ734HSK9+g6V7 78HS2H2gFFW2SV5Zb0ktbJJu2c0AaYtKN1irqbntCtWU7FaEwWrNt2HflKxa6ZJWBIGlCeDtlwLL E9BSsMIKJFRpZXYBbPdLwXlqgcItKRWKGAo8iZYllC4h2BUQ6EZBeQQnFzlwtSDhyeGl/QhTlNcF UGY8w+gmwZJURU4lTdBCCdBCTXIA76oAt/SqHAhRBQjBgfSaBwoabcmBQnvn3Q8UdDaMtlbefec9 GTz4QJk/f76GKQwVprRUA5AaMGmJGlA5xMsh3+jwL1xvodqXOpje8iicEbdsxVI5+ugT5I5b70S5 tpUb20D3w0/HSxkst/ScGtx7dAighAk560Sww0GAGVj5tY5uuH6+A8ivd3RNL8fvaOl4f7rpfa/Q +633EPc/mYB0v4mG8X7hN+jGcvlxZ4TzdQjt5ED5ax7UQ8uYv2EqAN+NvwnvtSpiArEGCp8jF1TI EM0LCNI6LgAEyrtLbnmbZBU1SjYsYoI0I68S8egMEdraySKIeG12ffRn4PpTtQ7rbGWirpNKG2X9 YQfIrrYq2d1cIb8CjhPzs+SmrExZXVUCqEbkN1qWtETbOKRLaxRCC7O5WIYmJUl6UrqkwcpsTs+U rUi7pwGWaQNgSktUIQxgIv0uQHQ3LF3CdmZJvpyQliXfd69GefWyp3etjO/VLMXobGSirfq/JDh5 Hexs4DrYoSM8CVn9TBkAZtdmwmvWc6aB8J6n5PDcVtESynqO+5rBjkkGAM2RCfwGSeicRp8HiI7e 4D5pZwm/dyo7k7hf6eyMUFA+3xnV3wd1JrFjhDzd9PdDHPzpKDO3oMRgmQ0LE2D0H+omKP2wLlfp 5nKlrgMrhdaquYRsEcqqP8KppcSRODrXkVpzUl5RTR9pbO4h3dt6A6KDpEef/tK7P2DaZ6D0HzhY evXqD/8B0tRrf6lsHihltX0kq7hNskt66ZxpOq3VbMAzlyBtV+s1JbseyrPMIIkHfD/Asytkv9R8 AK8ADz0VeYmCjGCl9dolOd8UNQEJaNK6oWKmoqRi50PPsqgwqLxZftdUKnwCGaBGWsJby021MA7N EtApUORU5qrQUQcBznjW002BQfBA2cBPS4aKZD+2Ae3LgNJ58unnFIh+C7Wxn34qh3D/3FkzFaIK tw4AGggtTrNAvwYgOU+qIFVr1UMTrltswzI2ozyC2SzQtbJi1Qo5/bRz5NJRlyKeYW4HGqT7avYc qep+ACyyalWiBKKCEfeBStLfbyph3gO67OBwtMCA6UHK++lc3i/c867szCBvV5RF6eJ+o26w9LSj 4X4f/V34G8FPQBOyhAGtYaZjm1in/YYELSEBKxhxNgJQoxDNL2+V4uoeUt7YT0rq+sDfV/JKYVFV tEhuaRM6dc2SW9Qk2YW1aqGxnAxYwOwkKLgBJSr8fHSkbmjoLt8M6glQAmZNxbKtoUBey02TB7IK ZXN9DazKKliMpQBisfxBi7QRAG3GOUC4B5D8E0AdmdRFMpIyJSU5RXIA04l1tbK7FVapWqR0C5EP eerKYMHC2q0rll2wVHejnE/ysmV4Vr5sh6XLIeM9PevlxbpGycA9S85km3HtuB/8L+vogf7f7ffR zgUhB7crfieOztg0B9IjH9Pz9+HG8Tbc6gCJOI4aEIzpsPa1DtwLpuW917Ldf0B/C+Rhx0r//yif ZVhHjL+f6+igrhT8VtoRQj3sJKXw2QDAc/Lso902L0qIwsIERDn/qa4DZxb8+bBYFbK6wMjczKw8 +GGl5tQf5NRS4kgcneugRVpRC0gSpO19pUff/aW9dz/p2WeA9Ow7QPoNPEB69xog/QlWWKrtvQcA svtLD5zXI31FUx9YrFyA1Agl2CBpBc2SUQQrtQBWKx90Ao4PKZRvFKSwPtU6JQAJVSgJWg/d4Opc KKzFpHRYqByOpfJF2hQXnsaHHIpeQaDKgErGLB5Cj3OBBDNBSeWvFiYVORUVFTzBSQDTGlOAoB0O 8mxHCtKkoJetFjPO01HenXfdp9afWoAb1sjUqZPkoMGHyLQp09zrBrQQ6RKYoWFdWqEellwspBao s0rVz/ggjYHUv2tIaBOodFkeLeF1snb9Whk16ioZdtxI2cQFIWod2zDzilUrpXXAECg5WKaAksIR QLNrpnhg4l4rGGmV4zp5D9NwX9XCNKVqnQ4ClHngZ3reN/09PAwJQcBUgcpw+60tnBYQXXZKTEHb KIKzqnCemluHeFiR+XWSXdwsEXTo2Kkrq+0pVY39pRIgrWwaAKCi8waLu7Suh5TV9ZaS6p7wA7C1 vRS6hZU9JL+kRbLyaKHhf4CyCwGSNw4+Qn4e2AxIcvi1WH6uzpEHU1PklUhEfgIkf2+sBjCrAFNY kQ0AHyD6R0uV7GopUYj+3sB5zwK5JTlVUpOSYZGmSnpKspyan4/0gG5TkfwBq/SPRgBVLVFnjTaV yC5Adjct1sYSeTojVa7IzwNYUQfr6dkgd5RUSzruPYdsCUe9N7yH+N9RuvAe45lguI4QEJhMh9+T 6wE4HM7OB0cLtPNC8ZBkOs3rfmuFJZ8BpNFnhnVV6G/L/wU7lP6/wY4Nf0N2sBinsEUePk/amdX/ B6cG+H+JSG4+rVFYlA6ctDjNCjWLlEJw2rypLTDivCihqvkUqAW4D4WSltfY26mlxJE4OteRXn5i TmlF37+aAdKW7j2lR++B0kMt0AHS1qufWqbtPWGZDjhQ+vQdKH0G7g+gDpQ2ALUV6br36SvN7T3h 7yuN7b2lsr63FNW2SUpOBJYd50kKJT0jH0AqAKTyJS0jDxZenqRl5kGB5GpYclo+eqOAZmo2eqeF 6K0jPdPh4crIRH5ANYPlIE8ayklDWFoWoAo3NT3PCdKkM30BFA3qYZpspsmHtct6GF4CZQuLhe1A unTGo1ymYfqcvHLJQg87HWGZ6GXn5JfK1VffIGvWrNT36Cjz5s2R/XEPPhs7VtbjnGDlvKi3GnWI FuLPzeK0eVH/6obOkQKSMQKr1AOYcOaCoui5E6ZTP8q45dbb5YCBB8rqlcsd5Fdrezag7MOGjpAs QCo9h4uoOPfG+ULcP9yzDFgmXHzFhVa0UjJxzTkF1ZJT2CC5hfWw8Ki4ee8IRH7aqhL3junpZ6fE LdLKKASwYL3TksQ9S0H69FwuYrJFXrp4K5tzmRyu5dBtGeIrtE2cy+VQMK2a9IJaySvuLmU1vaW6 eX+paBggpQBkCc4rGwFRALSwvEUKS7mgqUlKK9ukvLa3VACkFYirbOgHuPaS8rqeCIdUt0l9fq3M HDpMtg/sDkiWKNDWV+bLZd2yZUJxqewABG0IFsAE+L6rzJUXMjLlGcBuemm+/AoLdWe9zXfuri2V eWW5ktY1WdIB1MxuqZKblCHzAFnOoe5piMie+mL5rb5UdtVGZFd9oQGVeevg1sEKBVhv6JoqD5Yg bS3rBnz7tsrpeUWSSSgRjBDOkWrHjuBD54YWPIdaCTmuB+hGK18hSKjiHOn5Kgo7I/sp+Ng59B0e pmfHFB1Ldkzx2+lwPqCo8exgwdVOk3a0mJ6gJVDNIlVh+wBPdn4IWnZoOWLDudlM/O7cgCE7G4Dk KlxYmDqEqxYnFxPlarzGQbKysgFP7sFrabI0HwCLPJmZkT+TcuobnFpKHImjcx0F5afllFb1/aux qU2aW9phcQ4CMAdJ7z4DdWi3Vz9YqD37AaSwTAHXfnD79B+MdIBpz77S2rOPtACgrT36SktrL2kC jGsamtDrzAMAMyQtLV0yMjLwoGQBcpmQLDxgmVAgGZKdhTC46elZkp6WKVmIy8bDlgGlxrzpGenI hzxIw4cwI4N5s/GQ5up5dlaOupkoJzvb8vlw9oT5wOo5e8VuSzLbTJsvirOXzB1VsvAg50CQnj1n lp2dg3QFcs6/z5ZVq5fJ2rWrZN26tbJo4QI55JDD5O033pINDqK0BulXlxYrrEYPU4ofvrV3IA2q 9noLweiGcxEWQBUwJizpRuMNoFGQcj4WZY8e/bwMwO8zZ/YMHeLl7jPr1q+Cu1bOvXCU5BeU4RqL dMWk9f5533CtUGC8doZxPotilgLO3Tt++noCwgsjZWo9ZPH+FEBp0oKA4qMS5Hcnc6AoOS/Ge2bp EIc0TS1tWkdeAcovLJZsblTOe1+A9rAtFA4FRvjlkIgUco9WpM0tKJBIUbHm43csmT6Pn+SCm89P dSEsUlwuEbSroLBECgtKLKyoVIqLSmRoTa0sO3yg7OzOYVsD3PyiTLk4NV1mlwNynNNsAuAASl0g BKjubiyXF7IzJbdrkuR3SZWDUrJlaiVACAASfMsB17T9usoAWE6X4n+ZinTH5ufKTliYv9ECBah3 1RWgrmK4sETrA4t0F+pnHT/Vlsjp3TLk9QqAHGl21FbKz316yL+yAVN2ctCZy0T57CxmZLHjyNEV LkoCtLKK8Cyww1eMzhCtToTnoOPC/WkRl4a07OAQcCkAMVec62iOjuhwvt86RfRzmoPzmto58h0q 5NEFgOhwsXNEaKdkI4ydJ3S2rHPkO0gmmTloN9qbDXja787ni8O6fG8UvysByblRiFmftFDdfw7x fCYVpBzeheCa/8jMb6l2ailxJI7OdRQWnpxdXt3vr4bmdmlu6wWLtD8g2V+Hdtt795WesELpct60 F6T/gMEy+NAhCs/2nhDkIUQJ1e49eqOMnlLX0KKbVhNsaWlp6hKkmepmSjb8Wc5vkCVEXTj9BKIL S083mBKUFJ4TfFkOwnSzAOasLKZL13Oflv4cLoBA+rw8LoTIloICKHdYHrm5PCdwoUABWEp+voE0 D/7TR45QiBJM69at1nckjzh8qDw7+llZBwuV1t96hNNKtd1fDKb0R61RXTi03vYpXc73IxcbGDlf ClmzZoVMnz5NhZbu0qWLZc3qFQptD04DKf1OHEhZ/vqNq+Xtt98HTA+QiePGA+hoq7YXgnbcccdd UhQBaACgQgINHQjeF+tI8B5wOC4HECvUuat8jWcngpYF74/F5+RkR+9PPu5dAWDH/JFIRIqKIlJc SOXJtNlaTgFF0+UjDWCM9JY3X+vi/WV5BTgvwnkxyolE+GFoxucDiBEpLS5C2YVOWA/SIawQaQuQ tpBpcU0RSBHCqxF/cXOdbBzcLLu4SKipTHbUFMmE3Cy5ISNH1lQjrI7WI61FgpQWo6283VVfLVth Yfb45z8ByVRJ7pYsld3SZHJVBeJK5FP8j7p1S5LW9DzZWF0s3f/ZVXKSuumK3HWlObKqqgh1Asg1 EdldDVijnl11cBWwCCNc68pkS02hHAuLdkp5qWwDXLfD2t3Qp1UOwv+wmPcf9zofnQv9H0bvN+41 t95DvC3M4e9i57pnLTt/8OsmCBBv4dmcJDtE7EAR0nxmONTKMIvn6ydcPZvBcICQFiQ7QX7+Mj2T sDPQUdh5yUR+zZcJ6xJt0c6ZgyI7RzbvybpZPuHKd0S5epf/LcQRtrhGgpSdVz+0C/k9Pbeh1Kml xJE4OteRUXFydnFVv7/qG3tIPWDaDlgSmu29ekl3gFIXH/XuB4j2k54EKkGLMM6j9kB8W3sfae/R T7oDrN179JHmVliktfX6oBJ6BCndDAdEBR9A6SHIMB9O2Go8wJit1qmFUbkzPApHPsCwJDMyPUhN MnGekZGm5TFNHpQoyyJE8/IJUyjvAvaIOY9jMPFgodIqgNIqwAN/7NChsmYtYEkLb8Mq3TTgxBNO kkcffkw3YljHOMIKwq9i6O4vbg7VYLpalq9YKnPnztT51KlTJ8v8+XNl4cL58umnYwFRg+SHH47R bzyyzOXLl8j8BXNlxozpmn7y5Iny5ZdTZc6cmbphwZrVy80K1rlYwnSdfqqLdY7//Avp3+cAWMpv I41t52aW6Tp58cUXARpaboAl56iorFVB2z2gwmYc4ecVOMNztKNhnQpT3gynBFAl+Ai4QoA0gvtq 6XEveZ89SB1kCdNCvccAN8JZB+uMFEbgB0iKAUsCEkKoluC8pKQIbhFAa25BQR5cwBOwZRlMXwSw VgO0j/Rqku8Pbod1CSsU4PqlPl9eSsuUR6C8N9dUqJWoi4HqOdRaBZeWJABIyMFa3NNYIqd16Srd YG0SpClwm1IzZFxphQwBOLt1SZLylHTZ3Fglt8BNwfmN5eWyqCRHDk1Ol3UcCkaZu2tRLmFdS2u4 CJZnAepAOCD7K+pZWZIn+6PsVQ21shNQ3gXreF6fNmnH8xIpsP8nOyvhe8z7Xoj/Jjs6/r+qvxF+ FxXEU+z3tDTsLOozwI4hO5H8n4d+/xyc02+dTnZsWBbKcb+zPUP0oy73u7JNTM84usyfBdeDNDOL gLZ3Qvk6iwepWp4c5UA6QpZfh8mC5a3Ax++ThXzpmQV7srPrC51aShyJo3MdmVUjs0qrBv7V0NQO kLZKWy9Yob36AaS9pbW9p/TpOwCw7CW9+/YFTPtKnwFccNRfoUmYcji3ERBu5rBuWw9paGkDSBsV pGlpNrRLkHpRcNIaBfhiwwOLNQxZurRoCVMfp1+WwDktTR/uQUoL0x5yQpTnBl6DgFdO7LUTtGZx qWJCmYX5hXLIQQfK4kULoot4Vq1aLiNHni533nWvrAXwCFACja4KwMXFQdw9h1bllClfyBcTJ8js 2TNlBWDKeLMuaYVulAkTPtP03Dv2jTdf13psGJfCuVUAEvGE89q1q3WXnkVoD8sjlAlYCoHL+lYi nmnnzJsrfXoPlCcefVQ2od3+PVeW/8XEL6S8vFKVIpWhQdOsSlqQBByVNC3DfLXccV+yTFF65cl7 ZXA0a5J5aT3SwiwqKkKYpTGFa7C1NAStwYD5iwFeglXhinrVEkW4QlQBiTz4fcpKSlRK0QmoqKhQ sDKvWqaILwKAIyi7HvLOgX3l5wGNsqumTH4HwH6oLJB7UrrJy+gg/IKw3xohAOme2kLAE2lgKRJ2 OwG9nTX5ABpABwv1ydQUBWgShBZoUtdkyYWkdUkGSLtJOqzJGU318mUu/p9du8FCzZYZpbCQ/9lN TsT/7GdYwbsAz10od089rdIIrOJC1EPLtBJ10UoulhmFmdIPMP4WYdvqK+XXuir5tLlKytBJKcB9 iuAesDPi4cl7mU9hh5C/mf6HASH8PrrAh/9fxDEPnwn93QBBHWJFPoqltf9/TBieH/6+FkZ/hv5W fJ4YplAmUCFZuEZOyzCOwmePz6KBlGIgNcvY5kRz3ZCvbgMIizc3N4I6XTytWEgW10yk5+5Oy2vN dWopcSSOznVkNo/MilT1/rO+CRDs3kPa+w7U1bpcaNQKi7NHX7g9+H7pAOnBxUd9YI32GSAtPfoC pAOkCRZoSxuHdPtII/wEaXVtgz5M6emZkg6QZqbb8G0wFBsrDGe8F4KVDzfF56OrgMTDzHlU5uN5 fFk+nOnzoNAVDFQsUAo6dKiK2llkBLIOW5pC6A0rfOGieQCZ7THKIdZRF18s115znVmfBBPiuBiI w7VLFi+UqVMmybjPxsq0aVP0Q95r1xpYCWEd4oXlyDlOWqC0UseO/VhX5nIl7tSpU+WLz8fLooVz dUhXh3w309pkeoOvWp5u2JhfEDFrdL1Cdu5c7kAzE0BHe9GeNWjbIQceLjdcfZ2zel1+QHXBwnlS 39AEaJn16YdneR+osG04liA0pUqQ0oKNKlP4CT9ahbSYmK8oUgjAFQOGtCoBWXdPqXQL0JEq0PIJ 3zyFA+898+m95zAwylPrEpIPS5UwjeC3IZhLS0ulrKwMlmqxlJeWAJzeAgVMAdHiSLH0BWjnHttH trc3AqAcpq2S1SWFcnm3dBmPMrbXRmS3Dt3aqlq+/mKLj2zulAuBdnPxT3W5/FZTKq9kwNIEQLsS pABoUrcUhWlKUqokA6RJsFjfrKiWBXmFktE1RUpSUuVl/LfSk7pKyn7d5MkqlNNQDcu3BLC2d0l3 0uqtjqD8YtkBYO9CfYT2R+lZcmRGtvwMK3lXbY3shpX8AqzlcgUPoUhQGvj0d+LvgN8mGCbn72JA VEFa/Z9DfAcxGob8uZwbh1/Do3my8DsAnm4kKBe/SR7D8MzwueBz5NPqJ8/0+bMOFuM4HJzBYV6W jd9bLVGFpIGSw746pKv+AjyTZv1yVW8G/MzH4V4O7aZnFm5Pzm1Kc2opcSSOznVkFZ2eWVTZHyDt LrWQVliaPWFptvXqo3OmHOqllUrrk6t02wHSNvi7A6oN3XtLS3tfXWDUCAg3Qbq39pDK2nqdB6GF mZ7KYV0OuZp4MPLB9dCkhGHK8ywO6Trx4dGwbAdXDgETqoij4s/KNIuXcXzQqchzkJYKIhe9Z7OK bCjTKxQFAJRTU1MDwDZRYUlIrlu3Tm6+6Rb597/PtT1aEc59dCdP5hZs42TSpC9kPkDGYVm+lsKh XeYzAK9RoHLfV8JuCmA7EVbqzFlfKfT0KzgQApdA5NzpbACRlubnAOuECePkM8B5/LixAO0EQHqy fPXVlzIPZdE6ZXp+ZPmrr6arxWr1EuBrAOvlcvbZ58kF55yvbfPztbRMlyxdIgMGDoISLoQV46EI ZU34QXkTprxPas0QolSE7j7lQInznhJ4VOjMzyFdP7Tr03nFbxYRLU6DbFiYlm4AWQKUQ7+wTCEl KLOstFghynlRApTWKKWkqEAqANUTaytk2RE9ZHv3Mtmjc57FMqswWy5PypbFlaWAJ6AGa+/3tjr4 +foLrMRGAE0XAxlEdwKeu+prbIgV5b2C/00qQMph3K7dYIXSOgVM6ZqkyGXFFTI2J0PS97NNGron p0gy8qR06ybdU9MUor81oB7UuQt+DvGybbail1Yqh5NLZCfCHkP6ywDln2GR7qiD5dpaJ3eX4z4A Nrw3hbxfhCHuq44i4P9LSBpIg2F4Wq12TwlHB0mXR39D+BV8+G2ZziBJy9KmQPjMaEeJw7t8XuDy +WQe/V1RBv0M42I1Wpr0a1nIR0uT1qUJ05qVaUPGaAN0AcFK0RW9ar0yHeHM90g5tFv80z9zenRx ailxJI7OdXSrOzujWC3S7tLU0grrsqeCszsgynnPHrA62wBXzo229Owj3fv1lx79BulioyZYog2A aDP9cBWoKKOypg4PTT5Amr0XRD3ovOshamHBOQGpcCSMEcb0BCbnTakkMrPSJS09zcGUcUgDi8Iv YmJeAjQ7K0NdUzQOHFBS/pwKpLKyUuFFGBlE18j99z8kI4aPBAyXRUH09deb5b333jNoQWxudJ0C c8GC2TJ50gT55OMP5aOPPtDyOPzKBUSEJaEZnduE+HdDbdjXW490bY9d5lmybInMnPmVfPzJR/Lk 00/I9TdcL2ef828Zesxxcthhh8tpp56uVmp4KHgKYMywa6+5SYafgPYDrLqCmEPGuIZVgOuRRx+t c5M2H0dFZ4BTZa1QpRIM7hktIz90y86JDiPiPnJYtggQLSmKmLLFPacyZxyH1q1cU/i0VlkXXZ6r gobCtkVDBGqOWqc2/BuR8jIuNqLlSZASoLBE4dYWR+TSpjrZdFCjbnjwe2O+bKsvkU+y0+TW1GxZ X1MivzbDAuUwLy1OwoyvonCOFO4unSflQqNK2cXXYBC+E3l+g6X4FP4/qQrQZFilsEQB0a4AqIoL PwT/v3O7pUoXnU/thjQIB0SZNh3u6mZuyIByUd6exmq4hainAGFwOexLqLJO+H+uLZKrU7vJg0XF so1gB+R/7VEnFxfjvuI+smOhVj0hx3uJ++YBuhdM4Vew6X1FOH8z/AY6BeLut4cfzw2sjLfRGx0S 5jMHl50qD07WyflVhvswfRY1vw8HGAlYghGwtJXzBkp+EcaGcQ2eaqnC9cIV5IRuRlbh910jzf9w ailxJI7OdeTUn59eUtH3z5r67kKY0gpt683XWvrqvCdBSkDS1dW5feDytZf2XrBC2xWmOqTLVb8t EITV1tXrsA4B6MUvOtKH0D+McMPh6empcEMWKqDoYct4Prh02UvX9C5NFhcdqbVqZfryOazLHjZ7 4KogVLFTTPlQykpKZcL4z6IAXbt2rTz66BPyr6OPg+W3xEHUhnT5OanRo0fLFFiur77yktxx+61y xZVXyHXXXydPAXS0IrmoaPVqLkSyIV4/FOv9uiCJ85cbCVfOi27Qlb2EnU9re/lyWBhlqH+Nljt9 +pfavuUA97wF8+XDDz+UhQsXyjq1Rteptbp48UItl+U8+vATctABhyF8noKUdei1IO68884FvGgt OguSAOQ9UQXsFTIVIa0IgpTxpqyZTuc3YdlzqJEAVNDifmtZHIIEBHhOi5PAJLRz3bmlIUSDOVOb H6Vw+DYCi7RIFyAVF8GF0CptLInIfT2a5IcBLbrxwZ9NEfm5KldezsuSh6GMv62FpdlQBCmFRQgL tAFAJTRhgRKi+loKYEWY/VpbID9UVMkvdZwrBWBhnd6UDCB26SZdYHkSpAQo4UlrtCvnSeFP6tpV X5PpCogm6TBwV8R1VaCmwr+oGRYurFCCdGd1mVq7O2vydCiZlvEu1LcL8Tpvinq3wkI9F+W+Awt8 B/LsAOi/xTUOY0eF9wv3kZDkIi8dCcC9s/9y8B/mc2GwNLiZn4CzZ4F+Pg/+N6Xr/WqxEoiEnwMj w+lnB5V1slPEevisccSCzxrTMY0+a5rXQEnhOVcAc/hWFyExXC1Z1ov2wgLNynQwZYebIM2MfJOa Wv2/nFpKHImjcx0EaXHlgD+rAdLaxu7S0qOndIfl2c7XWdphiXLTBVik3Xv0l7ae/aRPv4HSsxfO 22wot765TeHb3NJL6ppadcFSRXWtPjDpaYCgA6UXPnjepYRBSYjaKyyEI8SBVB9WjQ+Gbb3Lh1rL cHOxfPeU6dUiVWVAJcFetg0jUoH73jzn4d555y1YlasBvtWyFvLSiy/LkCFHy5IlSzXcwAOYqdW3 Tj75ZKwcdOChch2sw/fGvCfz5s2Flbdc1qnVSdhyYwRLr/DcQMhxftOd0yJ1MCXcuACJ1im/FONB quk8wJ1w6JiQ5IpeDtlqHWjXF19MAkwXqDU6jXEcht5kZa9Zu0beePNdaW3uoZ9iU6vXlct2XHfd 9Tr0yntRwFW9vC+qqKn4bGhP77HriKjihRC2tiLXFgtxeJfKVq1QVc5mvepwoZbN+VjmMddASngW qoVKoHLhEMOZhit9S0sIUIAUMOXQcRPqeLVPk2zvV6ebIPzeVChbKgrkmuRkeTu/RLbV0MIEnBoK YV0SlhzuLZE93BSBQ79uiFVfd4H1t7q4UA5K6ibnpeXItPKIbEeaoQBoMiQJFqcO6QKOhKmXLl2S JCnJwilJgCmt0W7dCNNukoawld0B0nrOvZbJT5U5sqICbWoi3Ct0OFc3aQBEdbi3BkAFbDej/iFd 0mROZaXOqe5Ah2BjnxoZgP+udV6cpc+OIcLMMvUADTomYUBGfzv8joz31qY+Gy6dT0uQctjXxzHM wGvwtvqtPgrjmJbvhVsdDCM8c/D8oQy0KT2D58jDuVGE2ysxgVVKqOoQcDY3X0G+9MKv09Mb/k+n lhJH4uhcR27TWWkl5f3+rKprVKuyCZYmQcq5Ur4TSpDS4uzFRUawSPl+aUt7T1il3HwBEAVMOT/K vAQxLVK+/sIHJg1gS01NjVqdFELPC8Mp/txboOp34OTGDZQcLlTIYjj8eNj9A+0hrMO+gKoHsM31 OeVAeKq1ZENikUiRAuT550e710QMmB+M+QCQPEwWwNqzOUcC0QBHiBJeq1ev1ndCNZ+zBP2QcBSg SKvfi4yWYedcEOSBuonbB8JC5MIjDu3aUK9B1GStDhlzqHbtulUA5SoNZz2zZs0A6BcrXF977W39 jNbsOfye6AzdZYlC6HJulmVOgyXb1NgqE8Z+ivoNpLoLEsp79NGHYe3x1RJ7j5NKk8qZ91etUbUm TBmr4F4ynMqcC4DYOSFIwyt1vZ+/k8JZhQuLOMxnCp3prE5btavDu/kFcPl6CxcxFeq7pMUA9aCS Epk2oEF29WzSFbcE45qSArm2S6Z8VQEYNcP6bKoCPPnOJodRaXm6V1G4Qhdw4qYI+qoLh3fruTVg uXTfL0nSAMg8wPOCnEJpVTg6y9MBswsAud9+HMZFOOdOQ2DtqiCl1dpNh36zkpJlE8r/jVsLoi0/ laPtCNvYUK1g38n3SwH07dWFaEuhto+w5+rhNZFi6dklVVbWV+mw706kWdanWZrxnyYk9d7jvrGT UlFWrvc3fI895Pw8KP10KUzHFbdBGpZpfsbz9/XCc9bFVfU2h0qXz5zFMY1/NjOi6Q2WfjERN2cw i5T10uLkfygH5wQqX4cxa1Q38XDp0jIL10QiB/x/nVpKHImjcx0pLZenFpbDIq1rkSYOzwKkTT17 A6ic9+wB6xOWKOdK+c4oLNJWXc0LmAKyjQApV+3WN7XpXCndxubuUgWLlA9TCiBK2RdI+VBGh3Y5 RAtrkuHxaQlGHbZlGrh8eP3D7BWApge4s5FGh6kg/qHnXJFaok55c1Xofffdq7BSiMJinDBhvAw+ 8CD9ViPBSEgRjF6YhuDhu6D6zqizFBnuAepd3TBBrdBYkCpMIRxi9XvscmjXW6KxIHXlIYyLkL74 YoIsW7JIVq/i+6RrZenSJTJx4uc6jLx8+TJdjMSymIcriGfOnKF+LReQnoHzgX33lzdefg0wNotW y0c9r7zysq6Q5esSVMq8vxQO+3F1rb9/pswJWCpvWpi0JAlTU+Saxyl4Cuc4NQ+E5VJ5e1j7YWB9 PQa/CYd1dQWvK5Ovu9SUl8rJNaWybGh/2dVaqVYcFwzNiKTLlclZshAWHAHJDee5kxAtPgKS73Pu 5IrdGi4uovUXAcQAVFiDv3EYt75MdiLd3UlpkgKIpsACpSWaDFh2BSyTk1LV9ZZnMqBKi7Prft0k JZnWKhchWRyHgGmV7gco5+C//gvq4aYPO1HHrBJ0HpDvGNyXnWqJwtrkEC+Hd3XTBg4Bo63sHCB8 Fu7BESlZsqm2ArAtke11lTKpe53UAny28MjucWlpCe6d3WMPUYbT5f+dfv73GU+/njuA8vUW/paZ +mqY+80ANP8sMYz5+Nz5vOHfNhtpGKfPX9Sq5NCsWZcKSR2qZZ0GUMbTUuU5N7RPV4gyDSxf5KGb kVmy+H/8j6P/D6eWEkfi6FxHvoK0z5+19S36BRhaoc09eksLLFJaohzebQFQ+QqM7WDEOdIBOtzb 2NyqliiHdPnaSwPO6xubpKKmVjJz7D3S1FRncQJymYBdFvwKTjyIHpb6egzFPaB8oDWPO9e8fHCd +Aee8R6WdNXvyvYPv4ktmiBEqbhvuO46HQrl6y2E5pdfTpPBgw+SzwHTKCAVkgQN0hCWkE2bNsqL z72oVp23Yrmil+9zeihRFKQqLMdgxnCdD9VhXA6x8pzwtE3qLV8sSHlueQyQtIT5ug2HcHnOIV6u Lh4z5n1Nz3S0QufNn6uwZzttvtXawc+9HX7oUfLQvQ8in12/35np008/QQeoRvJxj3ivuEglDyDN z+N9tPutQ7UQgpCrd/2wLsHn7zXhSIVrQ46m6HmufsJYrVWf1iCcjzgd4tXXcPhOKSxSlHlBU42s P7CX7OFHtnVhUKF8lJMuN6flyOrqctnRVKsWKLfp09dcCE9ugMB3Q/m6CWR3DS2/iG6MsLOa8UhL axXwmpKH/xlAyA0YKB6OFFqktE6T+QqM83cDSJM5NwprVC1UpvVxgGtdarrsQflcGbwDQL0qKUlS AeRM5NlUB4u5lgAFxLlyl1Dl0K4ClW2mxVoi7wJCZ2bkyXcA/s7qPAC/WF5uKpUy3H++AmMbJhCq /I0MevaudNBx5L3l70Xxz4J/ZijMo2kQxt9aN0CBn5um8JlieToK5K1bN5zsO6jR5w5+Crf9TNf5 ULbFzYHSz/lPAJa7Iel8KCS82MjmTc0izcwomgV19D9NKyWOxNHJDoI0Utrvj4ra7kKY6mpdQLIF MOUGC60AaVt7P+nZp78O6bYArn5/3ZaWHoCpbeRQ19RdahoB46Z2KS2vwgNfoBDl0K4f3k2DGwYp H8goTJ3Q74VpGO/Fw9IrBaYxl+mYHufsaUMxhBUHrR8qDyrrS0ddLGvWrlCAED603Ab0318++uij KHAIyVmzp8tX06cgDSFqsNm0abOcc8a/ZdMGgs2Gc/kZNVqHYQvPrEBADGIrcg2Guucu99rdjHMK whR0KFtX8kKYPhaklp9DwPplGNaDevkqDuNXrVop1193g8bxfOGCebIIVjOHldUixjV56LPMFStW yEnDRuI+XC5rVq1Am+0+8HpmzPoKv38r4MchWEKUCpvAC5Q3rReDYK6UlpUAvGZB+vcLPSQ1DWBq mwqY9UrXrFnOkdlwMV9HohC4toCpQKojeXL3/n3luwObYG1y9WtEfqkqkmfx/7kfivgbWpWcB22s gCUKPyCqcNSNDwgpWKA1nGvkqlmz/nYArmq1AnL88DYtxu+qiyWra5pamDrXCatUh3Xdal0CMjxX qlAlSLkgCeKhy3AO7R6H+/NbE+qtKpXxuNaK/bjyl3OnKbKoih0BW/ik7aNVjLbt5IYNNXmygxYo 2rwNYY+mZ8o1yM93TPku7LbWCrm+JCKF2ZnoaLCTQiuSHRMCiTt32f+cwvuq8HO/B13uJx0+57Og 8GRnib8nyvDPmD1TKEPDkYcdHw7rIg1hG7ZeCUsuKLJFRebXV2AUjrR6nZXKuVLE04L186MZ6YSo WaU6tJte/KVTSYkjcXS+Qy3SskF/VNbAqmy011+aAEwO8TZ37yltPfpLYwv8XM3LRUiALC1Tbt5A gDa2OJAiL7cYbGhsk4pqvv7CxUbpUZDyIfXzof6B5cOY5h9glViI+mHfcBhdKgO6vjyWk5GeJnwF hg+7CnroTMc4Kg4u2jjn7LMBUZsTpcwHdA455HB5/70xCpLAquRinPXy7rvv6EYGBiGD7MwZMx14 OF+6UiZNmqjWreWzcIUurE5biRsStUYdHAlbFbMYDahMw7QWx3S0HN9+6w15+snH5JFHHpR77r1b 7rj9drn15ltl1Yplmo7DzSx/6pTJcsO118ldd98l1159pSxdskDL9VC3+VFaoWtk1CVXyCnDhsvy FegEoL0KVLRjwaL5sv8BB+rvRwveK1+1LDnEC1jwXCEIONpqW1qxsEQJTyh6tZzgVzjmFQCOuRKB Xy1aNwzM/Do8DOFwLn8fAqIZVu6r/VrkR8jvdZU6TLqlqlDuSE6X1woi8msN5xu5QxHg2QgwAaa7 GyshHNK19zMVrgDVr3UV8ktlmfwC649A0vc4Ec9h1l21VbK1rlryktIAQkLS5j3TUjPU9aCkPwxM 7nDUrYut1O2qc6S0Sjnc201ur0B9AOMnuL72/VL0VRoOF2fC3VBfBcDCUm4g2NkGviKDjoAO7+br AqMdtEJrcuUXQPWKpGR5ojBPfkWH4deqEvm5pU4uKcK9RNnamYElaBapdV44bK6LhhjufjOKdmzw e7CT6hcUMZzPjZajeaxzymeNonk1XZb+LtlcpessUT6DtoMYny1CFM9eDDQJWqaltQpQQvwcqVqi +A9YGraFLvQE/CkZxROdSkociaPzHQWtF6UUlh34e3VVo9TWNepXOwhTXWzUvV13LWqE5dkOiLYp TDlH2lfnRuua2qSew7oEKl+FaQZcYZVWVNcAZDlQSraYSAWg8+ALLypSWDpRPx5kD0wO9xKwDGeY f9D50FPsoXZlMR/S86Gn6Ht0UBT5cItgFZ143HGyYuUygwbgxMU6Rw45Sl566WWDn4ofVjXrjRYn h025NaDNeXqr0zZd4DDq7NkGVi98d3TatElq9eoqWYJMIWluFGoaF0AzCk8CGNallyefeFzee+9t WQDoc8/fFSuWyyoAfP7CBXLM0cfJ7FkzZPWalfLl9Kly/gUXqoXKYd2vvvpKzjzzLHnooQf13dYx 778jb7z+qrzw/LPy2GOPaVu57eFhhxwly5YtUoiyc0FLfdWaFXLU0UdJQWGwxRyhah0SG7olCHUj BYCPwOTvweE/3nMfr7B0oq9uMByKlIpey0Vnx8+LUvoUl8q4/fvLr+0l9vpKbY0si2TJpclJMrG0 EFDJAywrZA8/ms05z0ZaooCSzjGa6GpdgHUXIPptab48CCCNSM2SpwGEDVUEKSzGaliBSLu2HP8h zoUCigSpWaC2wIgA9RKANBUWq6VPSrLFRjZHSsszVe4qqpBbAOZilJmqc6827NuQkia/NBYCpJXy bUU+rg3t5Ksu1Zz3JdQL9HWYHYQ9h4UB1a2VpXLSP1LkbS6mwnXvwnX/3LdBjkFnJh+dHA6x65Cr 3lvcV/d/t72prQNpQARYs2hBmkXJcA9PPjv8LTQt8vlnLBqGdP79UpbNc/+8MZ5Ca5eg1FW7ED9k q9YpXIUlQcrhW0DTXndBPEDLYWDm4ard1LTCcU4lJY7E0fmO9N7XJuWWHbinooYgbZLm1nbhV1wa CEZYnfyqS3NrD2nlMC+HfAlZ+Fu6O4jSEoVbC4BS+Am1iqoaKEpuEQhQppo1GggBasD04PRA5UNK 65XnfI0lHE8JP8T6UHPxEfw+jqIPN8K1tw0FkI+H9ZADDwI4FwCCZnVyrvHUkafLo48QKPa6Cucb ucWfrawFSAEUwnLlypXywQeA6Tquml2rabjBPHcU+vjjjzSvF+529DGgpStzUVf0O6UhUBJgCkyE E+r+3IsCVK1ZrurdKGeedaZBeTOHlkMQRj5C87HHHpebbr5RHnvyCVm6DNYlrWcVlr9WZs2ZLZ9+ 9qlM+HyCTJk2FaCfIfPm2TaItJCffvoFGTRgsMyfN8eVbRYy8596+mlQ1LELkDg8TldBCoiqRaqr cR0cnURBSksULvNxWJJDu74srqYuzM+REliph1UWyeLDB8nOljL5nRBtLJJZhTlyZXKGLKyMyG+A zG7dMagEliqAoytxC3XYl3D8jcO83KkIwldNuLPRzppy+RHW54ldukhOlxSpSsqU+wHU7zjECmA9 C+szXQEKOEJocUbnRCEEpHd1TlShyldgzPXxfF2m635dJQNg5bukOkwMGHPREj+5dkekUlfmTgZ0 XsjNl23oBOjQM2R7TUS243o4rMs0fCVmB6DKId9NFRHp+38lyww8T9trUQY6B5v69JLe+H/zSzG0 Nvkc8D7ynhOQfjGeB12uDtPi2cAzomkpiPfPkrkGWcbzuaPLcvwz5PP4Mv0zyAVMOkfKzxs6cKoL mOrrL4CnWsF6bkO/+jUYBS9haqBVkGaWvONUUuJIHJ3vKO59YVJeyQEAaYPU1LXoAqImWKANLe1q afag9QkrtYmbLejG9O2Aa29Yn1xc1G4rdmGJ8tWX2sZmnSstq6jGg50v6ZwjTUmJAjGAYgBHxnm/ LipyYZo+DekQxoc7/OD7B5rCc4VqKJ7COR722vv17Stz584C6Ayi3Fz+gvMvkttvvc29UmJzndzw gPOlM2d8KXNmTpfNCF+vr7hwT9s5AOTHmv+jjz/ReUiujOXQri+TX2rhytm1KIu7HflVugSSt1bD YtaoxbEcwn3p0kUA9UJAbZbMmTNDpn81Ta65/no5/7xz5eOP3tMh3pdfflFeevF5ef3Vl2X8uE81 H8syi9dcq5OQ3rvuAOboMBCagOlrb7wl/Xr3l2mTJgHW1gHgtfPrMldefTUs00IDI+6nbVVncOQn 0gym3JDc5jwNpGZ1EqK0ZCkKUy2DAIXSJ2xzs6QUID6/sVzWDa6TXU0R+aM+ot/r/DArQ65Ny5RN sOL26HZ/ZXBtIc9v9QQoh3fhAq5caLSHG9O3IG0zLVJYfChzO3cVAniXlxZI+T+5Z26aZMFSPBL/ k+nlRTLon11gNRpIk2C5RhcVEZwqASwJ0Wzuucu0CKelyvAudJFnPw9PlG/DvrBaka4qJVXWou2r y3LloC7J8lVdlfwKcHKRETeF2FEHmFZzaBdWKedLq3H91bBOAdsddQWyPJIrh3dLk0U1lUhThLxl sqxXnfTg74D/OH8TWp22mxD+9/gdwtDj3tR+f2qd94TlSTiys6nAdM8QwUmrNpvxdJlX85j1Gm+R 0s/diwhRrsg1gNpq3XRanDin0PokSBWeOtRrc6K6wIjDvrBSGZaeVfKcU0mJI3F0vuMf3S/omltx 0G/lNc0AaZM0cnejlp6AZm+Fog7ZwkptglXaHdYov/bCRUc6N9rEFbvddTi3tr5JaiANAGpZZZXw qw/RRUZOCMf4BUU+jcYRpLRYAdBoHkLUpfUg5jBVGMZ8uFlOoDwMog0NdQDcFH3nk0OWq2F1XnzR ZXLFFVfpcG0YNrqCFRDkECrBO3fOLOSdrFYdwxctWqj+W2+9R15/5XUtkxDlFn4c4uU7n7YSmLsj mZVL4bmHGM+9n7JmzRp5+OGH5Y4775A7775L7r3/XnngoQfksccfkdGjn5EXX3lZXn3jNRnzwRjd NWni5Eny5fQvIdNkMup886235JJLLpFPPvwQ5dGKdHWF4O3BGSOEqB9WpnULmH7++UTp2dZb3n/7 HYQDytqR4LzpWnn0scckUlQEq9KGYBWqIZD6uVSDqFPYOLd0buckxCmAAVKdT4V1WpaXI3f0aZWt h/WRnQDobwDgT5XFMjotQ+7KyZettfxySwSwLFELldvt/VZbKnsAU+6dy9dcFK7cyQiyp7lMdgKs uwhTWKz8MLduD9hYLIfBYqS1mdYVViKAWJqcKum6uIg7FCVLMs49NIPhXA7d2jxoEtLeW1IqFfvt B0szLZrGu9F8gKqFJemXZO7CffsRULwQ4W3JWbKJGzPAsvy1GhCtzYMVyhXFACuHdmmVworeVlmK +BLZBqhuryqU8bh3R6emy1q+FgML+1fcp3E9qqQhO1O3aOS9rCgvd1A0yPGZUNhB7HvAwYiNpQvC 9BkiWDksDGE8P1GoVipXA6MMDs/bsDHhaRYp4ektUV1gBMsyg5anA6m9HkOrlHF+LtWl8SCFX+dX s8ofdSopcSSOzndkdb+2a27JoN9KqmGR1jZKMyxNrsTt3tZHamGR8lUYbrjQxo9283WYNr4Gw1df 2qSugYuMANvmFmmkRcptBhu6S2lFJRRnvsItxVmklCw+pHhgPRAZxjRqfYZA6s99Gg4P0+W5PvSq AMz1D7UP15fI8eDXVFXr+5ec91u7jt/8XCk33HiTnH3OubAg3bc91XozS5XA4yIc7+fQLSHJj27T VesScPli4hSdf/SQGger0FYBB5sydCRMT1fhBeF87EeffCp33/Ow5g3iCToDHs/XEvAAM/fMXb5s iX5xZglgv5FD0oDcCljDV191g7zw/AsKPV1I5eoz65SA9ecWZq/lEKbBkDLDZ8+ZLYMHHSjPPPmE 3htapetYHq77rbfflEr8rlxYZNamLUbi60QEpSltKlp2ZLjIhRYn51YJUkBU05ufK0Vrkef5Xt3l p771wh2JuIXeFgDlgeR0eQNw3l7LXYjyAVC6FRCuzgU0+fFsvvJCP197gUX3Gyw124jBPpO2q6Xc ARRuEyw5WHGj8T+0d0bde6NwCVEbrgUI9f1QwLOLWZqEIV1KGsDbCAh+U18tA7t0ka77WR4PUO8m JdMatXwMy0IdSwC/x1F3AcIPhqX3C6zTHTXchAGQrMyWX6twrRzORdj2qmLZRVchWiy/AKy/ALDb qqrkVXRAzgSItrbys2vFsh3us42VUsn3cdF54e9Aq9MsT7Mi+ZuYdWpDuXxOfJg/12cHz5q+ox2y Ur1wrYP+tnh2CWQ+Z3w2Ld6GdQ3UOCccM5ifQ7kGWkKUrr4io88qIct4uoQqLFi4qTnV9zqVlDgS R+c7cnpc1iWnfODu8jqCtB4WKRcOcbOFdmmAtcl3SGsAx9b2vtJIqxQWaXe3CUM94Mn5Ubp19c0K Ulq1tEi56pPw8yD1lqd/EOnG+N3DzOFcpmN4GLI+PYUWj8HUoKnKAOF0OQTFnXrGj/8UADKrivOb 999/vwwfPkJWAqIM44IjgyOB0TEAvWU5d85MnZOk6IIkpI8Oy65ZoVCyHZKcRahpzarTeVIHxgBa KAeA/PCjsbCa2+ShBx+QRx5+SO677x65/fab5aabbpRrr71Wrr76GrnyqqvkqquvQthNctttt8kD SPvKSy/qXK62W0G3Vh5+9FG54vKrANulKN/ar21x0NQ63WIqawPb5tvE13QM8kuXLZZDDj1abr/l Dle+Xdu69StlwuefS2VVDZR2kQKRQ7rcIYp77uqCFFqaELVAoYDzAA6uzOVGAvbpOuThSAHczw/t Ldt7V8OihMVZXyKryorl6m5pMg5W33bAhl9Q2VMPYHLxEKywndUFapX+ztW6HLIFTHZydyDOm8Li 4766hCi/PaoLkZrr7APeBCrKm4x60zlsux+EQAUcCVECk4uLCFH/qku30DBvEqzP/KRuMrO0XH6F NTykCyHMvIE1SjcsClYIV+uOAkRyuyRLBsq+LJ/D1hzK5Zwo/IAoQcrXYLYToBAuNNoO4UfAvWwD WH+py5c7k5LkotxCXY28vbZKtrXWyQ2l6KCw84J7rAAFsPgMKBj5fChIg+eDQjBGnx/EM84/S2GQ euh6kBLSTGfpGW9zoVm0NNNRh1qZSA8hSGmVEpg6Hwo/h3g9SC0tAcu02ZKWU3ubU0mJI3F0viOn 6rIu+eWDd5fXNEpFTZ3UNTVLc3e+FworEyDlfGltC6AJoBKkHOJtaOFK3XaNr2kgQJthncIFROsb WqSsvBIPDB4iAJAg9RCln2EelB6w3s8NHOj3wjA+tHZui5D4IPMhZ5h/4P3DTX8ReubvvPOmKX9a mRBuNP+vfx0rS5cujYYRNOscMCkbCUdAQ8N9GsBWhzcBJi5KMuDYu5+6qAdQ4ufMlixeIPPmz5I5 s2DBfjlVJk38XMZ+8qG8+9br8uoLz8s6WMMEkgcpy37jjdfl3vvul69mzpDZc2fLgoUL9X1Uznly ERHnb2mJqqXLNiIP4WdtN2uV7fLXQit25qxZcsUVV8rkSV9omKUhTBnvrpPnDqa6sElhym0FEa55 uMnESjnhuJPkilFXyEaUb50Es0znL5wnVTWEaUSK+DpGhJ9RM5By+M8UL1+byAFMsySSD6tVrdEc iSC+L/LMHtgbVmMVYMjNEipkLuIvSEmT+aWl+h4mFwtxwwS+5rJHrVHOkwKgDQSrAXN3Q7ladbsB GEtXrJs27IHsruZQb63Oj9qny0plWWm+5OznXlcB1BSSBCskvEpXIegsSu6dyznPE3M4p1kqP6O+ Qf/kXKgtTApD1Pu9q3BG2XyPlIDmu6RvwaLnKy47OA+MzoBtFchVuXyvFJ0FHd7ljkbcOzgf6crh FsuvuP5tNagfVurZXVLkiVIAtgYAhhX+c3uVnIF7XZiNe58NGLJDw1e/FHQ2MhB+PvwCPY4O8bdi PJ8lplFgEp4AMdPTr2khYb9Pr0O7hCbKCg/lpqWhDg7nIowWJ4dvabmqdarzohanlirCU9MA0qzS a5xKShyJo/MdBQ2X/rOw/MCd5VUAaTUs0ubuunKX2/81cJgXAK1EWB3CmrlRfSu3BWyXOsTxizG1 ACjh2QC3pq5R6vj6S0W1PjThDRloaWY6azMMT+8PS1p4jjQa5l6dcUqB5+GHn0PCtERffOG5wIqC Rfr662/KEUccKbNnzzI4EQy6o5GBlAt9pkyyj3OPHfO+vAPAvfDcc/Loww/L3XfcITdec43cduNN smrpYgWtHw7mnCt3RBo0YJBUlFdIYaRY+NHsvFyuas2DomJPPVuKYb2tBBwJIi7u8XC77rqb5IMP PpTFi+frvrhc0MS9crloaeIXE3TI+MMPx+im+q+9+rI8/9xofRVmwvjxBjxanYSbws8B04GVYucB cAlhD3NCVb+Jqp0CO9eFR0yv6VbLGnQiLrzgEjl5GD/FZnsLr1u7Uoexl+B6Bh5wgG61yFdkCgrz 1Qryr7aogoZyp5Vk86b8kkmeDKsol7X795TdzWYl7qgqk09yMuUq/N4rYHHqPCk/fdYASxJQ+Q2g JUD3ALYM31XDIVxCEnGAKRchMZ7vlPIrL9wCkK/G8Jyvz6jbxGHjcvmmGlb0P0IgJSQhhJwXe3fU YMg05+E3vQUgWFJZJzsBs40AX80/umicpTEheD1Eo0JIIx2BmwpLuyg5RVZWAaQ1ubAyi3RzCH7B RrczpMWN69vBhUYEKa6dK3l3AJ7bCNfmSrVMt9cUyneVxTK0a1d5HzDdziFe3Ldv2+tkaDb+/wSo bv1nnUsPQPPT4iRA/fAtwuBX6xUunzH/LKnl6UBqaa08+gliXzZdG7I1kFJogaalm5VJsCpsCU6k 0blU/8pLOsqjdZpOmALm2VXnOZWUOBJH5zsKGm77Zy5AWlbZIJUAKVfjeqvTVuS2Sz1X8PJ1l5YW WKUEai8Nr6lv0TnROnWbpbq+UcFaVl6tMOECjrBFmgGwejDq5gsQD1LC0ceFz8MwpegDzSEhB1Wd E2IvHArhwQfuc2BZA4W/Wj76eKwceOCh+vmx1atX2Fyms+BsOHeNrAZsi4uqpSAPipZfqMBDT8s4 DQ86gc4Hng97z9aect8dd8oH774tb7/5hlxzzVVSV9ugSiI1FemgKJhWv3jDPO6ci66WwWLVV2q8 BQn/ipXL5b77HpC777tHDj70ULn+huvk6dFPyAsvvySvo/x333tPPhn7iUJ16tQpMv2r6bBc58oy WK02f2mWcixICU6Gmz8sTMNOA/MvXrhAVq/ix8rdTkpqlcamZUeBHY0777pPjh5ytCycN1tBqjBd t1KWLl8iw04app0X7l6Ul2NzomF4EqhcuVuaWyA3tDXL1/2aYIFx+LVKtgECL+L3fyA3S76vIjxL AEFCkUO5tEr9O6EEIfIAJNyAYVcjFxIVoxwuTipVK5Rgtc+lUQBawhXxOn/KPFz121ghZV24cjeA nr7q4qxSnR91bnJymq7wfZmbOdTw02bcDzciY3NSJWM/lwfpWE4YoApUuLqSF34OAXM+lkPIR2Tm 6K5F/MSa7moEq5PXwI+L76ipACgBS352zVmqJsXyS1VELVId7q0GPNH52FRaKEfCMp1aVQG4FiC8 SNa2VcigzAzJpdWI54LPhgeel3gwGlRt6JbPlsa75ymcR58zlzd47jxIKQhPZ7029+nnPzlXyjlT b3naXK35+R4p06SlcVMW1JdbPdyppMSRODrfQYs0t/TAHaWAKC3SmroGaYBVSaDWNrRKs24DCIjC KlWg4rweUg14crERV+lybrS6jkO8jbpgqaS0Qh+SZEA0CtLQhgweivSHw+j34PR+fx7Ok41eMOeA DKC2ZP+mG6/XlbgelOM/nyA9ew2QadOm6kIjvifqv6ASFcJ04wbJyIlIWmo2JAttJtwz0G4ORXth ewDGNIIRFqeuNsxSgDKtpU+XFOcnTBXGHOJCb3sB39FUkIYsRFi1ajmvWyennHKKLFm6COEIgyXI TgDbS/ivWrlUv4vKb43Onz9bZs38Sr6cNsXB1EMUrgO1ib9Ghhu8ubHErbfdKvfcc7fcf/+DMnHi RLVGdfUurVE3VK1tjLosa42MhoU+eNBBMhMdkvX8Eg1Aynlnzjefd/55wq+18HfgkCDnR3ULQPwm XOVbDcg+1FQh3/drlJ2NtDAjAGe23JeSLK8XFMlPgMRuWpHNgGljAUBoANSPX7vhXYUmAatzoLRO YXnSeoVFx8+kcTiXc6m/1fGrK0gDP7/1SbAy3y7U8VtzqQz+v2lx2jCugs+JzokSol27STriuDlD VlKqTKmpBtgKZAetR7RpJPLrvrxI7+HpYcpOI11C1OLgdrWN8FneU6X2jitfaWFnYlddFWAKqxwd hF/RVs6/crHRjtp8nT/djnq3AZLbKmGp45p/RV5ud7ijipZpqcwpzJfDYOUurEK+ihLZVl4gM1or pA7PS66DIT96bwuCuALXQEghIBnmQUuXzxbjOE/KOArj2BnyUPXi45iPHU7faeQzQVD6MLNGTTQe rocpLVYP3bSMnL/Sc2uPdSopcSSOzndEmq/9R6Ts8B3lVQ1SVlmrGypwXpRfguGKXA7zNuhrLc0G 0mZaqz1sWBdhjbBIa+tgjdY1SXVtk1QpSCvxEOfa118AUkI0JTVYvesXFHE1rsY7WBK44aHeMERp vfKcD7FfYERlTbn00ksUFiZr9fWQvn0HyqRJk3TBUHS+0UFWhZCB1bVx40bJzi+TdAfSlGTAkFAE QJOhqLgpeTcoyeSUTEmiID4dUOUS/+zciERwrXwFqHvPvtJ/8IFy2FFD5cThI+TMf58roy67Qm65 5XZZuGCugk+HUR2kVDhvifB3331fzj33fP0+6MknnyIXXXiRfiz8hhuvk5tvuVFfjbn/wQfkiSef lOcAtVdfexWg9ddDIHP+0lmiBLSzVjn3yY0Wrr/hWnn+xedl2fKluBd2nzZucHOk+voLh3YDkCqA 9R5Z2bRO3/9gjPRu6yNTAGCzTNkx4StFK+Wmm2/WEQi/cYOu4oWybMT5mAP6ys89ygENbqJQKJsB hithCX4agfXFOUxCikO13OqP0EMYYch5TQKDcWqB0jqt4xyobRv4exPhibz1hGcFgAdwAkwGVeSv Zl7GsUwCtURu4e/JuUsPQlioaVzBC9hxRW/yfl3lXnQCG//xD4kkZciiBoAU1iw3T5iTnyHHdcuR es6POlh6ECuMHVD9/KpZpBDUVYw6NsDi3AFAco9guju4UlfbZhtK7KClyjBuFwiXK3m5ScOvVYWA KNLTKiVgKZUR+QXW6oSCHBmakoeyCeEi2VafJx831Ug1O3wKzhw3dAvLUsXA6Vf0epB6OPJcYYpz 76fFyU+w8XdlGIWvxuiCP3RmdStAdJptWJdAZVn8qhNgjDCFrIZ7uHrAGlDZ2UxNz/4rK6v+CKeS Ekfi6HwHQVpYdsT28uoWqaxp1EVG/Fg3V+NWA4qcM21oaIFlysVFHO5t0ZW7tQgjPOvg1tRxfhQw BUirAeKSsgpVrISiByWF53xg/bkXBaV7kP15EJcKRWAwtYc46EVzaOrsM89U642fBqMlN3POLBk4 cKCMHfuJAsNAatDxLhfuEKx6DhAddNjRcsRRx8nJI0+Xcy++XK669ga545775LEnHpcXXn1Z3np/ jHw6foJMmvalfDVzlsydP08WLl6kw5scol25mnOHnFdcK2ujkDaXFt1G+MMQNUswFqp8x3Xl2rXS 3rufDqkSXmqh6hA0ymF5btUtz9k5oAVO4ZAth2pXoS1csDQf4P788/FyL6zPG2+4XubNnW1tUSvY 2rJJ28Ew3yYDr9UV1EMom8udmyZLS0OrfP7Zp7IRljPv+dq13Ph+rTzy6COwTCNSkMu9drndX0QW De4ru1ppGRKEeTK/JFdOSekmC8sbZVczd/uB9ck4rrKF1crVtrthtRK4u/gOKOEJ0ZW4FA7R0ipt 4jwpoUlYwpJlGs6X0vIETHdz+Bfw3A3A2NdeOIRaJovLSiRbFwHRWjSYpiSlA3jJ0gIAXANlvxzw nonraOqSImsJcZ3DrJPp2fnyDcq6EHBMh+XalJQll2cWRS1YXfELyLJMb/HSTQNQr4blvQ1g55zn jmoOx6ITQTjW8b7YPsC6mxEXItVx+8IynSPd6RYeGVi5wAjl0GqFVboTIOU7pS9lJMswAO8XlK1D v42V8mRlmRQrrNwKXn4sn1akPjMGUn3VzD1LFD5rPPeA5fOmcYCoT+OFzyrL0GdZAQnL0oMSYM3i JgtRaObq6y3p6bRKswlNzWP5zCpNSc/5My23cbBTSYkjcXS+o6Tt9v87r+SgX8urmqW8sk74gW/d 7g+ApMtdjbiYSCHazNW6AC1fd2mExco0kEoAtxoQ5qsvhGlpWSUeSJtrpFWnQ7tRMDrrEmG6v25o P17G7ZUW1it7wOpXZWC9aQ5VnXj8CboRAqGzFlYSt7476qh/yeuvvyFroei99aXwhLL3/nhZE0pn 4tOiDMBCXaSx8my3IwO0WWUs2wPR4OmA5ML8SlmGUTxE6fp06uL8bFimz4x+Vt57/x1cx6vy7AvP yRNPPSEPPfSQ3HfvfXLnnXfCSr1Zbrj5BrnhJsiNdG+UW269Re684065/4H75dHHH9fNGubMma3X EZ7/9EO/am2yTrbJhdEqtbSxkLd0hPBqfde0V1tfef6Z0bKelj6HeeFySHr0c6OlIK9QTqirktUH 95Kd3WHNAZT84spYKN4rU3JkM4C3g6ADDGltMk6/zwnrcRct0iZarrTSaK0SkgBhI4CLOL5PamC1 V14IVlp4BCa/M/o70vxOK68aeQAmhSrTAES76mARNhbJof+wjRk87NSihGWaBeDNq69Wy+5XgGx+ JFc2VleiHeWyHW3h5g4/oq2PpmTKqwW5sqa0SOZF8F/Ud1Hd12D2g1WK8jxEuyKsMSVD1gF8aoWi jXxHlEO72ysBUNSlr74AshR79YXvlSKtzpGiLRBClBvZ/wp3WwWAWUUgI01NgfwMgN6WlCaj8vLl 50qkI3RbK+TKohwp4ge5HfwIPv/shEHpO7DeZXw43H8Q3KehRHcaQ3m0NlOd9emHbHXxkLNMbfiW X3exuHTduMHy6GsvSJeSlvNHRk5tm1NJiSNxdL6DIM2vOOTXUkC0vLJaFwzVwapsADj5WgutUS4o 4pwprVVbhIS4pnapruaQbouU1zTAbZSq6gapq2+SMoCUcyEpKbEWKYWgpOjGC1x8pAt6DJrs1TKP QpPnfGjhMj0fXj7EfD+RvezDDjlEt9Qz0K3UecTjjztJHn/8SX2300AXANQvLgpgufcORF54bvlN zOIN4ryfcT4sDJ6w+LhoOliFOi8ZskgZ7oUdgM8nTpRPYPV9MWmiTP1ymsyYNVPmzJsrCxYtlCWw OJcuXwpLeIVawtyekNYsLWJtD8rQ12UIcx3yZX1sA8XAbW1ZoxD1Ym0LAB+0HencfK6WiXyLueH/ kUPltptvhUVsC7hYN9OMOORQWXVEP52T/ANW47b6AnkBv+Ed+D98U1Mju2Ax7WjkzkQAHsDERTdc gMNh29+42XwjoAXA6ldR6gnOElialFLZAwDrHClAx3dP9d1RpKMlu4fCYWGAaFd1gYJULVouXAJc duvQb5F8lo/O2D+7OuuRmzQ4yxTguyHCxUCwBBtg+cEq5grhHd6yZT0oj1+f4bArN5G4Zr8ukgwI 6yYMKIvzrPQTolxklAd5p7xKdqADwIVE3Eif17uDw9a13MKQC5loqQJ+hCjnTFHfDlz3Di5yQptp SW8HOH8leAFTruLdXgWI6vunyIfwrRUlcna3rvJocan8hPb/UhmR73H/T8vNkHwFIGCYwQVC7Iga IL0Qmh6SfNYITX3+cO7jFcQu3M+5+nxmifJ1GQMnwagWKvz6agyhinOClGLvkBKqSAc3NQ3PfFrW nozcplqnkhJH4uh8R3Lva/+vvMojtpVyjrSqRuc4+V3R6oZmWKdNapXyXVHOA/LVlnq6BGlDG6xP Du82q0XKhUpc9VsNqJaUVKAnm6MATE5OjgEoH0aeE6Q851xkKuPTGGdhjPfp+NB6lzuocBFF3z69 ZdGCuQAGAAfrcCWgMuzk4XLffQ/qMKctLAogR1c/ZK3vljpLUoclgzQKWQcUhhE8lg/xTnxaH06h paYwclD0AAqnpRuNA9xsWHVvqy9GNJ+vx4Dvy/L+eInmhQSA3DsuJo/GWbzCli6vSS1Wm2sN3iM1 4TlBfvY558mF510oq+DXYd716+Srp56S7T2aAD2ADPIMOklP5BfKj02AQkOVKn9CSId0AdOdBCrD CCpaoJwzbURaAIfgsTlQAJTxLJNQ5HArtwtUuDGsEJYo/BwORbjNqfI9U8QRpEinr9Wgnl9R1qgk /NdoMRJ8gKiu3oVFWpacLusRv6O+0BY6Ia/O4xLyKG9PE0AP+HHR0IpIgVTDAuXG9D4/Fy112a+b wjQHEL05P1d+ruX8p1mhtLxpoXO4lq+zcF5UX3ehpUlA4np3AJwcvuXwL/fcJUg1TTU/p0brFOca T7Da6t5tFeWypTJfhqPet2Apb+MQMKzT79sa5MjMdNtfV0EKeCoM3TAtwjxQ9ZmE6y1S9ft0TjQt y1Hrk3Ob6OyibBvapfXJsgBLwhTCIV4d5k3n110MrBoPiBKkZo1ymDfvt7TcljKnkhJH4uh8R3Lv hwDSo7dVVDVKuYIU1iVBCqmsbZb6RkKTgjBYqFUQQrYW4ZU1TSpVACiFK3ZrkL8YIOWuJbQu/Ssw HML1cEx1VqfBNQ0PE1wI47goyfeOPVT9eTYe2sb6Blm4YL5CgCAkOM85+xy5+eZbAFC/kUFgLfp0 3uWm8npOwBAQgAUhYLAKgBOen4wHKUX9yMOtBgMQBUD0dfs8dM0yNJCGh09taDUo2wTnhJaC37kO qGHxw9B2HRT6TQzyrlzW7+vDuYXHto8bR6xZtVxWr1qmsnzZIlkBWbxwru7u9NVXU2XSF5/J2E8+ kLfffkMeefRhKY6U62IpBSlkxfMvAUS1Oof5U2W5HA8F+otaWgCHArRMfm+thktoQhoJKQLGFt3o UK5agRyW5WfGAC+UxcVG+q1RpKPFSMgRklxEtAuw4gIk/44pLVqdfwSodNiXECUMIdwY/keUfQ4A msVXWXSYlwuPYFV27SbD82HRNiOvWqSwcBXuKANA39NEqJfLj7oxQrKkcrMFDhFHhe+idtWN8a/J z5fvUD+3OiQIueECOwW2iAoQBDgVqrAgOffJYVxuZbjdDf9yg3ruvauLklAf7x/TqIVaEYEfeQlU WqfoQPB8dXGhHLVfqkytoAXMlb9Fsr69SXrjGdJXXfD86I5HgCIhSSuVQOQiMboelnT5vHEo2C/s U4hCONXCTjA7tbRGdVhXoQggclg3k6t8+X4o8tDqJFQRTsvTQ9QPAdvQLuNydydH2gqdSkocieP/ 395fQGlyHOnfqLy7Fg109zRO4/v224zDI4YRm9kySWZmZmZYW0aZ7TXL7PXKDGvLliXLYpgZzYzI MksajciwdtznF1HRVd3y/u937v3Od+/Yb50TJykyMiurMp6MzKysve/qPu4tywam7rt7cnadTUzP CSA5Lzes0BlOKlIYq3N2zUa3StdzOMPGyi5dpU3NrrGZ2bU2L1Cdn5ecyTgikM9DugSUACJTtQBr fDJSmeqFKoDpgFvEQXRo4unEExNjdgEbZwoQwfLkGL3nP+8FAQoOjAEODpoVgjctVciBw0l+t1QD UBLcmH7NsJfn05olBX9BWGpFfOb3MPJZVy3KY4q0emSg87sMpbuMqEMpMy3oyJ9uyI168zkKBAiy 2Wj71sv9u9UAv/Ps5+f81M4+60f2g+9+x878z6/aFz7/Wfv4xz7iRxK+8bWvtZe8+CX21Cc/xR75 sIfbA+93fzvxuBPsyMOPtE0b9Cxn5mxyfNKPAOTov1CwUqY+nYeC7LN3vuu9qhcDmCvtWtXr0re9 2YEUy/OayYadUgvr8FaB3x83sQYqgJRl6ScWCVyYkv2LgJJpU0CStUg2HjHNy+ch7LiNE4wEkAKG P+LH2hQ43SFQJI+DHdOvsiT5fIZdtuzgZROTgzIblQBZ4hzA2PwzZp9Q/UeLad4OLMs2NhJ12ceY 4lUeQI98uH+alyW6dsZ2C9De2SVAEC+7fQHSVbJC/bMYuQ3J+ejYqN2AhcmnLBxnyBQtFihTuPOq n+TtUfvcMq/0ubrdPMe3oAAfeQDShoCUqdtJxU8pH2uo7OBl7RRgFsA62Iq3sFxvYy11ZsIubQzY 3dt7bcfcjOJqdsv0mP3i8HnbJGvUp3cFjuwvcGBU2Dcg6bnSx4gHPPFDC+Bb4cm+GODKemdM42Jx 5ucsAKevieo9ATQh/3xMfGmJMsVLXBdg3D14e1vvhoFCJTWv5rX3XQDp0PT9dk8LCKdmBIiyKLE+ AdI5uZxgxDeja9YfJJBcL5Dd4EcDumUqC3Rmbr1NCzxnZmSRzm+wudn1/vkL528Cmh1dnQWABlgm QNIhCWOtlqBJOpYra6XlZzF03LGREfv2d85csLAAlX9/2zvsSU94oh9CD+AECAUlYFZpKZBW0wIY q0Aa64lOyHZgizJI97VIAK3I5+DnfIUVyPosZahMrDVfa1T6tVhuitupOm/fts2uuPwS/zwG0Dv3 nLPtJ4De979r3zzz6/a1L37ezvj0p+3DH3i/vfu00+yNr3+dvfylL7XnPvvZ9qTHP8Ee8dCH2f3u c1876bgT7ajDj7INGzbZ/Nxam5yYsJGRUT8MggENJ8jEpwpYEUyfazDTxUCm1z/36elmag+/2r8L xQYpzEDIp96LPKJOEUCKQnzlq19tO3ZulyV6pe5xp4B8q330QQ+3WwU4t2+YsJtlyZ2o8m7duEbW qKxIxQGMrHXy27M/Cyz/4hYpliOnE/EfUj5VEW3gn6IBhv4JCxamAATiEAMs1jgCkF2+AZR3rK37 Gin8AO8dAl1AlmniP/kULfIEPLJkb2N9UvK3Tw3bs3Xf060dsjABx3arCUw/PCaL2gGbOk/4WuYN ArJ3634m2lkDjTVR/goDoI4KSB8nEDlvbMpuFsgDboAm38DeOgPoB5DeznSx6rtH8tg8dAtrmgLO WwSQnKkLoDpgsuFIAwXfiCQ/Fudt8scBDliqI7YHy5Q/xcwIZOW/eXrQdk/V7bsD/XYvPb9fzTZU l7raYcr+a92sjes5DjhADgggC5AUIMZgVWFZn0NYkwVgVj95CeDkHYrZIXcdFONdwOJc2FDkQArw AsxM+5IGX3wmg+UaU8HKJ39X98Ce5T1rOguV1Lya1953dc+9ZdkgFunMepuYmrN1TN9ygP26jTYt kJxbE9+Jcij9nOI4uWj9+vjMBRBlTZVp3RlAmF2/8o9KCfVLgaOE2zuldApQTDAlTKfM+CQ6aIJq NQ7e17zy5W7NAVT8EeUDH/igPfLURzsQlVOaWHhBORWbVAXLKpBW3UxPMHUgVBrTxbsEGEx3Xrl9 q2294jK79OIL7SJZxz8/92d21o//W+D3HfvGf33NvvKFz9tnPvkfC+D3hte9zl76kpfa85/zAnvq E59ojz7lEfag+wv8ThT4HXG0beRAi7k1NjUxLctvzIZl/fH9H6P4fikaPiFAEXEYhE+f4XaHBeCA R7hnwDq7BHKcyKM2T2rvlJJXfLviO0gXf6cfGiGAVBzT7m6JyWXDTXs74cjLlGfGpzyXrzjKfPbz nmvbtl9hu7BGBaS473r72+yY4UnbVRwBeMfGtXZaT7e9a0zKn+8++QZ0w5z9ZdOU3Gkn3zy0nilU NguN+fehHi+gZP0zDlQI0GRd1ddIBUJ/BjzZbCSAxsKMaeI40Yh/ksbnM2w6woIFQAFaSBapeG8V AY7kvVmyLpqo22lS6g/q7LS1Asd1uv8nr67bj0ZqtntmxHY2Bu157T3WkPW6Wu3UJ0t0uK3bjlIb v2SgZj8eH7ffCwj3+BqmLEXJvtUPT8CCxHLkbFxZpACsgJIDGG72zUZsKhIYivbMYKViLWN9iuRn evaWGQGt7/KVhap4QBRLds+0iDwCaucvyiPfhzQgfXxfzf7AwfgC2ds2jNv7JsasoXvMnbx52AL9 i36Gn126CZjJQzjJ38ViatcHWKIASgA0gJL3A5AERJnmTSB165UBtlyA1oGUtO76TZ2dU8sLldS8 mtfed/nU7uSDbxqd3GDjAtJZWZd+1J+fUiRAFYjyaQsnGM3KIuWPMOsEogtAqzSmddloNCVraGZ2 zsbGJ9Qh4+i8zo5YHwUUAUjWQOm0GU7QTH9M+5bro+zcrQ8N2s9/dpZALiy+z57xebv//R/gP9j2 H1AztYk1mEAqoMUiZEfpLhFTnvwVZdvWy+zySwHA8+3cn53th8t/55tn2le/9AU74zOfto9+5EP2 nne90/79LW+2V7385fb85z7XnvLEJ9kjH/4Ie8B972/3usc97eijttihnEVMG83NCwAnbWx03BrD I275DQ7UY20oSQrGj0ET+GH5sfGC0XhYe7L6HAh7/Rdc/MqLeAc6Txd4ye1nWlVyVwnIuv3kJVno Grh0SyltOOhgm1VdPC+AJ/7HPOFxdtxJJ/nBEK990xvtre88zd6rgcfHPv0Ze+GrXmttHatt1Sp+ GwZQxgECbSJ2m+YJPQGscbCAHy6gePcDME97WhzugCXq7b/LPvKhD9jU5JSN1mr22JERu4Hp1E2z tkeg+PyOTvuqFD7fefJbM9Yc/0I6O3F9/THOxXWLVNYf07qAH79Q8xOOmGblkxmB5J8EEoDpHWvq drtABuuVzUR8RnKHwr5zV+GU65uRWFuVdfa7qXG7UnT99Kj9VoD2+7lhu2l2xnbL8rtZwM0RfjfK Ytwly+/8yXH76UjDLuR/orMTdv3IoL1N4PEcPccXSPmf3i/wnBiyawVwHCZ/C0f7+XQtn+/I+qRO gCgWJdO662ItNDcOEecbjABLwn6qkaxSgeyeaYGfwJtNQ7fM1gJ8Zan6/0mRCRALILFwsWRvxjIF SKcBVMkVEO9R+E16xi8ZGrYbBeJsaLpx86S9enTYRvkERWDING4CaRU8caHqZy/4Y0YjrFEngaZ/ 5sI7jpUJQPKu+7Su8hZ9wC1XveOsl/oGI3eVR+9rr/RER+/Q7/cZOnL/QiU1r+a1910AaW3iATeN Y5FOzjko+kELWKYCSqZ6+bSFH3f7jl65AClAOwWAzsZOXfwTM/MKr7GR0THfoRebjbBoYvq2aoGW wBlU7u4VeBYnH/k0pCyaycaI7eAIPQHpWT892waHxu2Nr3u9ffmLZ9inZf198P2n2zv+/d/t1a98 tT3/ec+zpz35KfaoR5xiD7zffe3ud7u7HX3kFtu86WDbKGt6flp1nJgV8I0a/0wd5IhBpj59CoqO D/Ax7cyoWqNrWXCAiAObqJNp6i5G0ViEAXooF+LdkpNF196pOABSeV2BSH7/YN2GRyZtUFZnh+6x Q/wd4uNIwnsKpN/472+11731rXbIUcfYKgEdcvtlDZz2rnfZT875if1Elu9pp3/QVvcP2/j4jF14 2SX24le/yn7685/Zj396lo/yO2QxTUxM2VXX7LJ3ve999oUvfclPHtq5c4cPJrCmv/e970k+4InV qbrK+gIg2b2aQMrGmbZVcWYsJzuRzhGIxD3m8U+w7VduVRkavBRrtJ/TIGRU4NmoN/Rs+gWmg/bC MSl7gSY/2/6DgOyxynu2AOnPB88KIAFGQA7QxAKNDUfxZxdZnHLhid25Akg26eAHGFljFVDxrSkn HwEqfwIsfSOR8gsQfS2UKVSsUcAWABZonau6vVXP7fUdA/Y6PZfXdPTayzv77KUa3L1Gyv7fRe/X e3BGbdz+szZsP2qM2jkC0svHBm3X5Jj9UnTNVM1+PTUgEGZKdspuVtn+s23VGQsTcLx93WwApkCV dV7fPCRQ3COw3cN0rk8vxyYhJ9WRjUZMB+/B+hTA72F9UwDPX17uWDsngBSQajAA3TKjdIHtHk44 mtYgoADe22ZUloOsgFk8u6dG7ekr2+3fR4cks+68Nx42bydjafYzvVsCaU9apEUYoKwCLC79kUEu 4fg0jYEhQAqAKk3hXDfNdVCfwoV6BMQ+iAyQxQ8Qw9vR2/jtPlNT+xYqqXk1r73vWn2P9x/YmL7/ jRMTa20SkJFlOT273qdoAcg5ASkgyUEN/ncXWaislc7Jcp2aXiNw3WzTMwJR+SeLqd2x8Un//CXO 2g3QBEQTUBNMM1yNyzCbk9jdy0lGjVrdLhCQ+DejAtNXvuHNAVayzFjjw7ID3DoFDAFu6uRYgOrc TEeS5qAlcmtPLtZYAF/U0cFSbh4J6GAnF35c0gdldT7goQ+zBz7sFAfETo4TFN9DH/5Qe9s732Ef +OhH7LOA++e/YFtOvLuX/fRnPN0uvOQCu/TyS+2K7Vc4feGrX5Yi0khc+V/2ilfYdtYZ2W0sALz6 2qvsKc98nqzPXnvBC9lEdZVdxvejl15s11x3tb3+TW/x73RZo/3If3zS3vTmt9p1115rhx15jKz/ XnvwySf78X+PfuwT7VOf/pRdfdVVdp973d+OOvJo27Bhg00KaFdhiQrw/dCACqUVmufF4vrvwNQm tN0DHvxg27ZtawBosRnqv772FVu/Zq0fC+gk67muAcDUYL+9DZA7aEZAt8Z+KdA7qbXLruNMXQBT 4BHrmmwUmnbw4xB6/zSGNVDWOcXnxwKum3Ng5DjBO4hjupcpWgcrpk75jdpM8Cjuz4CZ4uIQBDYg Ya0K7GSl3Sxr7WblvXFmyv4gS+53quOvZMXtnBqzSzQAPFeDth/Jivt6bcg+399rH5AV9ma9X68X cDxvVZ89tb3PntTRbc/UYOdlXQJmvVvv6RmyT/fW7MsalJ2tAcVta+cdOH29U/dyu+6Pb0EB0Zvn Jx1I+Tn3HgFmnGoka1ZpvnlIQMk08J4ZNiKxZooFOqO6T8k/4d+I3ipr9FYBLmukWJ6AL2fysiEJ AGVjE2urxP9upmb3X9FtZwlksWj3jI/bxQfN24j6mgNpBSwTSP0geoUzLoE0+Zzkj6WGAElclht6 sECJF3j2CSQdMB1ow2L1zUd69z1OfYtZmvbugV/vs379XQuV1Lya1953AaQ9sw+6YWJyrQBwRuA4 Z/N+Zq5IgMnU7rTc2TXrZKWy2WizgHSteADSefFscCAdn1ln47JOAdORsak4a9cBSmDZ1RnAWIBk AmfVUsXFsss0KP8WUxuo23ve+u+xmUfEZyDv/eh/WHdfw8GK6UaUfSh/vg3sjhNmiEtSGLCAD4DF xTKDL8GU+/rCF79gF118of3iogvsKc96luQDwt128oNPdjDk92LQ5du32X0ecLJAecDe8+53Gp/e XLmDo/q2+Y7aHQK6+bUH2Ytf9EJf2/35z35qP/7vH9ovZEGye/dxT3qa1RtjDkoXC2if++zn2+Mf /Vi77OILbMeuHRrUbLDPytLbsWOHHbTxcJsZn7WfnvUj+7yAmqP4WL/90pe/akcefrRdf901DqgA 80c+/GG3QjduPtw++KEPCuyutpMf8jB7yCmPssc/5Wl26BGyeLFEdd8L07Wi1rYCQEU5wFgg8d3t nveyiy+9yNdCfRpd5X/n29+0ww491Ooa6PDrrqEhfuocu0I56xUw/bwAAKv0jxvn7LKJPju+rdt+ 4xbmbFiaApo72CDkoCqQ3IC1yUYhgaHifOORQNCBVdaoT/VywpHiEyiZ4sUC9PxuAbKpRyA2hzUn fqWzi9g/JZFcdhEDyAAwu2M5CMGtR6ZZ3boUqAFKyutTrViSc7LmFPcH5fmtLLtdk8O2c2LErpia sPPHxuynGlh9s9Fv36j12k2sicoCZMcuJxDdPkP9plQGh88DaEzJhrXpG59EMSBgOpgNSoAqwMln LKy1AooAJiQAlqVJfWNaFxCVPIB3Zki8TAczRSze6cjz/cFee2L/oAYRQ7Yby1TW/Ab1L0CUb0yZ sq1apAmWA0oDPPPb0gUQFfGbNfqRg6moW8DpQNoD2ApYFefHAzJzA8gKMPnuNPk5SrDbywW4R6+R KvqX0EjNq3nthVf/A952QH32IX+YYI10YsbXOH3zkCzOcYEqQDkzJ2tULvG+e3fdJk+fnpmTu9Yt 0/GpNcbpSBMC11EB6YBvNoopWyzLPKC+CpSEcYnL+IzzeOWjo9OZN6qcC88924EHAsy+9J9ft8bE vAMDCh9waG2TdQVoiso/cQCiZXgBIBxwY62QtZwf/OC7vrP3nJ+cZZdfcpFPkT7ooafa0OCwXXDB eX7ww3ve/R5702tfZ5de9AvbftUu66uN2usV3iWLks1Px2053p739GfZ9b+6xp7/wpfa05/yDPvN r39pxx5/NwHMsB156GH+E/H3f+BDdsojTpX1eJW98EUv1v1K2ci6edB972O//OVV9tznv8Je+fJX +KHyZ597rp3+gQ/aox7zGBseHbfB/rrAeod961vf9Wnps3/833bRJRdbl0b9F150kf3s3HOsT3V+ xzve4aDnZ/KqrtTxPz75abVBrI3SBmGNAqQxnZvg6tao4tvEe8yxx9t5un9+Q5ffsv7wh9+3LUcd 5f8k5ZdpKFo/rF5KFzD1E6gEphuG6namQIFdvPz95eyRYXuELJHfsaGIY/vmYlrXrUmBH4fE38HU LxYrfjYRMe3LVK+A6U8b+SE4cXxSMiHAUV4HQbkcM8jpQbIAWaPE2uOfnX6akEAKgMJi5Zxa8gLU ACtrk/4HFvG4JQegOsgKiPxTFMVxzJ94mWK9dQ4wZI1T4AcIuowZuxnwYnpXvPxz1EFSsphiZmqV qVrWRAF9P3RBcnzaF7BUnfw7UbkcuAAYhgUKv9Lma4pjgxFTtwJLASfTvzcrzoETq5SNRcrPlC98 u6fCUr28PmSPkjV4E9PCqgenHx0mEBziZ+AApPoXyykAJFO+DpT9gF18HkP/4/ni8gMKBrdhnQKS McXLBiOmaX1aV+8hP+v2Hbqr8QOkyAeMIw9prKECsF3dw1cU6qh5Na+98wogPfkP41MCQV8jXWN8 CsOmI04rmpxbq7AAdO0mP3DBP3mBZKVOz8giFQ+WKcSu3+kZgWrx9xesUYDRwbQAUv8UBkDFLeKq AAovHRUizAfgdPJByTv6kMPs3J/+2DjU4KprdtpOWUU/+OlPbW7jEQEOBVC2CRRa29p8WjKnLQHS BFs/xg0LjPNRi802J554ou/UPf3099vU2LRtXr/Rf132+je/2e5z3/v6jt53vvO9qteATyk//pRT nf/Jz3qOveiFLzK+Mz3xXg+0jQcfYS98/kv8x9nPfcEL7TGPeqxd/8tr7Q1v+Xd78ctebZ/69Kfd SnzxS15uz33O84wD4k844R5qi5iebtTH7NcC3g9/9BM2Pjpl3/7G11V2fB/L4OHt76IOQ7J8r7Qf //hHfuj6S1+s8q6/zo6/2z3sul/+0j72iU9JVr+97rWv1aBjl5329tPsVS97mT3/Oc+2e97rnmqH 2FCUQBrtkAOOYrDhQNtjBx10qP38/J97HdjBTD1+fu7P7NhjttjISMMJIHUALYidnnzIPzTIAfZD tllK+KfskhW4sCb6tXrNntJbsz0cMu/n5wKMAhRZoliBsUGI6Vmmc/kcJizQPzooYU0KRAWct8pi u01gzLQtO2IBLfy+2Udg5d9eCsxu3wgwigRwTCffLvDi206svltxmUJlihVrVPkAG58mBdxUDtOz fgqRANOP8vPyyCs/YKw6Z7wf/Scr3M/NlSx27GIN7xHgISPWMJmeLcBSgwCsUQfMYgo4jgQspmcd JAWWvnbKVC7rp1ib8gskb5bVSd6b8csiZboYa9cBV0B7w8yAfby7w97TaMgalQWs+J2yptcJEPMT GICTvhjgCDAGqPrB9gV5WOmsk3KCkbsOoKTJEi0sUjYWdal/5KYj/BCb5ODvwoplKtjT+MSq39p7 6hcU6qh5Na+98+o/6G0HdM+d/IcRWXZjk5xsxFTuOv+OlF24c2vi1KK1azbaGlEA6VqRQFbAyeak qelZm5qKaWHAdWycqd3yrN2kBeCUyzm7VSs13Y6ODutWJ3eLVGF4OI2FDj/YN2ibVLfv/9fXBWJ8 x7lDYHqlXXL5ZXbUCfcUIAQo8pusVRwmLj+WVWvrKgfXBFWAowTZWAN82Utf4mB4/En39nVXQGRG 97RaI+enPe3pDppHn3A31anfj4WbmZiyXTu22+e++CV74pOe7ABz+eVX2BVbt/rmnotkGfKz8wc/ 8MGSe7WDIGC8Y+c2O+OML9jo+Iw95clP9mneE+5+b+uQomGtt14f8d+bffxTn7JaY8IOPexwu7cA 8k2verVdcN45tlNgxjPadsUVdt555zmQbt6wSbJ32le//lUB+HX2hCc+xXoFti976csl6zrbsO4Q tUWf7pn2oI2Kqe8KcPL/zGgP0rFIO23t+g127nnnCozjqEDaAMv82C1brNEYVl2HbHg4rFAsliqY MtU7WFBtYNCOEXjuEJhyMP0tct/X22WvkbV625o5gRvrmwIct1oBOFmjAjh+g+b/KmXKdv2wW6WA Epakf0riFiSAK7kCLrc4HYgBMaZ8sRSVvgHrToAlntsEmH6YA5agA+RUAJrKZMcroBrfqgJyAjcH vWFZyqoXQMs6pssPoHWrVmXm9CxlIMenZAHzwqpl162XI2vSd+EC0PgFsH7MH3FYxW6ZApINWZtj /l3ozdND/oPvBMzdhbV5s2j3lOIdbCMNoCUPQHqT2uDrAq8XCsh2TqveajOmuz880Gd19S8A0k83 AhQJCyh5joAm/a/frdIA0ARZH9zKdb/6KRvw/Fdo7EtQWUz3djvIxpoo4Oob9bqY1g0AZWqXzXhY sT2+fjr2s0IdNa/mtXdeAOmAgHR0fM4tUnbmTs3JKhX5/0kVnpsXoDqxyWij7+SdFICOTUz79O6k AGdictrGpmZ9ane4Me4j045ix24X66QCxAUSwGJpkubAWcSzExAX8KTDOujScZlKUppPGQ7UbHJ4 zP7jAx/0KVI/M1cgsv2qK+3Uxz1FIBAbiVoBywI4HSyYuizicoq3BNMOe8vr32jXXH2VbT78BFnF sYbKWiH0lCc+2U8jOuK44wWikq+0kcaoXbl9m33ne9+zhz3koX783re/+S274uJLHFQf+7gn6H6G 7G6ydJm+fdtb325veM1r/FORz3/lq9bZPWiHHHy4/erX19rr3/I2a+/o83Lve58H+GahN73trfbB j37ELt+21VYPDKvMXnvNa17nB8sfftQxdsnFF9uFF11obWyw6lxtP/z+93zq9WpZuPyFh8HAc571 LNVlp332s2fY5z7/JQHtN+2b3/+BNWRx+7F4i4C0CEMaKIxPTdtZ55ztgwv+m8oBFZdfdqnd9x73 jh26ww2BKGDK+mh8a5jTf1ikAaaDPsU7qMEIU4gnDQ3a7nWyugSQt64btVeqnPeNy9LbNOXTn4Dj nzjP1qdzsUKxNgVAAp0fSs7PxkbsopG67ZpiB23DbhB4/VYAslsAxJm47JDlG1EsO/74wicnt63j P6BMFQO+gB5TvPJLZqxLYuUKYNYFKAOAbnkKcFiDBew8vx84L9nzqjvWqacJYAsZ/rkLVqiDZYC8 /7kFKxS/A7LATNbmbW51YqWqHLlYz7cA0pADKYAoMAQ8Zxt2E+DpIBlrtrvZpat6MZV84xQbk+T3 XbwCV9GtAl7a5QMaELEb+RqB7U0q52bV+YfDvbE+2htHbkIMVBnYptXJpzH4eYa4+VwdPJU3LVY/ tQwLE9CUC5A6gDK12wVIMq2LRSoerNQEUgDU+RUvsO3qm/hxoY6aV/PaO6+hIz+6f//Ug383Kos0 P39hmhZ3kqP/5jf4Zy1r1gKiskRlEXIQw5QIi3RS4Dk1FXnHRABpfWTc10D8cxGBaKfAkm3zsTO2 tD6THGwLqoKsp3MOr9yc7qVz8weKsdqIve11b7BfsmbHDlKmewWqL37la629a0AAwxqowEGAkWCJ ZbrgdxBVuqxX6vWcpz9D1ty1dvTd7i/rkA1M3fZkAdHhx59kJ5xwvFt8rxLY8g0mG5yOOnKLT3V+ 4lOftHve8z52/fXX2gMf9BA7WFY7ddq2Y4eNjK+xo444yqdvn/v8F1pv94Cd8dlP2zUCplMf92Tr 6ewXOF1kV+7aYc99ySvtKU9/jl1w0QXGT7uPU7mPftSjHQjP/cV59rX/OtO2b99ul152mY1Pz9q5 555rl8oqXSUQxSp91jOe5Z8HXXTx+W4FYFE/8tRHxromZ+jKSr6S05Su3GqHHXa07h3LMyzzmPIO ax4gHR2ftO//8PsOoBBrttu2XWGnPOIRskQbvhbKpy7DsjIBUhQtzyY/8AdA0++gKpc/9tTkPnB0 1G7w9c1pu0nA94S21fa16Zhy9b+9KI7du3/k/6QCxz+tFZDIsjpOz26znsmRq3rssNYuO0T1/Nj4 uJ3QxilEI/bHOdZGATMANUDzdwKXL+s9/G/VmaP27hAgAj7XTvIdqQBUsn3TzlqBlohfl2G53rxm yNcp2bzET7T/uHZWgAzghpWM/zYBAACA/3+Tq9z3AACgaElEQVSvr71i2TpYYmVG+bE+KxeQlVyA 1c/IFfELNAdQwNM3CYWl6mGB5G2+bgq4CminsZJl0QKa+FkzZSpX1uVugfdNknPTtABSMrGCb56u 2c2T47ZreNBeqwHlB4eG1Aazyjduv50ctk8KNA8VoPX1AaQBopCvkTJYlQsBcOyuTWBNEIVnoS8K iNk81K2+GjvlV/sBDL4+ylQuu+YTSItd9X4Ag1uoyBPgMtWrPtHRM/7dQh01r+a1d14Aad/sw343 IouUv7bMzrI2Gsf+obD5Rdr0HGuiYalijfIZTK6NAqbjkzPucsbu9Oy8jYyOW5+UZoJjaWHGLt4F kGRE626kp5+OSrhHoEreTGcqyb9/k2zAdGSobi94+tPtmiuvKM6qZe10l73r9A9a5+paCQ4Czrbi n5H4iQM821eJZKkyVcv0KFOX73zfB6Qg6jY5OemHOPzwpz+W5TVml154nu24aofd/6GPsmOPv5ed eeY3fKr2IbJGjz/2OF8HfdRjH2cj9RF7ngCY8Ic+9glbv+FQAdkue41Av0vKZM3cvFt2V2zfar1D I3bvu99dIHWZr2WyGWjHzivtfe893ZUQa08feM+77YpLL7KtWy+zc875mT35SU9W/Xvs7e94h53x hTOKAUOPfxf7jre82Z721CcLGNlM1G21oWF78AMfZPe6+z3s+GOOtcMPPdw26T7Zpel/KsFCp03a GHCQp8fqwyMC7a8LQK+2X14fxN9dnvSEJwk8R2yoFuuh7NQFSJniBSxRtmGFlkScn9MqpTxEnJ7Z kJ7ds0bHbPfa+KTl9wKXe7etsh/LWvPfoXEIA+uhGzjVSBaqQOt3AruDWlrtNQKQ3wkUfj07ZLvG hmyrrNl6a4d9bBKgEtDJguUTEv/x9fyMfWeoz0ZbO21G93bdhpja3CVLdosGEUe399pWAFflbp8c shfo2bxG7fI75f+UlPznGjXbIaCLjUQTtm1ywq6enrLd4o/1VQHZ9ISsYVmCTBsXU7X8deVWlb1H PHuKzUW3cqYuVizrqoA507gAsMAyNhkBpPDBL5JVyW7fW/hutLAyY6evytCgA/DcrYHAzTMCVN07 n8TwWc9NAtLzZHG+VM//zIbazddR63adBg6vF3iuFYixeY/pXP/Rt7sFeCpM3+KQBvqaW6Ly59Qu 4V5f3ywt1zg8hSWJsEzj4IWwSFf7GmmsmTKIDgs0rFLWRfm2lClgZmbau4Y/X6ij5tW89s4LIB2c PvV3wxNzskSmi29B1/tmI87enRaAjk2vF5DGmikAizXKpzHwTMoKDctUoDohIJWFOiogBegATDYP dXaxbhlTuIQDYAHIGOFCDrgVME3eBNMYDbOOE2s4Od3UqA3bI+57f9shy47vGjltB/ri175mfUPj xa5cdp/GlK5P+YoAU99sgyvLtE+j5C+f8Vn/vOY73/++nX/+eW5xvu4Nb9RoesAe87CH2bVXybJj GlnAAuh95StfcYVx8OaDfA2RwwpYC+rVKPw73/iGH7B/yCGH2/e/9217/vNfoPJpjx479RGn2Omn v9fWbdjg07IHbz7EXvT85/su3Qfe/4G6V43SpQyp32rJWzu/1g479AgbH5tUXVZ73dMKwM+AgQEC FjgHQ3CaVMQhgx3N8R0s5HyeHgMMb4NicIHS++KXvuDTuQmifObyzKc/y+pDjdiJOxTroYNya0Oy MgWshHkmgGe6tQHFS0kDngN6ZlikTgLVEbmvnpDFJcsUULpeAPRA1eGiNbL8ZI3y0+443H7GONz+ l7PDNiXAfOZI3c4dGbbLpsYVN2aXjQrIZZ1+a3YmrDhZjvyKDJC6SZbdyS1d9mCVN97abt+emzX+ wHL+6JCNy4qt6734wuys/UmW7H/ovgf1bAbUVletm7VNK9usrrZ74xgAN2W/EZAd3tJph8vy/5Es Qt88JBB+l57lC3qG7Bz/d6jATlblD3RvX68P2n8PD9vPx4Zt62RdoMdO3hH77dSw3ch6qPiYPvbf nbGhSAAf4Apwy4IVKHIkYGw0irVRn9aVy7m9Pq0ra3u35DlNN+wPs3X7Vl/NXq134pyRhnGsIRbr 1vGaPb2n3RrqWwCln7nsa5irY0BKGJCsEP2QdP9lmsL8eo34AE92uBegCLCyNsqnLL7eWax7qk/E NC/hAmjpF/AV1irvOFO8vhmpr/aRQh01r+a1d14A6dDMqb+tj83ZyMS0T8365y8cf4d/fqMsU74P 5SQjADWs01lZqVNTslA5iEFgOi5rlHVWrNPGyJgDHuAIgHb5wfVhhQaIBmiWFmr4E0ATUBdcQNeB N0bDxEdnjm/fUBAnHn6knXf2T6T4+c4xwPRH5/7MJlX/jnYAp8NBM62wACDqBbgwvdltc7r/Mz75 Sdt2xaWyGi+2D33oQ7JGRwVMKIIeu9txJ9n73/Me+4+PfdSe8+xn24juE3BCYZxw0km6/wn/5pK4 ocG6jU9MuKLh9CTWkHyDT5EOAXJYw5xf623B+qt/ytOtOra51cg3sOTz72UFugmaDoLixZrMKWtk hhVerHsKHJiiJpzgCSV4ugz5yYcS/OznPueW8XW/DCDl8P1XvvSlfgYwO3BjmpZduUO+UxfKT15S 0eLmtC6U1qkToDogUJXbkJL+sKypW5iOFfhdJoX/cFmJV6+fk2WJRZm7dydsp9KGZVkeLZC4j3ju pnZ6+WDD/rveb8O6x18IQNmd699pCqDYGfvfskbnBJg/nJmyo1pW2ePH2ak7YT8WwE2qje7T0Wuv n+X/nw07RXwnaLA0prirZU02WtptTWefPVa8rKV+dXWXbejstSGV+xOVAZBuH6vZupYO6xfAv3yc HbcqV4B46opW2yy++0vW3dXWR4le2Ve3m9Y27E3t/fYMgZ1/HsOUsgB6twYJ3xnqt6/JAv6h2vKC +qhtHW3YL6cEquJjypeNSLGhKNdBh936xL1RFuqvx0fsE+onb1D775hAJsCs9hmu2wMFmg1Zf/1y mc7l+TiQ+qA0Zgx8sxHAWjxHnls+zz5+BN4b0770Oyh27jJNq8GcwDCAtNf9OcCDAFoHUvl9J6/q wT4AXzNVPIPQbizU3rF3FeqoeTWvvfPyNdI1j/zt2Fh8tuJTtFiXM/P+KQugyucvE/L7uugsbqyj si6KJTo+OeWnGY0LiKDhxpg646CUNMo9gLIKom5pqkNW10vhq/IkH3HdSkurlA6+1GUzUr+UwAbV 8ftf/09ZjvGj6Z2yGi+89GI7/NiTBEacLxsAkyCSG48As1VSrhzkjgU4OjJqjcaob9VPy9BJ9Qjg oe6x5huAKJCCD7CTn89r+E9nlrWoTPkdzMTLph7Pj9VclOFrukrPDVEOvhVasKpJl9Xk07LwFfKr fixU3Na2VYU8KNZEgzdcwP/DH/1IbCwqNhcxTf7G173WRmXxA6KpWPmbDEBZBVIUL88igRRyIC0A lDTC/imFlOfAALuw+2xe9G0Bl59UJKvuZ40he0jngP1+E2A64VO9pP2iXrdhtek5evdulAXHQey/ mR2yzw/22Ija4MrN83Yrm4XEz6lBN88P20Nb2+y4gbr9QfmfpPadE7jtkf8/h3psnZT5B2U5PrUG SA/a3br67dl61of1DNouWbK9KutNArR78e3lhik7WRbq62WR19RWF6+f9I1Sr1/VY0cLQB4mi/gY Wb03rJtxK/Wey1bZKfVh++3ciP1qZtJe36V71UDt2g3r7FF6bg9YPWg3AIpM1bKzVtbng1eusjWS fZSe/aEC9XUaHDxDbX4L96N7ZWr35mmmjsknUJ4ashunanJHbKfe1TeoDT4s/l9PYeE27He6/8/X eu1gAR0bvQBR1jT9m2x/juXz4vn0AXjqX0z5R1o86wTUfPYAsA9i5XfrE+tSz9M/b0FGhfyITYEk 4MoxmPw8AT/TuuQhP2DKjxS6+qbeVKij5tW89s4LIO2dfehvhkZnbWR81iZlYc4JMH39k6ldgSh+ vimdmOGABsBUaRAbjZTG2ipnvPIJzAQWaQGkATRYfQAP4JjAGcCaQBk8AaQ5BZz8ycO3pF3yowBi VFyCqXdudfJ+dc7ZsUn7/Mc+btcWVikn8WzdcaXd+8GPEGhwok+AjG82EtCEK0CRss1vTR08seTk LgYpQIhwwVMAEp+VEE7Q83VH8hXhlBHWYoJYGR8DDY7sU1hKHIDkU56FT3YkD+uSdGRTZyhlVK1s L5s8oqgHrsJFGhYx99smCw/+TpV92jvf5d/lskYMceDCu975ThuVJZrrn6lMWUvDBUQDUGOql2dA POQKWJYMeQYFWA6ihQw/TUcWqU/7yr9ZwHzxujm7bR1/R5m2MwZq9nhZcIAef3f544Y5++agLFi1 8VX81mwNh8LDO2of1zOv6Z52CHhvXjNte2Q97hbQnV8bkwXbIfDstgdIgR/SpvdHbbBT+T+jcjfq PfneyLAdKavzM3099iINmp7R3W73lrV4wfCQ9avtvyfgOlLts1UyD9O78IWhQZvSc9mxccqunRiy dWq/T0zM2lcGV9ukns3VAtc9AvFNy1ba3QWw39UA5Ccjg/bCth47UQD9awHrvVa22xNrI3ajwBFL 9BYNBm6YqtsxsoCfOjppv5weluxhWaQjduXoqN00w7Qw658TskhlmXKuLtbo7Kjtnhm1i1XXF2mA +PXGiP1OdbpJQHr9RN3e3rfaZnWPgwAifUTPxp+PwkyvM6Wb/YfnQlo+v+xT/qyK54ab/WwxYWnq 3RUgYnU6gMrqZADqcfR7WZ8AaVqkAbpprWrgqXydfZOvLNRR82pee+flQDr/0N/UxuatMTbjf4CZ mAFQZ4sDFgSgE3ILa5Q10slZWaKyWLE+xwScU5PilzsmEBuVy+cvsUYaQMiaXYAnFlsAY09PCZrO U4BpuPDGzt0kOm7+nT/yR2emw6fflbOU2FitYW9/w+t8TdPXTOVul3X6zBe9RCDSuwA4btnhFlOj bhFiHXZyQDun/YT15gCkPNQdMA2gCtDFgoyNOgmqAZL447SgAtQIS6ank8cBOXgZcHDPIVckHvJm /RzwW+X+L9any1a6fyfq8kkL4K3y5EH0yGMaGcv6Na97ve2S9c73rIAoZ/h++IMfsInxCf8WuDpg ScWLYoWwZnKNlGeS8ZmG66BZiefEHPfzrKTURwXGh4l2rpsVSAqM5sftdFkt/LXEf5+2ds6+LVn3 aeu13wmsOJnI/026dsTe2t5mI7rnBzANqzzPWT1k766N2qlqg+NkTf5wZMzOrDfsdKws8X1wbt7e KsA8rLffLhVgYQXeU7w/0vv8ePlPrY/bdwf7fLr48jVztl4Ad5pA/CmSyY7XdXpG16ue7+5kTbXb fjg1bmcKMAcFvF+fm7Yb50dssqXV7iaL67GyRB/a0WcTLbJuR2bs9/MNO3R5u71gpGG3TMmyFBiy FvprgeNBbavspP6afUn3/O1a3c6u1+x3PpXL6UWskU7GeumcQFTW5g0zI/ZdWZqv6Byy88YFzDNj tltW66Xjw/bE1T02AQjqeQ0wlVsAIM/Pn10BltVnCsGzFEhzqjfj/HOVQhZxPHNmM3x6V8Dta6IA owNoOcXrP37Q+8baaX5TSpz/Eamn72+rB2eeVqij5tW89s5r5MQz9+udf/hvGmPxHalP7cryHMfS lH9mbm0AKlbqLAc0bPBvTflmlO9I2ak7yTekskobItZZh2TJ8DcV//RFwMj65tJ1UlxACX+CaPgD dGPdMOIyD1YpRDg6dnT8hc4N0EoZoADYJfq8Zzzddl251T9dwTLlJKTT3nu6RsFs5gngS+suwRQQ 4oxQrM4EQU+rWJK4fjqSgMn9S+JbZQ1FfFi8ftSegxpTsQU4Kj0BehHYKX+mU26LANKPPUQeQCor K/gCYHEhymyRlZThBFLyeRkMCFQP1lUBchTb8174Qj/XNyxRfkh+lX36k5+0yfFxG6rVvG1zMwrt miDq04HyA6K5Hkr7pyJOviSsovQzvegyxc+UY22w32qyCu/baNh1fjDDqE/TvkYDntM4AJ6j9+Yn 7dcCnts4AYmD7QWofNO5baxm3x1r2Jdl5X1iqCbAHLK3yqp8pSzAz0/wKQlTvRP2+7m6nSRAe8bA mL1I7fBQvZs3CYjXtLTZeoHdr2VJPkig+dzRcftQT6dNqM2uXztvd1vRZjOr2u278/N22ipZtpK7 U8B2zMpVdpSA8iS15T06egSknfbsEdVxqmYDelafV3+4SeD3h5lpe4bSJvVcrl6rgenKTnvrVBwh GMf4TdouAeuE5D1k9aA9vrPXHiE6VWCzSxYn65xxlq74df8ctvAbgeun1Hav0z1sn2BTFb95G7Wz GnW7T0+XDQKIal8Gqv49qPeToOozXAiL178hVT6eHQRgxjQv4BjT8rjxe8OwROlz9EPvq1ibTNEK HGP9k4EVQCtZPp0bgIr1muulSd3dA3/r6Zs4pVBHzat57Z2XA+m6U39TG55yEARIpxxI2cXLaUVr bEJ+AJX10GkBbEz7skYqC1bgiWU6Mk5+WaMK12SRskPPNxpV1j7pfAmO+NMSdbB1HtJLnoyv5k/Q zHg6Pm7G4aZCYJfpKQ842a7gv6Uc3ACYCjjO+PJXrVafLCzJsNIcjESAU4KapwFsAiAOdfd0xQNo q2SFAJoJXJm/ReDXBhXhyE/eADnyY4EiO8EbN0BTLnkoQ+QykIW/CCdFXcNqThkpHzflQ5QX94UF rbJFT3nGM/yvM3zjet111ziQfvHzZ9js9EyxgYhvAktLhkFLVRH7tK4op36dV23eU2xMQREzsIGX Z5Hgm1ZO7Ajt83/NDg30WUP0qGEBBQcosKNV4Pastm777MSYwhN2ux+sUC9+1C2L1GnKLdM7BDi3 AcCcTiQ/31juluXmJw0JaDhQ4TpZ2FcLeHYxdSqQ5Q8wP6k17DscnSdL8hM9Q/bNsSn7al+nPV0D rRsFfC/uaLe7CzB/I9B+uQY095eF/h8ChnWreuyi2Wm7Zm7KrpmZsIdqEHO02ufiyWHrx4odq9sl Kufi8YY9fGW7Hcr3wlMTVm9ts3epfXfPDgkUp2RpjtoFjX4bF89352f8c5XfCICp5x9mav5Ji+/s nZ30DUTXaNDwDsl6/9CoXc9u3tkR+/1szT6vZ3W42nqQ6XQBVb7/tH8AYDzHfJZQ9p14djHDk/mS l2cVoCqZRVzmgwBHNtPluic/jQcc/W8wiguwZIoXKxWXaV714bBEg7+r/2/9/RP3LdRR82pee+cF kA6tfdSvBkdmrSFFMomFqc4+wXqnQNUtVAEpv1gDSGdmBKxF/BRrpLJiR8cCSPl8Bsu0NjwqBcrf X0pATH/s4g1wjc1IZRpTwT5yLaaEMx5eKBUCLmHWfghHvpg6znSIaSxOQrr7MSfYxT8/18F011U7 Bag77Hs/PssaGiTE2mNh8QGcFQBKwApgC8B10JJ1A5ACVgt5l1CmISPkEC6AuEK+EcipzeW3wKuy W2QtJRCnVZqyyOcWp4N51CPjF/N0ygJVOta3yAFVaZy6tH3Hdv/mlvVQ6JtnnmlTE1OyEOM7URRs bDphnSysScAR19sVS7IWJxjR5lCCZuRFMQdwEo8L6KbCdoUuN8vjbN6G6NmNEVmL7FRt2B8EnKe2 dNkPBFochnCHwPGONfFbtD/L0uQXa/HXF4HlHIcwsHN3xHcC8x0mR/3dMd9QHr4zFfDOT/guXY76 4yjBPWzmmZu1W+YFan4qkaw/WXc3YA2uHZMly/9HJ/3QhOvG+d501C4dG7FzZCnvFtDfuk6kfD+o r7bnd/XbubKQT5aVelL7ajtKFuzh7d12D7X5d3RP59fVFgLcwzp67ckCkucJbN7RU7OvqQ37W1rt g8PjdvZoza4YGbZt4zX7veqwezpORNqtOl4yPCBgX21n1sZkgXJwxLjAdNRO6x+wNWrTAYHdQH8+ sxjYxGcu0Vey3aF8XhHG2oxZnXi+5fOM54gba+D4u7u7nI81Tl+CKdZD4/vQsDL9nN0CXAFSpn9z uSamfWNzEhuQBK5/66+tO6FQR82ree2d18iJp+3Xu+FRvxod468tMw6E/ls0WZfjAs4xP4N3xuOY +sUa5QSjMQEuU7tjk9M2KrcxMuF/fSE/H/Wzsw8wTOBM0HSAFNG5iU/AxE3ADKoCMC4dOTtzydfD dFEBpOGG0sB1ZS3lwhm9B69ZZ2f94Hv+eQxAyilIF152ua3ZeJjq0+ebiwLYAoiWEqAE1WsjDl5s 1oHf8wj4EsQSwJCTU7IlGFcAFnAsANtJwIkli9/LVHqLT9eGldsqayZ5SQ/5hdyinCzfqfDHlK7S 8AtUH3zyQ2zblduMwyQgvpX99re/ZdMaOPFZC20WyjaULm2J0sRPWoIl4AeQDg7ybWDR1gWFgmY6 V0DrQBzx5K3yEE6LlrVUDmto9Pfam0cFXusEiALFq6ZG7b5tvXa5rL/bOBFJAMY66R+xRGW58ucY P4xBfqxTrNY4bUigydQuwCn3Dv40s1Z+gaofF7ieQw5UxtykW4Z8PsPfXFiLvG29ypd1m5+e3Kq8 fuACBzFw7CCuyuQbU6xnP+h+/ZTdxGlN8v9hetR+IwDkE5bf8d3nXN1+K2vzzKG6fWqgbqf3Ddgb eoftxauH7BsDQ/YAge+xbavtUN3nIXpGm1d1248E4H6u7kzDzhrstRcIgH+m/nnzNH+RGbXtE4P2 TLXhuGTxFxXamfakv9C2CZw8uwTGAMV8viWYxjOuDHAKYM1nnfzJFzIFmuqT8VmWXECxsEjLqVwI PUC/BWADaB1Ixcv/SDu6e//W0z9zZKGOmlfz2jsvgHR43SnXNxozDoTj4zOyPmVxTszKz4YjpnTn bBZwFXhyWINP9yrO10gFuOQradqGhobVIflmrJi2rQAmYOdUpCWIQgm61fhwAUg6cjmFS4fGJR03 NuyUYSgVA0oGRb1mcsq+/KlP27VM8xbrplcIVE641/0EOsiQUmCzEeADEC2xAn16tJjWxSoNy1Rg BwiKp1U8CXSAIFYowAmIAXrIyPQAvwDThXiBJicw4b8ziLYqX5EX/hb55QaQlnX0chysYwMU9+TT uW3ddvd73NsuvvRi34AFiPLLuO9977t20OaDF3bXpvJc3YvCjOl0QDWVcCpiADStTMLBVyrqiBPg qu3Z4ZtyXYYsGp/6dTlRLjtJmeLFQp3oX22f5Mg/WYVYXhc1xuy+svKuFnBxeLyfqSugAzg5QpCd vD7ly45eWay+s3fdmO0S2DxL78RFc3GIgv/rU5bptpGGfW9MoLmGAxxG7XqB1kXjw3be2JBdzzF+ slj5G0yCKf/45E8z/EsU0PSzdZlqFh8HzvOXllvXCGw5Q1gg7cAqqzH+QMNv2SQLK5Lj/ZiSFQ+n It04U7Mbpmv2m4kJ+9XEpF03Ufep58vGGwqPKL5hX1AbvbJ30LaPjylPw25QeeeMjdqD+nptxL/J Vfth+audac8Ex+wjYXEuBlEo0mJwQ5qvqSqegafP9PgUPfJ4F8rnS/+K/JDy+Scu6utM3xYg6dO3 SgdYmdJlXR9QTWu0s0tAKmKqt6Or76+dndPzhTpqXs1r77ymHnjGvmPrH33dyOicjYxM2riA0Dcd iSbGAdQ1AlI+c1njm4nGZ4o1UgEp66OkjciCwBIdGZ1yqg+P+yg5AZLvQHPjUbjlTt0Aw7+3c7ec Bg6KjkyHJh0XStBERnZ2XPKkH8XNH0hqUuiN4bq9+61vs6t3bXfrdOdV222HrLInPP3ZAqDVAqTY GJTA5wApUMsdrwGWnbayJcBypQAtwTAAMixFADDJ05eAcroOfgVPpEccsgHE/FyHtCxnIQyIV+Io F3KAlQuIM7XL4GDLscfZL87/ha8Rs1YMiP7whz+wI444XO0SG4vCCgUspZSldLEisg1xUwmjYDlY AYsUkIy8oairfBkHLQA06QUPceRnitcPekCmwuMjdVs/XLNvCLhu5Qg+AdYPVNbDVLcbBVh8c+o/ +Gb3rizEOwBVAe4fBVx/xA+ACazOaQhsNJg5a27erdnb1nJO7ridpvtcq3b57dp5u7A2YI9t67O7 CwyO7+ix42QZfmksQPBnQ4P21r5B+5XqwdTxjbMz9v163S4X6F0t4L1MYLdbfNcJ/Fjf/L3k/35m yj/D8V+8ybr1U4lkVe4RkN7MkX0C5d2yUm92GrPdfnYuf3kRALMmKr7dKutq1eE01entem9/w9m6 AuDfTo3YF+uDdpRAz3+BpvYbrtVtZHjYJjQw4LhG/tjCmiZ9woFTbZ0H0tP2SfFMy2dcPvsY6JBe fY6kE5dEmF+jxdonFiYbjETy+59dAFHOgVZcBzvExRcHNkCF9Rp5/9rVNTtcqKPm1bz2zgsgra87 9bra8JzVBaSjskTHZJX61G7xRximdpnmHZVFOirgZKcu6WMCzdExDmLgNKMJXyfFZWqXzhSfk+SU bgBiTPEGWDJ9Gzt6I0xagGKCbpmPeDpwuhlXddOfPCiB7PgoiDyurjFUtxc969l21fYrZJVu94Mb duy60l775rdba/eQ6hzfcbqlV1iWJRGXfgGWALZqEQJiC5ak4hIkHQSTx13lL0AwQTIs2wBENji1 FCBNepUyj/MA8kUdWV+l/DwNKT/P2SSL82fnneNWOAdVcM/n/Oyndthhh8siZOdtaTG6BVIoTs5D xe/xsj78lBu1H7xYpAmEqZhpY/yujF2Jhyzyp+UKQOMmD1YtbkzxClz7Yq1vYmzEjp0YtbNlzfkh 9LICP99bt8f7jts5n8q9zS1TEVO7stTcIvU1UU4EGrVvCJjHBJgXz8vy9I1HnLc7aq9Su2yQwr96 bsSOUxs/tX/UtgvUrhVgfUiKf0bteu7crH28lx283XbV+hlfd2Wq9siVq+wVAq4PamB3WLtkrJmz B6v9793ea4+UzMcKKN6j9ryRP71IJkcDxqHz4bLmyY7d/M1aTC8LSAW6/su1mSG7YnTQXiEr7muN uv1B/Byk/ysB8r+rnTaqbWpF29FmdQ2C8sQowjyXwUHWNIuNd6J8BtXnAeGH8ixc1kfjuZXPiHRc nm/2M+9ThbXpu3O7is1GHpYr4Mz10LBIw8V6dXBVnwdQi81Gf+3vP6ivUEfNq3ntndf69e+/a2PN E3cNNfiONDYLxQlH87JOZ/zPLhzUwGlHbCaacCAFYMULmI5hhU76RqURNh2Njlut3lAHxCKN3anV KdfqWink8QUIJh9EGvy4ft4uVIBiduqltCBP/uTBTWXg5CN21k0H7DEPfbhdecVlvgGJaV4+Bfng Jz9lXf0NP383d9s6WEm5Al4+VQtgCUz53ATQrAJcWIVyl4BkbBoivYhDfk7VisIfeRxUC3BMGbju r5bHFLODOTzipW4FP8SnPGvWrbefnXuuDxZYD8UaPf+Cn9txR2/xj/OZ0o3Tb2Q1YpGIUtG6MkX5 ysKB/HMKxbExqH8BUONbU9oZSyjcUMK48MRpOkVY+Vym8pCWQIofsOYzDGQMDNZkmdbsHuOjduka zskVoKwdt/drgPaiwbqAbVoAKoAFSH33rizRNXWL/3uyjjliHxU4THX22A6Blv/VRfw3ip7W0mPH rh60L6nskVU9dsH8vE/l7pmfE7DN2/yyVfbykXF7VXenjesd/s16/mVat2snB2xOQPru6Wl7lt6H cYHFDoHirJ7X2xpj9oPhun2yb8jmV7bbS9QHbp7hTy8CRwfKhsVPvJnmHVYdmTZmyhhi+njaAfXn wwP2HIHoWbJ4b5rjQPxh2ypL9Dl6PlN6NsP+vMKCpz39LyyV9xw/bUo4nwVx3gd4fnLxE+/55Q9e wgAncTEAJS2JMHJSVkzdxhoooBknGMn1KVt4wwr16V2WXeRyoH1O7foPvf2IzP7/6R6e6yrUUfNq XnvntX79eXdtrHviroYs0gYWqcCQadxY75xwwPTPXLBQJ1gXLazR8UmrC0CdT5bp0PCEDTdklY5O WP/AkEaf6jA+hVtO20J/D0gXviflsIbCAiWNTos/wZEOjIuVmrt03aotOvhSys6fSgNCFr+IQlkM Sund/ZgTbeulF9nVTHeKdu7aZt/6wQ+su1eWqa8zBpglZTjAqgRS4tN6TBBtXQkotttKWZoxzQtv KSsBL8Pkcxm+ThryM915pbxXtXUHj8LVMlOGk+KxRqf07H5y9k98Ghdik9Ull1xoJx53gg3XGjGw KIh2AsjYvHVnJRtTedV2zPVRiJNqGAQhhzzhlkBKXALqAOtukpdyMt3DKgOe3tXdNixLq1Ebska9 Zncfqdv16wWYa8fsZlmGr+zqsHfV2SAUG4/i/6EAKT/tHrXbZvl0pGFv6OywWdXt+nWTAq+Y7t0t YLpPS7vdd3jEXt3RajNS5r9l963Sb5Ys1i8PXdllTxJYP1n3NCWFf9OmGd90tHWibkNq70+tWWsn q8039PbbZVPqA3rO355Za7ezUWmuLmuyw9aq/a9fM283y5qOk4gKK1Ry+HMMv2wD8Dmo/nbV6RZZ zF9fPWQvEtBsHecvM+zYrdslY3V7iOJGmPpW2/Ff1zwfN97xeEa0IeTPkfasxBOX/YBnk/0i2x3Q i81AJWhCpOFmnqp8wrGcgmXKcgsy4z++Ya0GkGKBxmEMyIh1UcDU3c4+W9U1+D8tg7NthTpqXs1r 77ywSEfXPe7KhizSkZG0SMOyHAFI8QtcA0g5mB4QxS8AxSotpnNZG20UwDokJc1olW3vKPvcgQsl kHJKUABpaUlmXBKdNv3s3K128pyO8g4NAIsXf7rIS95UGD7SFlCk8mGacqB/yA5at9HO+v53CzDd btt3XGG/uOgSm11/kICpR8AkAJUFGcftxbStA5sIkHQLtLA0kxIUc22UqdxYzywsVAEewOqbl+RP gMaFfE0WWQWvyywsZJdXlOE8oswPccbuxMSkffvb37QdO7c5gGKNXnTRBXbygx9stYGaLL6waABE B7PCmlxoMw9nu6FgS2BFsUJM63IOL8+BX2JxLGCmc6g5/Mh2xS8aUHsDBG4ZSS7kvC5fZYlcUYvq fF4jMB0dHrZxWXqPqA/br9dMCXD4P+m4Pam9y744Nmp/kt8BVADLxh//j6esvz0CxOdrgHaIwOl3 bB6aHxa4jtgfZsbsKLX7M0dG7S1S+mOy6q9fOyugrNlljZpdPTdja5Z12BtGp+2RelaHaNB105oZ /xvLecPxt5lvzE/bFrX53XUvP1XdGi2d9lN+naYyWOc8Xe87Z/vuWLtGVqUsU9WJnbac2rSHn3oL PPdgiUom9LvxMfuwgOjN/TX7pWTfNMXGohH7lgYRx6nNhmQp0na0mw9I1GYsiVSfWTybgvSOLxwL iJWpuGxj8pbPNMPxDPLUo5C5+Nkk0a8CdAOAsT6jr+vZYWkKHCO+mPpVHGukuPwBJnb54ipd8V2d Q3+RFjqwUEfNq3ntnRdAWlv/pO3Dw3G0H6AY07RTNixw5FMXn/JlrbRYO8UaxVJlfRTgxZKNz17G /KfeA7Vht0gBScAxKcExQTNANHiIC8AsLVBAN8Mx+g1Fm4ojZWUcflzk4GY85BtoUBIAqWSRFsqh Twpk0Nbo3r78uc/aVbu2y3rb5ptyLrzsEjvmHvd28MqzbgGqAC/AEyArNgZ5egGaC6CarkAPciCF N9LIx85agA+eBRCt8LurPAtTxlAFQBM8IfJiETAI+urXvmo7dmy3nTu5nx12me7lUac+0g9RWABP 3X+6CWwQCpQ2Y517QTkTdv5QtvAwLYys6q5Ozk8l3Kv2rspNAMjyIMKen7B4fGq3cJk+Zgevb6ap yTKVRfbcCQEM34rOTdlvZ8btcbrnH81N2h+ZIhVIMc17m4Mt06mj9ji11bjerZcI4N/O8YH9dfvO yJRtkEX6hvFhO1uya3oG79OA8TdT0/Zsteexej/G23vsQlmOD1f+g3QfN64VCM9O2n9qcDCmd+Dn 81itrfYMDRi/NtBv06tW23bWOBW/R/V5meQctnrQfq3wLQLY3Q6cAlMBPlYpYMoPvm8WeO8aHRag 99qnhxt24xq+D63br2T5vm+gxw5esEAZ8MX6PpQDjmxzgJBnlO0aIFe+4/wcH947U7R39rHIXz5L ZgfcrQAqfOQBLDscLFn/hAI8uwSQnHLklmgBpgAnU7uAKeDpU77ig7o7+/8kNfSvoY2aV/PaS68j j/zBv02sfezWel2WpwDRvweVFToqwARIRwQwWKHjU7JGJ2f8HF7WSgHaEUDXrdFJD3M0YGN0wtdI sVDaBYSAYYJoFVCroImfTp/A6UpCCi2/N6Vjs44ao2w6eqkAqnIW8i4oipJcQUsR8BeZKh/xoZx6 baIxYR9413vtml07BT7s6L3SLt92hT30UY+TVbhaABk7erEQ2cnr1qEANNZQmXKVtZobhiqWZAJe +iHyQrEWWgCnKEA2+BN4M4/HwadyYuo3KAEYEO2VBfWZz53hPwjPKd3t27fa0578FIFo/KmFe872 SIBDGUcc7dtdTB9izUT7wZv5EgAh/D3K4x/mi4d2ZUNRyCytmuR1wFQ45TE1nHWIPJFGPCcsDddl 8dUHrCH/pKy/N8h6271m3m4VaF4jwHlAW4+dP8XGnfjnp39uAmAxVTrYZ6f1D9lrBP4v0DvzdNXx vUOjsjQ77HOSc4uA7o0dA7ZZVubDpdyP1fPgYPqDBQQ3rB+zd3R12oie5UdHR+ys0Zo9VM//xO5+ 2y7ZawTGr1P/OL27w2YEJNsFoDfIirxivGabW1bai+ojtntWdZoGMPmWVLR23G4ToN46M2E3aSBw 4dCA/4T7Oxr43FTs6r1mZthe1t9rc309VlObpZXIjuZ+xQ+I+gWwLGswCM0pWW938cWzikGkr1nL 36Xn6eGi3SH6AGHAMvpBDpZCHrKqz8n5CxcQ9WlcWZe+Tqr79z8juaXJgBbrM8AUa5TPX/zTF7dW 41MZz+OWav2OQhU1r+a1F19HvuLfBmYfe3m9Nu/Ts8MCU74NBRzxj47zV5iY8vU4eASadbkN5x/3 k4ywWuEHWIdkkXarQ8anG6u8E9MBWdtE2fs6qAAwgTPBEDeAV/HyZ7iTzisCBAHYWBuNNTnclJ9u KgDCCZap0Ku8pEH4IUCkMThsr33ZS+2aa5kOjR2923Zss+e+7OW2gjXTjjhc3sFUSpa/xvA5TO7U zd26vvlHBMDBH5+yBAgDfusPOsRe9IpX2Wmnn26vfOMb7eCjjrEWgFppCZ6Zd8ECddlhyRLOeMpz BSal9ilZ1exAhpjO3XGl6v4sfsxdlyJebIlW26WkUKCpSLONqu0IAYwoeWSGIo90+FIWYcrJqV2I uCoBmOkiE3+/QAMQbTQa1hgetnqNKWQBq0B1eqhmHxoXKGHtravZFY0Ru0dbt+1YOyUw5ZAF1ktl Aa6btj1rp2UNCqAErrtlUf5hZtSnhX8r90Z414zbjQK688Zq9rX6kH1e5V0yNWKP6+i3ayXjBgHh O1fX7H5q23sIBJ7cNWQ/nRy1q8YbdmRLj71/dtpe3tJhNT3n+8qqPEXgsEXP5wE9/bYNAOVTGJW1 RxY0m538uEI2PQkwfyAwfEH3gF04UXNQZRPSFQLUJ2hQNyLLd1CAyeCmHGSoXWgbuWwSo514j6Fs 87LtWZtc/IkY/SY2G0W7E49LOHkIk7/aN/J9CJ5Clp43vxzEAuU/vT69KwoLFIsTC5RNRdQjp3LD cnVr1fkYCPDO9t9WaKLm1bz24ktA2jf/uMuHhviP6ITVBYR87gJ4Do/J0pQ16p+/TM4KRAWsTPUW VirAOTwyZkzpJogOS7HVao2FzUZsJFoARAdQdR6FWeNJC5U0+JIXQkHkpy+c14ubnTw6dCiMVACp BCDyV5UBVFUSyAo5MfXlZRRxrDsxlfb4xzzaruGzmJ3b7UrRjl3b7b0f/ZjATgMEgakDmwiw9MMZ cIkDBIu1TD+wQWH/LKUgBhKnPurRdvn2K3yX8E5ZjkzBbt25zZ7wtGdYW3sc+ZdgugCWcpky9gPx AWTFJQ9hAP0jH/v4ghXqtHOHveTFLxIIAaKDurcSyLhv2iXALcCUMC7p6Y92KtsxFTsu4Ic/09y6 KQA14xfAsciXZaffAVlpuAvWqQjQHBaINuoCUoEnNFyv2ahAdU709RkBpSxQzsz9+XDN7iUF/fu1 kwLNMbttdsL87F12ya4dEaAyrcrnMnLnWMfkBCQ2/SgsgGUNkw1AAB6fyeyWxchnKuyi5YSkPwj4 fjs1bL8RcN6kvHsEzJyH+xsB5VaB8I8bNfumBipfUjufqbpcN1X3jUu7BerwMtXMGcAc1LBnesw+ Jiv25T2Ddr38eyT75rlBO2usYcfKCm30Dfl0Lt+JZpvhQt6OhPV+xlIF326W73E+L1zaPt9nt0gV Tp58XviRucCrcD43wpFWDqq6io19kU4/pi/FXgiAND9ziQ1FACphrFEAt88t2NipG6Dq+boH9hSa qHk1r734euAZ/9pY89SLh2rTUl5MzU5ZDesSi1PAyMYjNhCN+C5d1k9jQ9Gw0hrj4m2M2ZCsUqZ1 WWMFVAeHBKTs3BMAVsGRcO7iTcsz/QBZyQcBtAGihBPo6MQJfNnhcZPo8MQt8IvYwZjKgDiXJ7lM E1fLdblSFgDOQN+gPeje97MrLr7IrmKaV0AK6H32K1+11UMjArA4Mai1BdDrLqZoATRAFICLzURQ TNkGqA4MDNkFF5zvO4TP/8X59pH3v99+/MPv2Y6rtglYd1pXf92BlHuvnmSEvHBXBdBCCruFL6X1 9tNO8+lcvhVlc9GVV263173+9Vavszs3FXFMrbqCVFsw7Zc7ZbPt0oUnFClhlGsJgEmh4OOIQM9D OvJE+F22+JCTefI5pfwE4yofdRweFpAKTEeHG75OGtO8rJkOWn1wyA4SqP5kblhACfjV7SsDffb4 1f32+zlOH5IFKIDkJCKmeTnQ4bb5abuVXbUOmjHVevPMkN1Kuqxb/yyFDUBrYocv36kyTexHCM5x LF9Mx7LWiWXphyfIqr11ngPoBZqim2ZYSwWQ4wQkLN5bCmuTA+avmRi0t8pyfb/u54YC6H8/U7fP 1gbsSN0z34IyoBjgWakdfD1bzw5i0xDPyT9R8rai/TXwKJ4tzzKfQwwwCzAVdXDEJu+10rL98xkQ Rz7vK5W05O1SPM+RdWvAs5NNf84fANohQPRDFoqp3PhONC1OpRfEdG+HrHqAFAuVOPpNd8/IbwpN 1Lya1158CUiH5h51cX+Nz18EmACpgBHrE2BkQ5Gvg2KBsrloQtZoMa1bE7AOAp4AcAGitfpoAGkP u/VQ9qvcTdCsWqj4q4CaABnglhuRIpwdPdMzXAVBXOLxp0KAXLkDIlIOmT+t3ZSZciI/igQw6LOT jtxi5571YwdTwI+1029+//s2Mb/BgZQfere1MmAISxLgS/ADQBeme7EoV3XZ9PSUA93V1+y0hz38 UdbfXbOjDj3C+NUb/wKd37BZFm2XrNg2WaCl1ZmWbgIosmgf6vra175GwLkt6sdJTTu32jve/nYH 0QSsJNoAxZuKMv3ZnunCm2E/F7WIgxL4yOvAV8hykj8UfVlehtOPCxEHcGR6piG3LqB0C3SEGY4h hetWF4gCpJx+1BgesuPqA3alH8vHuumYna7n9fJBrFTWSGcCCFkvZUcvpyQBkADd/LDtEeiFZVqQ eG+VRcvO2lsLoN0zA2gKFJHDbluBLJuY2BVM3vguVIAoubcJvPm0JU4xwvLFEmXdNvxbx4ft1R38 hHvCbgDglf+X4n1b/5CtkdVY881EatdFm7lig5EDaNHWC21VACvp+QydeE56d1m3zmcCGDJTkG1O XNUf/SdBOAZEzlMMQDOc+wvwA6Rujfr6J8Adpxq55YnFWbybuLyz8MQUr/IV07wdGlR0dA7vKjRR 82pee/P1wH+tzz7ugoF67Nrl59y5Ppq7eAFXvi8FXLFImfb1aVwR34/WpBzgZWp4qBZASicCQKvA mWBFZ0RBE4d/KZBmWlBpsRL/f3KjgxdxRcdn9Fy1SJfKcqJeKgdlwpQzafByqDbTZ3we891vnmnX XbvLrrl2p11z3U776S/Os7WHHWutq/hR+GIQ5ZOYOJRe4Iel2prg1+EW2GUXX+hg+oY3v8Nm1my2 F7/kZb67dtv2rWrjCQfMpRuVUE75pxoAmvKg57/ohbb9yq1+fu5VVwtEBagfOP19NjYyJiU74J+k pNLkvvLe/P7URqlM3aLBdcsjeLKNPF2U+bCYgpiWjTXSqqycKnYlXLR7ggCUYQDg7xF5OG2JI+9G RDW12dDggAB0QGBa8zYEaAHUu9X77Wo+PRHA8Y3pazTwOq0ukFsXu2hvc1AVaK5NS5Qp1rrSak7E +clIslg52IF/ngKO/vsyt2wBQ3baSo6DqMDTrc5R5aWMAFOmgjnMns9zfC1UYOkH4c9N2c8G++3F XQN29sSULFNAd9S2jgzZ81YP2oSAkJOKmM6t/gSdNqCNcuobP3Hppw2rB2gQx4CRd57nuLDBSGnV Z7iUkBPvRQGWRRg/Mqs8+OmnuAGkKqez2HTkszsRjjVQADMGw/mzfI8XL0dW+hSv521cUiii5tW8 9ubrgf86vObxF9RrfP856mAIaGKdYmHGgQtsNAJMsViLXbqAqgMpJxkxrcsO3kn39w3UNQpWJymm J7H+SmAsALXwV61SOnyAbQmuUCp0OjRhB79COZAG2C5SFgJD35iEvxiJQ4SzDFzyLsjDQvVRdMTD yzRW5O+zKd3v17/wBfslYCpr8uprdtgl27basfe4v0BPygFr0cEywC8Omlccpw/ltK94ujSCf8rj n2Dbtl7qU7EXXXKJ/41l67bL7aUvfYUrItZdAdIEXwfSdjY5CTzVpr4W295hT3rqU+xKfofGiUUC UqzRz3zyEzY+OuZTfjEQCDCDaAN2ZwZFHIqZ+4WynXwqt2gviDjSF/IUU5DVNdJs39icshgwydPX h9zyWUARH7z4icsTe/hGdUTWKJYoU5w+rSviu9UA0wH5a1ZXPU6pj9qv2ckrMPvD9Lg9Te1zxviM rFS+2eSQBkBQIMqxfcXaKH+J4Yze2xXPQQ+3r5Fli2XKWqlPu2KFAqpM+xbffWKtipjm5XAHfrgd 6Vi1NQdaP86QowsB4blh+4ba99mra7Z9mvx1t1DPH63bg7r7rCHrE6uTe6INBvTMvH0LsKyCaLYZ 0/TRXuUzJD6fVT7HDOf7XI2vhsu4Mk/GI5sw5WUa/cVdBsr0F72vaWGm1cl6vYMmn7qI2J0bQIqf fhZhqK2j8fNCETWv5rU3XwDp486vuUUq61LA2BibFYiO+zeho+N85gJoApKj/i1pAG18+lKvB5DC jwsY9w8M+wi1Q5YawELnq5KDmYCgGg5QDTDN8AK4ApTiy45MnFuOpKkz525CKPNzUPfqni6N0lnj ARgjHRmev+CHsqzyXOAgeIOHjTQDNiB6/ztOs2sFpPyGDdp19U575BOfYa1Ypb6OibUYVqP/eBur 1DciAaTxLeq97nlvu/CC82OjEVOyO1iDvdJ+dNZPrHdgzKeM3fJcANLyMxgUEQdDPPIxj/VNUHns H2u4X/vql31NEYWc654oQ+4Bhew7NytKmTS3YsRHOO+1uvmo2lapuJEFAaSEq/LIE4q+9AfBF+Vk XDU95WbY10TZscuULmDKD8CdhgrLFACKQ+5HB+v2nNEhu5mdurI+b5jts4e3ddu3pwSaAkqfep2d FagyDSw/n6EIHP/oh9EL4OaGfTftLbJefzs7bL8YnrCLx0cciFkTvYMDHZj6RZZboQ0BbgHODqQA KOulw867R2D8h5mGfVjg9JbeIbtestk9fJPy/afqfqTex/qABgR9gxo4lJ//AJzZntkOScQHZVwJ ohBtCfGcCOdzI25h2raYOeC7Uucr+IP3ziCasigv44mDN2acCkuzAEU+c4lfqoVVij/iizj1VfKs YnZFhNvVXTurUETNq3ntzdcr/qW+9mm/GKzNOggyTcvh9UzjAqqcpTssF2vUp3kdRLFIwzKt1wHf MSemd4eGRmxgUEBaWKQAAB05pmihALrqlC8U4FVaoulmR+f0orA0Q7njxs7fkAdfKpJIL5S/gILR O0qgy/Mm2EZ9iENGrJmG7JSHm/VANmumQ72D9soXvMiu3rHNfxTuf1IRmD7v5a/S6FqjcbdMY5rX p3gLAMzpWDbS/PTss32t9bvf+56dsOUYe+j9H2hXXHqRg+F7P/hRB1KfKnYQRR4AqnstppBPfshD 7YptV4QVWuz8/fp/fs2mJial9GTVSGGm0sNNBYnr96E6pJ/pweCNMNO0yUt+KPwxI0DeVO4AAJ+o kE5bpVzi8UMc4EA+zwNoY7HqeURZwZuf5eDCR3wfFq+AE/kBpLJGRYC3fwozVFNYPLKO2dE7qbTX T4zZ7mKq9dqpmj20tdt+PsN0akzzxlRvEOf0MhV763q5PhXbsOsma/awlm57oN6DIzXweUZ/zW5i SlggyCc17ODFOsXS5CQk1jn5fvUWjwe041dtv5oZtrcIQP5DA8/fTjHt27Bfz4zZR/pqdrDae3CA qdy4Z7c6F6zMBMto4wHFR5sEb8ZHG9HWPKvFYMpzwCXs77/y8GzLZxnP2sMa2HQKVH0NtZIn33+X h6v46MPVgabCovishV266u/wFPE+xYsl2h6Ai8XarnC7gytxCpO3c/BrhSJqXs1rb75e8S8jG55+ 3mCNk4lkVTbYiRvTujm1yyELHMIAyNZYNxWA+kYk3MISDf5RKTfWSEfUEWPNBMWfAAmo0gGDYooV Ii06acTRkXPKFz9xgCibHghnHJ2bPGXnDz/EaJs4lEEqp5h+ohOrXM8roHY+lAQyIy7rkH7nk+yU x0EFT3r0Y2375ZcGkF613a6U+/bT32+dvXUBYHwPChACoGw0oh24p/m1835q0q6rdtj9HvRwyR3Q vfXZxz/6MYHidrvsistteQvWcUzj4lK3oG67133u79PBgC7l4n7rm9+0dWvWuVJ2pao65kEKCZAJ UKSnHwJIfS1Z8aF0o/2gnB739kSu84TCpywIWc5byCvlw19YnIUV5b/zkuJnGpF65XMhjbVcPw1J IEsYsKzXwhpNIMVCBUiD4sfirJ0ODYpfdZkT8H5kes5ultXJge8XyEp9sJ7tZVMBngDg7VijPpWL FSkLc/2UT9MCkt9RXR6t5/FbAewXB2r+55etskRvn625VeubiQTKTPPy+7Pdsnh9ehdrlmnfuSnb PjpgLxeIfnMYK5Sdwf32y4mava5vtc11q566T0CRe6D9AFQH0wIosz0gBiHpz7R8TtG+xC+1FnkW 5XOLPsL7G2CYz8j5iufGew0Rn89xgYrnFDwlLxuNfAeu3ks/lEH3FhYoQJoWqvqbiJmZeH8B0+xn rJOqn/TUPlIooubVvPbm6xX/Mrbpaef0DQGebBqasgEB42C9IStzVFanAFQgiRU6CGD6NG/8c9Sn d9lspJG3A6mAlmndgSEsUnUmdZQAkADKVW5Z0ZHCUqWDlyBaghYdNeOh8u8w0GI+/4xFCgI3R9rJ G0qlVPCEI18BvCiZhbKjs+f0cpaRdcs4ZFBOf++A3f9u97RLzj/Pdu3kSEG+Nd1hn/nSl62vNubT uTkdm1Yp9z89PS0Lcpt/n/rMF7zMVnUMqn799vWv/5dblhdedKEUjxSOlDgyUEYOplI8Rx9znJ2n 8jhsISzR7fYDWbWHHnKYlG1Ms0b9uO9QtKyToohTSZJG2NtFca6cdT8L036ZX3EQ+fLTCSx7FH4o +VLx0zaRXir6JC9bcphqJkwZ/rNpPqeRwkdOVRb5fTeqAMa/IWVTUW3IwSYs0gJAZY36VG8BSMgY kmW6vjZiX5O16RuF5ifte3qPT+2OH3azfnnbOgHjOgEpgIolKUDlB978DHz33KT9fnLMfjFatzcL GO4h0L9OoOk7bwWUTPPeLAD1b0z5vEbxTBHfvqYuwJy0n9R77EUCk3P8P6WyhMW/Y4LPclbbOG2n +6q2H0TdIeKgbLPkiV/XlYC6uH2Dn2dHfD6/cIOIj4FLORjCn88MXvwQ/iR4FmQXcQw+sVC9L9B3 BJaAZEzpAp4AaQGwBZjy3jKw9E1GTOv6rIr43UKVzO762wtF1Lya1958veJfxjc+55zBoTm3JNmJ 65angHJQAFkjzCYkhX3dVMAJkAKyHN4wIOBcANL6uPUONEQC0mJNBDCpgmKCUk7tJlgtBSwnLEfI 4yOtHGGHwmeDEEAb66XBk4oCKhVDKAfkdajsTCdPfKIjK3ChrADyTHdyAEdeWLb+raSUzMHrN9hP fvD9+DwGkpX4w5/91MZn16ucmOr19VJf56TcHvv+d78tIN1mW7dfbu/5wEfsc5/7vH/3CTi+/e3v UD1UvhQObQeIsr66afNm+/kv+B0afFc66J57zs9syxFbpHCxREPRVu8r2qH4wTNKsVCchHGZFuR+ sPQzLeIVRgkXCjgpZeCGTAAQi5S8i4E05Xm48ENMPXsc/HKRw+alUma4rJGyqaghqxQgBVRw8+ff TOcyvZtg5PyKH62P2Abx/ViW6a3rBGYCus+I58k9dbtxbRyKcNvaKYFow+5Yz5SviE1CAlU+Z7lt btre2tFn61ra7an1Sf+shk1Eu2c59B7/pICVT15iffX2DVMC2HH7qtr/VasHbOeMyhDQ7lbazwTi 9+sR4Pfo2fC+iAaZxi0sdCiB1IG1uP9sP28bxRPmrzkZn27y+PKFP4MAReLzmaU/3+t8DoRxSVt4 X4q0zOd+t26xZmPmBl6Xx3St+p5bmgV4Aq6AaQApA0D6EbzKL57gL0DX11App/GaQhE1r+a1N192 l8nNzz17qDbvm40AUrc8BYxDGt03AFUBKQeh14tdvUzr1kVM87IeCp/zCmT7BsYEpCO+2QjAAUBy mratrc3d7NgQ4aSMo7OSJ8E2FQD5YodujqKRU4JddvKSIl8ARkVpqKzIH3mzfikj/WXdiI+y+WUY 90UdUDBYpmvGp+zrX/mSAG6nW6aA3QWXXGibDt+iPGoDNiGpjPjTS5cddcSRdvEF5wt8d1QOlr/S vv3tbwscRpSny61Yt5DFPzkza+ec93OfDnawFrFZactRR8tCq7syRfHl/Wd7+CEKqiNp1R2z8Ee7 BADiz/aBIr6MQy7+LCeUO9ZSWFfMPqCEs4wqGCTBh6wqGKRM/GmVOaCIcj2U6Vx27xLmwAKsUA7L HxZYAqYcl0deeOuD8UkM07wHDwzZJViRsw27dWbE3iel/SLl4djA24vp3Nt9wxH/NZ20m+T//lC/ XTXLubdT9j6BIr9Y2zm3JqZyZ4Zl5cb3o27Nrp+wOyTjD2tH7GNd/fYe9YPfr5HVO8fRg8P2X8MN O1L3CTj6oKS452xD3LxfPiXKtKQqf7jRptW45Il9ANXZCD07lUlcPkeeIWDu74PS8plCngd+peXn X8QjHz9u+Ct9CFBcoLRCwx8UFqjPprQzxau4Yoo3rFPVQW7f6pEXFIqoeTWvvfmyuwwc9Nyz+wen fbMRAOpA6UAq4ByZtD4pd9ZNh2R5Qkz1OtgKVAcHFSc+gBSg7R9s2Oq+mivXWN8rQTLBsRouwaoE UvJ1diaQYp0FwEU6YBGgQRi3TCstVTo6fG71oHSkJBbxMboGICWvWieIMIqkjAsQJZwyUgFBfQKV scaYffKjH/W/x8SnKFfaZdsut7vd5/6SF6Nz7ouP0wHhydEpe+Fznmef+MhH7IOnv9+e+LgnCRwa kt3jIAovxG/qfnLO2X7mb24sAkTvduKJApAhKcuwCrM+1C/rlZYiSjA3pxAfYSkxpgalXGmLVJy4 zqc4FC4ASZ5U3BCKHPByJV4ocKb/Mpx8+KuggOxqOpTWWPLiJpDGuihHBYaftdJcW8QaTSDlSMEE U4B0cLBfbdln96zXbJdblGN227oZe5Gewzsbo3bzOuJkgQocbxdI3iE/35Oe3Npuz9B7fO3UiL2u p8sOFiBcK2vTD12Yjw1Kf5KV+8d1yiPr9rfTDXtLZ699UqB5k0DVjyDcMGufHhSQq12HVC/WoDml yO9RbvUesx3xZ5g2ct6iPZYS8VDyEbf42ZV+ps55NvnOZpuTRnzwFwMlnrGeO66HC1lJMWhVGv1a faG9Q31mATiVpncal6lbpnJjkxHvfPj5ZpRdurz/8MX6v+J7xx9ZKKLm1bz25svuMr7pWWf1DcXn LQ0pmmGBgn/KIsKPFcq/SnNdFLdf4BrAi1VaF7/AVnF8Q9qv0TknG9HhAKCFqVMBVIJW1VItqQRX OnPGowQSIABSOvXSf5zS2T1c5KVjsz6I4gAsSHfw9LTI56NvlZlyssyUuZQ8b5Hm+Qul45t7VMbI UN3e+aY32tX+bWesY27dsc0e+eSnWUtbsRO3TW0h5eLf3mFNFzsbfb1JMlFEqwSkWK/j4zP2zW99 yz9zAUCRd9GF59tDTj5ZSjTWRIP6FwAvyXc5y11QhmoH4vGnIvbpxsKfaZkfP/dWDcNLe6K8U4kT R3oqaMjb3OtVgmMqfPxVviqQJh80gNUp4OTbUU40yk9fFjbpiABRiA07fgqQb9wRCLOOKhpV2im1 Ybt+7Xq7bWbO/jA7Y09f1WmfnajbblmPt7GBiPVP/gs6N2lnCZgf1NZh9+notXt39drXNIjkk5rb 1k/bHesmBaBTdrsA+fb1s7ZTYPtqgcMPx2XBrudQh3H7zfSEvUFtOidrtl/WObtxHUh1X9le1B2X cN53pmV8tkXG46etMg0Z1Tautj1rmPF5C88y3n/es0yHeF6+1gmIivLdr07t4pI3/SmPQWAAIaAJ oAKmvL/VeGTGrl1/v0URJz6BaScnGomPd769q3GvQhE1r+a1N192l5G1Tzqrf2gmwFNWEVO5nE6U a59Ym6SxbopFCngG0MYO3UgPq5Sp3j4sUllAbln5VA4WXVp+0WmrIEpHdlApQCrj4Im0sADJhxyX QRzAKNmp8JOXcEy9pjJAoXAWaMisfq+KRbpQBjKKjVFVisMjkBtlZf1cIXnZkiM/SrOhQcXznvlM 27X9CoFpWJFXXrXTXvqa1/t2f0AyNl/l9C3ryGoPhVvdCo115UZjxL745S/7xiJAlJ2+l116iT32 0Y92SyyVKEQdXNkVbUS9cuculriDqBQ7libpKOdsm1SW6Q+lGfflbaJw1ZJNZb+g9AUcpAVf2eZJ 8KXcjMt6EwcA4s8zgJPqxQEMkK+NYm3WagVYititWwAr9WAK1ddOa7JaBaCAGIA63N9nzx0bthvX zRt/Yrlmctgeo8HKtyfi8AV24rIpiR23t83P2m8nZ2zr+IhdPz1ue9igJEvzTxum7Y8bJu1Pm3DH 7LzRhq+HXjwngN0gS1VAumuqYU/q6/FNRX7cX78GBboPBisJhtBC+6leOYjAzbR0oQTdbMeUwT1n e2Zctq0DqVyeSTyX2D2f07IRVz5nz6Nn7bSQHmklT+QPq7SwNAuKv70IHAuAzb6OpQp4OrDyORcA qryRR0DqFmuvtXQ3ji4UUfNqXnv1dZfG2qf+uG9wUh0XS5RNRgJMrE23UPk2VO7IlG8iGhRYMvU7 MNjwqd0BpnMVj/WKlQqw9vUPqVNWNhs5UJVAmQC5AFSFn86ccdW0VOhd6oQohZBFh41OSzodfkEh iDIORREjaXjLspM/4zxefn7xRnrGdzjoJkgHP9Z0hIOQRRrKBmDhu79Hnfww23rJhQJSPlORNXn1 DvvQx//DOqWAOSKNdsmBBuugOe0L8U/Rz57xGYHnlb6Oirtt2xX21Cc91Rqy/FO5QijRhfsu6p7h tCLcWvX1y8VKN/N72zp/oUgFBp0aHLjfwTfaH/5FCl2Axf0SnzwQaUwbp/zMl2m4fg+SDRgCJvCk pYXixrIETBuN4htSgQcnAA0IgCgXMHEg9XXTsEb7lZ94CL4B8fM7snH53zAFaHJgw7htGxu1k9u6 7EI/bajhgMqaZ/wYXOC5dsL+uFYW6Nopn8r9y0bRIfN266Yp+2at196qsq5Zv8bu2MQu4HG7QBbu g6g/O3N1XwGUItqpL+7fP+9RmDTcXtWJNkggTdD0tpObaenPcKZHO5UDlGzXJJ591c87zDooz5Xf EiaYRno8d96BkENaFYwjv78jhctmoy4BIQAZVilgCYCGPyg+fYmdvcEX4EofxlLuVT8Y3VTooebV vPbq6y5D6x//o97B2JELkA7V8vB51j3lLwiwZCcv8VieC1YoACsLljjc/oG6OmS/g4UDRrHJCCWf QJbg5WClNMg7qNKWhiHv6AKZ6kahpOSFB3mpFFIJxKi8lI1bzVuNxw0/adSTOGQF2GQ6sstyUEYl IKHYOAXpXsefaJed/3O7plgzZRPSGf/5X9ZbG5fcsEhRLPwhJtpCZancT376U3bljq2+AxiLlg1J L3zBC6wmazeP0IMon7Jw856yTlkvt0bcoghe6kjexRZ7eS/EpWWL4u3rD+snecmbCj5d4lN2kPgK gI0TjXKNNSnksH6NFQ/gxKc4VasLi5NPX2SFyu/g6IAjIJWfeCjjqQsu4JrARFxO+w7rHfj4xITd xAlFM5N23vCw3V2K/ZrZabuNtdL1AKj8WKCsgwpY/yQr9M8bp51uPWjWPinwe0+9ZjduFNBunrPb Ff/D+rCdoMFKTXXu6402olzuIQEw2yfbjDRc2oL64yeNOi/lyXDGZdvh+rMqnms1DFX9+V64X8Qg NAZ+ZTrvTz4/4vI5EcZNIA1eSDIEiG6FFhYpQBrTvRWLVem+LupACj9rqjHd29HRZ23dczOFHmpe zWuvvu4yPH3qfzfG1tvU7DobHo1pWycpfE4qYu2TNdDBWsPB1KdyRbish3o608GyUvv6axptM7XL Gmms9/lUj4MSAFVahglKVb+DmYNKxCW4ZWdPi5Fwrr0upLmSWAwooRgYAQcgV2WmCwWQVesRVmLy 5bewVQqFg0JYDO6pfPju8rCNm+3nZ/3Irr6KU5BkXQpQf3DWWdaYXGNtbplC3EconQ98+EO+i9en c0UcIfjqV75aSjY3FqXlUU6p5r1m2Qt+6qd79w0kxXpYKkcoZWV+0vATn20DWGU5Dgr+PaSUuyv4 sCBJw60SMlIW5HmL+AUeKWtfQyziq0Q6oJgHMnBwPb9PA2wAnyQAJsE0rFNZuF63ANyBYp2yX203 I96vT8/4Tl5+jfYdvbt36+q16wWed/ih9lN2h0D0Txvm7M8HTdtfNk/Znw+etRvWzNjbVdfPTIzZ noM32P8o7ZYNE/bF2qAd1KVyVF+mcPnpNmA6APCpXLdCFU8dGCwA6vDFqUYMiErgxE3iXrj/DGfb L3wuJH6Pk5tthZvPERfiGVaf74JVKeDnXaNfkLeaL/gjLtMyHh7y0S+iH0cfwe/hguj3/HgB8PQ1 0fZYK43D68M6dZ0gQD1g1aq+Qg81r+a1V193GZg69Ye9g9M+VTvih9TH8YCAaa6R+rqowBI/gIr1 OSAAZZcuFmzu3O2XwgdMWSNlJBoHEQBUYYUGoC6e2k0Qw9pciHfQjalWNgR1e2cNMEwKeaWsjI8O H8AaSuDOFmm17KVx4U/wB+QiHOBalofMlAuhzFLh4EKcgrR+as6+9ZWv2rWczSsrk09kzjn/F7bm 4CMkT4pHSoeprje89S3GD8STZ9vWy+0tb3xDYamgbFGwUQZKDpf7o7y816xTkgMpfE60RVhMKWOp soTIt9QlPe8PkAAc2BCU9eD4RFzCVeWeZaSsJI9XXXwdEfDw+ystUvwLQIqV2c9B9mFpQj6tWwCp g6j8PvXrbQUAFQArl/pSTk1pG8T/46lxAemwnzz0SdX7aWrX360ftjvmRvyTlj9unLU/bwpL9Krp hr2+a8B+MCVrdfO8A+yNslbfPdBjE7L045vQqK+XIz9A6tO6uscEz7C84cEtQNXrGZT3jMs90T7c SxVkfdBR8JHOFDxry3/v2VWfKS7x+RwBVN7nmMLl22OALWdp4I88KTNlkR7vevZF+DWQZLMcgLkA pDGF69O4SvOpX6XnWilLMvyflGME99mnpbXQQ82ree3V110GJh/+g/7B+PtLTOtC8c0ou3TZuZsb jDiIgTQsUYCUad0+gWm/wLXfp3drihtSB2T9I9YTAZ1Vfph7afFlfEkBXOEPAMbP5h//TGWhE4c/ PvYuAK2IhzxPwQPlphsUAfxVIExaHFdNQ2ZMTYV1GvnzPrIceEIBUUYJsIT5pAAFOiKL/hMf+oCv mQKSV8ravOTyS+3e93+Ib7546ctebts5wH5XnJLE/0Xf+Y532Mhww5VmKNBQsEmh8EJ5Rj2iDVLx QcQ7LxapwvhRjgAyMvGjWFNOKM8A1wzjku5TtsqTypy1SsAQ3swTsrN+ZXlZVsa7H3mqB7IAvJQN DwCSU7c+vStrE2Katgqe7i/AEn9O7eInLtIKgBbI9au8o/V+XjjDL85kmc6P2tvV/q9XO+9ez67c Mfvz5ln70+Y5+8Vow17SU7eLZsYVnrY/CUSvWztiLxL4jgOikjcoEAYwqXOAaljCuJRJPfIek2g3 6gW5X/UlHpc8+F2eXA8XAOqycIt4CL4qxbNa/Pyrbj7PKh/vLu9NpN05X+bJYzKh3DDnO3M79R6y 6YiNSBoQ5jooFGuk9BvJ8v+PBtjC16kByj77dC4v9FDzal5791WbftD3egc4TGHUBurxT9HqQQus i3JqEWujftoR07sCT6Z3WQ8dEIAOKk9v35CHsUoBUr7/bG9rk8UF+ARABRCVVmiCFv6w+AJkPQ2r FCrAKf4ZGoCRG43YYAOQppy0UFECuKulGPpUl8gT5aSM/IYUqzPS6fAhh3DUGcVRTEUtAtISvJeS K5vCH5/GBICMaLDx1te+1q7asdVPNrpyxza79IrL7Z3vfo9tlfXpU7k7mM7dbh/+0IdtdGRMyhJL L8Ev3CTuMd2Fe6q4UPLGjswAQ+QwfZfKmPsLgocyAuyQU1WmUIIBlIo9znYNpQ7P31PwCQ5Rh7iX pOTP+uAHpABFQNSnawHOAnQSRB1IJRfrLteOM53yFgNTBYh6++2+AzW7juMBp+t2g8D0lXoX3i0w vW5uyq6fnbIzh+r2WgHd1tkJ+/OGSVmpM7ZtatQe3z1gNdV/AHBEpp5PTE+r7AJIqauXU5RHHG76 AXj8fh+qN3zs4l26c5l4T+NeivvL9vX1a7+vaLdsf56Xk/h4bgvvBu9DkVZ9Pwgjs+Qtn3fyRnqZ r51+RH/wHbwxTRyAyiEszESVQOrpuICn56mm9f5N6mf/0ELNq3nt5Vf/xIO+11ebFniOyLqMTUT5 +QtAWhsOcGWad3AIa5UNSSOyVsetobhaHWt02Hr6ANG6AHVQnVAdiA01La0OTq2tuAGcMd0bFikg RjydNMIAKS5AJAWguG6lkb5gnRZhOjV5kjKMy/F2fB7jn3+gCFwpkB5AQ1p+6pJlQ5TvZYly7fLO IAovPExdLS7fd84W36lmHP5QWKutJov9uU99mu3cdoWAU9anwBPrkw1FgCvupz/9Sf+eNxUw9U9C WeKmAsTFUgCgwh9EueEv40sQZZoWZR7TscETIJcWia+vFko1ZWUdqBN1S0Ue8aHM8WcZyUsYN+uQ 9SC9KqcKCAApU7qDnGQkwEyABKTSn5afgxkWHukCnio/1hzysjzK8KlXWZUP0rO4Ye2U8WeXG9bW 7asDvfYm8b+hZ8A+URuzX6+btjs2zdrtm6bs/PG63VPtUFf9AM2UmUDaJz9AivwEwLiPsnzS8n59 Vy91L3iTMj15eUYxpQ9vYWmLsu1SbpbBsyINSj/vn//oWwM6wjyH6jPFjVmV8lmnv6NT/aEYaJU8 CYzkw7LUoFmA6aRwnmoU30oDnAGiufkodqsjo/+vUj93DS3UvJrXXn4Nzz36OwOD41JSw26JVr8N TSIupnzjMxcnPnupDduwlD7/LOVTGKxTgHT16n4HGXbsxq7dAE8AErdKgBMu4BTTwVih6rCAVQFc CXxpfaIcEoDTT3y62elRChCf4BDvB+A7CCZwV8CxcKMumRb1ibrldDT5AyBd2Xi4UBYFEJd8weOu eLCM2NH78Ac92C658BcOprt27hCxJnqpffzjH/Fj8VCKqQSRFeUUYF0QaWVZkZ7hTOMeQlGWdYm8 tA1WRDkVXE2HlpYHUacqIEQ+kZ4PSheenOqENxX1UmWfZSYf6bgAOXFs1GLnLkCaoJiUgJOgklOd GQZIM4ybsrN8rxOzBHKfPTJhe9Zz/u6k3b5+3m5eM223bZxUeMb+pLib183YN/TOb+oqQFPvNTMM KS/ALsA1/VH/cLNOVX/WK+8h72khrgBkpvI5eAOXcJWyDAYlGYbyGWX7QtX2jnA8a/zw+nP3NL0P fB5TvAek857EjEw85xxYRp8Iv0/TyhrlfO2Y2o3p3KDYnQ6I+uZDjwurtKV99R2FCmpezWvvv8an TxWQzvj0LZuHAEgsUp/WhQSag0PjDpRM7fYTJ+XCt6SDskQdPPtrbs3y7SmjZ34dxik+K1euXABT rNKqi5IHnPDjrhK/Aynro+pw7QovAF1h+blf7iqfLo4w59gmH3KCpwQOFELm9TTATunVPAA9PNUy AkQD/H1QsCrqTJorh8IfhJz4zCfykqcEOuRU64PFNzk6Zk981GPsra9/g73qJS+1E449VkoRK3Hx VHSVvJ28vmVdg7e8H6hMr/KUeao8OShIHlzS495L3uQJZZyKVrxSkGHtR37SQlb5DBxsnUpQTjnJ n3ERH3+GAUTSgiUd0EgeQIA42jK+byzrVZUZ9xl+J9b6VBcGZasF/m9qjNmN8/O+Y/d2AHXjqK+J 3rBm1N6hMvidGrMi3YABg4XiHqp1TjesetalF9cT3gS7BD7ioQwnL5R+5EQerM9ywEF65Cl5q/kW 6qY2iecQ7UQbOSgqjXTI24d3AMtTbVN91uTr5n10ixRAZbBIfICq/y4RIJU1mlO5JWACnqyT8j4F f25CYvORQHdPoYKaV/Pa+6/h2Yd/i127QwMNjY6HBaQCUcAT4JTLbl1A04F1eNSPASQcFmwcCchG o9W9sgT6WB/tVwfr846TIJnrkCjlEsSis3uc0kLhhUIuO/Jiyk4eU00hByuT+JQT6anYQsml7EgP 5QKRJ+LhibqEgmHaljR4xKv0VX4PyVeWE25Zx8gfMrN8n6Ku1CcsCZQjllOs6eWUYSrFVIylkg1F 7EpR/qq8KK8KclF+ggtpyKPdUjblV2UgO/IGQFaJuKwPBG8o9agPCj3qTlwQ7Zz8Ud8SLKpyol5R foZ9/bGw1pIoL8C1sOTwi79P1mvu/s08/FEm6ojljD/aOuJKkOM82hG9r08Yqtl3Rxt2xdSYbZ0Y tu9PNOxpShtV+/k0t+qU092+A1r+pe2Cy5QnZSXAUV6mQXmPtE36qzL+T8SzS7m0FxT9oRygUKfs C+HmzvlqHyt5kq+trQxD+dyr8nwwKVneHyTDLUsHRcpn3VP1adezxO+WaFBYoOpHSg9wVR5ONurs vbFQQc2ree391/DkPb81ODRlg1iiAkX/tAVrs5iqHRxkGpcP4+sOpnze4nzi54N9vjElz+r+IYHp gBOjWDocINoiMG1TR/YOrM6Ym3zooGXnjk4fwBXh6lpj8EIBEKEMSJcS97jwAxypAFA4qaAyDhnI qiodQK5aHyjrkuFICxANxVXWK5UccchF2XEPhEmDXJF5WuQFaFKhh5KtKFy5foB4UXdf55VMwksV c/hLxUoYynBVRlVxhz8tnrCAM1/KyLxLw9QbArgAMOJSFhYKbp5zDMHL/ZE/yo/7JYwM4vAHX/Dk UYCDQ0N659i1y5oocUx3yi2ANHby4heICjCZ1iWcu3tTftY3657lRHi1DQn8JvRMNiv+YNVtmjgA Wn5A3fPL9WlXZJIPeX2RlgRos6aZZWUdMo1wxIXroF/wpAtRN76FLeM0GHAZEccAoSyzzJPtmM8M fzzT8n2Bqu8Gz977UZFWfW+DjwEW8WFVpsvRlnGmbq/6NeCosH8KE9YpIBtgGuukAGl1mretvf+3 hQpqXs1r77+GJx/8zd7+CYGhAFHA6TtxsUoFmlidrJHGeuiILFWBa7/8AlqAdUC8pAOkAOzqXs6B xSpl1C0g7VilkWcABx03OmYof3iy8+On4zqPb55B+WOZSNm5koYPxZcKJhQJypQP4fHHhoxQNPnN YRwfxw7OVGLkk6IeREHxrZ6UkvL793/ys0M044NCeQ9KDut15Of7SRR8/nDaFbzkDfnh6orngHWF +Z8mRHhgoNf5S2ITTXwrGWfJUg5h/mDSH2fMKo0ya+7nM5ABq9cpIzbgBEUdqT91I0x8+MkTx+tF XLRL8ET7OI+ssbiv4l4L/tFRDtko+TKdn20jc4Tj+xTHGiX3QVo/eRVHeJDvOl0Wf2tRvXXPyIiy QvmX5WUexal+WJQjIw1rDNdtdIRZkTjJKKhol6ItOdTe5eveoOFh2lxtRZzLTqIecQ/RPtQ97o06 D6p9eFeQ0d8HyOu9KN63qHcBeA6WUX8/6o/3ClmSOyB/Anm0F/lKa3qhbG+vkEn5uCkf0PS2c95C ZpFOew8VMxiEkbtQF/npP+kmZb/yNPUht6zVnzIeN8Ez44NSBkDKQDEGnwGkxRRtsT7KlC4/pMfS 9J/Sc+ylwLRqlWKNBgB3FJbp6usKFdS8mtfef/XOPOqbvQPT6rDF5ywC0X75h4bGHECxTmM9NNKJ 6+tnepdp4NicxPejfX2DUjwo/Yb/Q7LRCHdubtY2b1rvdPDBG2zzwbjr7dCD1tmhh663ow4/yI48 4mA7/LCD7KijD7NjthxuxxxzmG3ZIjryINty1EF2rOKP23KoHXXkJjtScccdc4QdKzr6qEPsKKUf c/QhduIJRytd/Ecfascde5j4NtvRRyPrcLmHOv/xxx5hJ0j2cVsOlgziDrYTjj9S/sPspOMPV/gQ 5T3cTjjuSDvphKPsxOMOt+OPO8qOFR0n+SeccKR4lP+YI72Oxx2H/1A78fgj7CR4Je+4LarT4ZtV lniOUtoJRyj9MDtW93Pi8ZKp8k5UWSecKHnHH63yjlJ5opOOtC3HKr9kHi951PNukkl7UI8TJOOY Y6mzZOleKP8Y1fcYtcuxusfjRdR9C37kiY7nPk7cojY5JPIdfZD4DrF7nLRF6Ud7+jHKc6zoJNXr 7idscXknqJ4nnXisnai8J6gu3N8J4jn+WLWP0qnTUZJ5tO79eLUT5W+RfMreskV1070fpfulvsds OUhtWeRXnbYo77FKP0ltuUV1OVbtdYLu5zjx393bF9nxDI89Ws9Hz/AE8vBuKN7vW7KO0rP3+xId Q1m8H+I/6ki1v96nIw4/WO/AoSrjCA+fqGd/tNIoh2fBe8K7dLie1VFH6L058uDiPZMsvVNbxEv4 6CM225GHHyK+Q+yIIw5RnkPsML2rhyvPEcpz6GGb7XC5+A8/fKPe5c2KO8gOOfQglScS35HOt0l5 Nit+g21R+hGHHaJ+sMkOPWSTHXzQBjtMLnGHHXqw4jc60WcO2rzejjxUeSXvoM0bROts0yZorZPH KbyRuI3rbINo7bo527Bhja3fMG9r1szauvVzTuuJWztv69fM2dz8lGjS5tdM29zsjM3MTNns7LRN TU3Y1PSkTU6Oi8ZEE078BMA368k6BRCh+D2ggBgL1Inp3QROZmKUXgHWmOkhL7t8ey8tVFDzal57 /1Wff8KZ/f1TGskyXdsQGNYLoIx1UNZLYzo3TjTCz+cwfbJM4WPql3VTpnQHFB6SpTo8DBBzMg0/ Zm7Y2GjDJsZHbFodc2JixKbkzkyrw6qz4k5Pjdv09JRc+RWemZm0WdGauQlbpw6/Rv752UnPP0eH n5mwNQrPz4y5f1Zxa+dmbK3iNsxP27o18IzbGvnnZqdUhvKqjHnJ2SDFQd45xc0rbQ5Zil9HPsmZ F61bMyMeZIhvblY07f5Z5VkjPzRLXuogd35+RmnjXtd51X9+VvUWzzrF418rhUWZ6+a5nwlbP6cy RBuk3NaIZ91a5UexKW79Oim/eSm/tSLFrVfaetV5nZTjeqdZ2yji3jysulLfzWvnbBNKU7wblRf/ IVKum9evsY2iDUo/aOMa26QyNynfpvXztlGKlfBBG+bsECndg0WbN66VAkcph7tZeQ6Vwj5s81o7 eNOcD4A2ie8QKflNm5Rf6QeLlzjcwwQAKHvkHLxJceI57CDFiw6RHMDhkIM3i2+DQEQDKQHL4Qet F5BssEN8cLVJ6WttyxEb7ejD1tvh8Ii2iO8owEh8h0KHbrQjBD4OSgKZIxTecsQm8eAP98jDDhYw CegEWEcdgryNdoyA09MBUMk7SnmOESgfL0A+ToB33FECY/Edp/AJAvrjNeg6/igNbpR2gkD+WAZH GgAdLb7jNZA4Ru6xAv0TNWg4SSB8kgD9eIH08QJw+BkEMdhiAHKc4hlw3Z0BkuRsIU4DAwZfPmhj ACLwZlByfDHAOEGDNnjwxyBKAK/yjhEf5R8r0D9BLgMvBhz3POmYGAxqYOSDQeU7SQMmZB8nOkED CuqBnC26Nx8QaXBwgtKOpi10nwH+DFApLwYxB21YZ5Njo24JO4gWVAVVt0gB0lWdAZ4CUw8XwBpr sWnV9vy0UEHNq3nt/Vff9Cnv7hsYt96+mihAlE1DACb+sErL9VPi+wWi8ECslUKri3BfL5bpgMU6 IEeQacSqkWysa8axf6z5+fQRU0fF1C1TUky79vR0xbSuT4fFlKWfGuMbR2IKy9OKKa2BvlgzIp3p MD/YXC5ToEyfMS3G+hbnxDJNxlSwn4sqijKjXOrga2Byke/lLEybsQZVlEn8Qlq4KJd+xeFSH58q pu6K8zK5B49Dfky/DfkpUNR30KdLs94+Nao4lyn+cio2p2zJA8XUoE9diziPdsDDumdkKMx3q/yb 06eMcwpTrv9NpWgfn0KmvcivsLeZpzPVGvXwaVTxU0+mWyH/X6hc6pJT0eRh+pU/tzDlOqx8w8rD r99qg4W/mKJtyD/aaNioyxpymXWmailDNNJQ+kjdxsdGbIzB2MiI4ho+dTsyMmyjo8OR1lC8pw1r sNZQHJ9j1T29oTimhsdHoVEBgfjIr3hoUoM7ZIyPaaAnd0LumPIy8JucGCsGgA0fwE1L7qTkMCBE 9uTEqPyjsuAYHOJqUCh3RnHToolxWXSSwaBxWjwMGn3AqMHibDF4ZCA2rQEYg8kZDeicxwd9pDMg i4EZ/AzwZor85PWBHQM9H+BN2NyCXMoTn2TNTSlN1uS06hGD2HGVobDSpnQfM1OjGlBO+H3kIHdC vNQba3RavKTNSDbPgHchpoIBRoGlCDAlHMDKUYABoDGty2Yndq0r7NZrYZEyDdzR991CBTWv5rX3 X131Lcet7h/9W89qNgrxDWjNugSETOM6qGJt9gsgZWn2yO0BMH09VLwi+IYEsL5jt5DBGZ7e2VZx GEN8CuNrI6vycxf8sZuQjT75qUW6/KaJ9Rh2w8YBDDHqDbfYMCQ/aay7EobfXfIoLtd6Mh7Znq/g zw1GnqcAeTYeUbfY8ERc5sUtyy7z5uiaNPxsVCrlVr97zXJZd4r1pqhfrBVHe8HHGhafW8QUWtQ3 N+gQF5SbRWJTUcoPN+QGrfZPF6hfHNxQlgF/yBZfIXMhj+4l06EOtWmsU+eGodywFGvhkS+Ieqb8 HDBFXWPdGz/k39UqPTdWpdw8OAClzQAiBivleiCDK9axCXPkX353CX8OfMIfu3STsgzOqO1HXpFO Xoiyc+c0dcp4J8UzwMpNPjH4i8FZb1EXX3unfPlxicvBFgMwBjtZR783DVjwx+CFQZPy5SBJ9eO+ OPnIBzieX3yK98FSIYOBVchWf/UBXGw6wvXyvV7cU9Qh6h+nZfm3r70MWKNdsi2qzyLfN38uBQGG 0UfC0vSNRkUfSMszpnzj0xc2GMX3pCLfQRxpski/Vqig5tW89v5rRe/G9q6e0Rvj85WalMSglNmA dckNKzWsUwfW3sIKLYCTf4/2F1ZrN8DqhzFwEstAjFDVkVpbVllLS3w7msCZtACcUsZxQDwAVAKm K3EHogAV+NxF0SuOTp7xSQ4KuOr0GQdPEmHkJuA5UBe7bINnCWB7HSIu6x3xAGIokCgneQN0q+Vn mSWRhmKKDVgcaBBxwRc7fEkjDmBB0RMGkGKHcAIr5ZT15D6QFXWKsqKe+LNOER9EHMrT4wFmASmf +yA7eTq64x7ghVLhQrQHcfDRRnzcnxvG/EN/ZFOOCAXtipq8qtdq3+Ubn91kmqfLX4JMAE4SAEL5 VaBYCBc86WejT3z6ErJ9x638kR5lZ5lJLgPgVPviEhd54htf7ilkiogDUFOm8ri/qAcEcLMpifOO SaPcxfVlM1LkI7zgOpgDjvEpT8pz4CzioKX15/3I58TziDDAmPHyF+9NPv94dvF80x99IHbR5y50 iHc7LUsHTgGj94OcwvVduvK3AZ7tDp78c7cV67TYpAR1dPZ+slBBzat5/WNcrR0j32/r4NsudbIe RusAJiCK5TmkOJRZ7Mhd7QDLpy5M+xVAKurBEvV4pnVRzHS4DoFom1OMYpnqCcBMEMUP4Y+OWoJa KAP8EQ4qO3Qqe8LOKz+nIFUVBUS+UkFUZaks3EVAWi0j4rOe1fyhXEqZ1bTkxaIu81GfGNGHPxVb AF0AY9Q3ZeU9/O9uyMCf5WA9YpUTj6IljeeRLjwZX5XnflEoY7mS7QOSAryTl3QHggJkqnIyL+m4 LqeYuoc8LJ6FMuRWwSD58CMjLTgnLDAsN6yyAlwTkKDYCYzLYC5k4C7mC6ByUjqyMgxoOlGWeLEI 8fOv1KhPJS/8RV7kZhnhFksNSnewFkh2i49PwjJ+aZ6khUGDBgCkVe8/w1CevYsfN4n6+DMsrPps Y967fL+Ic5c4+TPMe5FuvNcBxOW7n37eNQGlgLE9P2vB0tR7Dajye8DWtpjSjYNL9E7KAvU1U8kM K7XLWjr6H1Oon+bVvP4xrpZVY89sa+v5W2srnUIdRKPK7i5G4OqwAlCsUwhQ7eqm8wKoSlsNkHIs YABrALCsWaYH1WnoRCtWtIpaJJeTf3KEG50zwTTDSXRm+OjkhB20OmT50JkVzvhq588TZ1D6KI9U JKEYSkKphMw4fAG/u0rLePiirlEvyqeuC2XJRX5VblDUIfhKEA/FRDgGGOFiVQYQwZP1hcq6lyBX va8sP/3BG3XwX8/BX6QDiIAecals8Ud+QCLCkMtNV+lYRZlGOKcjnQrlnbzJk0CTcdUw/MmTVljW Kf0ZBlRirZY1+Vir5SfflJ2WKuTxBThV4+DDjfXpEkyrfijL9folkFZ4SM84CJDyb0gLoKU8eMjP tGz+N7bP1/cXA6HXTXXFzXivf9ZZMl1eUXbUv5Thewcq+ZIHN+nvtXn1Gcb7Ur47C1S8N/GuxruP P95f3q3oN/QLBsWtC+BJ34DCOm1zS5Qf1scBDmmR5jekfnD9qu6/7r9/20ChfppX8/rHuFZ0zI21 tPXc0aqXf2VLu+G2tXaG6yNJRrpMT/VLkaijC2CDBJ4C1VwbBUjxx/QgHSvWSFeuLKZ2C2DK9UqI Dks4KcErrcI4iAGgVCdXfKc6Lx0/10KDR1aWADKUQYy8USShGFIpBJ8DaSWuS/JZk/S/WnBggxOD gKhf5InRuCscEXKz/pmWfFUenyqVf2lahlFmWUeUo+dRfLqZjlsFvKSlvMiBgj9AFJd02oM1RcKA YMpwpau4CKN8g4dwuqmUAdZU5H4gvOKqvFVCgeczgN/LKeQEgJcASjr8KZu4BBEoNz7l5qcEIlzy VXkTlFhLdGCSm3UhHpdwlpdp1XpX0zOu5FUa1qgD5mKgww8PbvqzrhmHNUl4oZ5L0quy0r8gU+Uu DGY0QPB4+QcU789D95GHb1Bvpp/z2ZTvCpTPO2ihvykNkF383tMnCdMn6JsCT/VBgNSnedXHcWMN NKZ0/ZMX/AXIMqB2gp+8rd07pXb2De3TvJrXP871L62r6letaOmwFStXWctKgan8uIwsAVfvKIBq OwqHM1BRSrHhKIAUqzQsUw6wZjRLxwNEoSpQVgFzUdwqxRXxCQoQZ9mGAlBHl9z8C0woAYApwMSV hXhSkRAOJVEqBtIzzvNUykFhAKahOEqQhrdcww1ZlI2LjEVh/NRRIJr8VV781A2XemZaHobu/w4t +KCqHz548t6qMqMNoh5Q8rnMIs6BQIqy2j7O4+n4sTDL/CnbFbQIBV51U35Q3At+rGHfjFModYg0 8pEeeQG0OEvX66U43EwHYCA/VEJAmqCTYJrh9GcYXgdRlQWvg47XdzHYJUWayhblQIH4/NsKaVDG V13fSFTIq8YTh+sbhAo5IRMgLQEyeBNU2bgX95xp1ftLP3VJMCUMgOIi3+vqMxDF8y3WZWn7pcSz zeeLy0DSB5nqW/RH3i38vpmoSIs+TZ9FH5RWqU/j+lRugCmD8JZW6Y5iWSd0QJutkH+F3OUt7e8s 9E7zal7/WNeqzskPtrR1B2hijQpI70x0EEajsc7Bh9VM9WKtskkJi5TfrWHZ0PnokC1YpC2xa7f8 w0pQAg0g6scH0nF9QxLxAWB06KCYKobHgUpEenTwABkIUGCjCAoi5Wda+qlHKosSSEsrlHSUSzVv 1jcVUE4lZ3ryEudKrOAjLpUVftIglBJxodjgj/hugSEnP2U+KPOkP/OlvLj/CJcyg5c4lGxap8QD GOn3sKehdANIq2UEv6xYpj2ltAm7opfyXpBXKO4IY+3GrABhV+4FAdTkreZbBAK4nqecpmXn7lJL FH+G0x9nFhdgVfClGwBX9VfBMPxYe1jqhF2GZPmOVtWHdU2ALqdzM09uKvL8Pq0b4My6avIlIGca /ogv7kFAmn5k+FqwqMpTDacM2it2Hpdh7iHbPJ7HYhDlGYdbPnv80Yfi3eE9pO/hD1AtB4QBokV/ dStUfizMAlhJqwJogihLOzmgli746/LWjiMKtdO8mtc/1rV89abDW9p6/8YO2xZZpUzrtgg86Rit Alf8gCyEpdqmcJt4mMZhF15XJ9YE07p9xicXCYbl1G4AZFii+GPkm5/GoHzjJ+AVkFNnxiUcHT7A h47voOsdPDp8AhnKIfkyLhUBcVF+CXqhFEKO/6NUVOaJOod85BXAqTBgDg/lpSxPq1DISLCPuFBw KLJQYGX+UgGSlvyZJxUf5Sx248SYcjBRtM8SPtKzDQlDGU4KvrI8Nm8hH3kMUIiHUOqrpcT5VCXz ZdpScoB0gC6sX1GVH2BYuO+C4E/gAEQTML1cAEN+LL20OAlnOpRgU41n04/voC1kJGX5ScFbgCx5 VB9kYNECpFWQDIJXMoo138gfdcRP3Skjyok81TRcPnPxDU6V+sJ/J7eYvg1ZKq+oX6ZDhEnz9iza Odo+Bjg833zveM9w4x2N95cwbvbB6LPh8v5jjQZFPJZoqwCTfp7gmcAZbovvkwiXcPuv1edWFmqn eTWvf7Rr/V1bWgf+uILpXD5Z8SndCngKULEsmaJpdX+OMJm+FfCKN7e2+7RPdix36UQrxLdSFC6d EXClLHhbW+N3a0kJQgGsuAFkZQeuWreAcfzmjM4f4fhmFcpftwVoB28oA8rN9dtV/uu2ltYWWdyt Xh94qFtsmoidx20eH3Ior5QZssIf90Za5Iu4qH/8RSYBGj+8xMf9BgDHfYec4C3jgphOS4UWadEe 1CuAn7YgLg7rL4G5pOSh3fCXAw2m+uLXcbR7TPnBi8JNpcsOYf7sgWKOcqK89MNHvvyGNS2klJF+ eJlydwUv4A7eAIQEkgyThkUdu4YBrwCQBAUHmIKWWmDpVsvPsE9vezplKL+vFQd1CwD5zCX4y3pH GeJRmvuLOgWV9S/rI9mqE4CeG4rgAyC5n+q9xL1F/pSxIHNBXnFffu/lwCXurZz1gHgfcoCVzynC YYEGlYCKn3cr+mb0AWRk30taZHmK0h9ASpg+v9L9y5bLbe35XKFwmlfz+se8VnZO/XcLoNnSaSux SIv1UVymdMNlHRUAVYcRsaYKBeACmgGKjD6X03EWpnXCH7TSFXZ2urLzkWe580IAMOCElUxnJi+8 IRP/4o5LngBG6hDgjbwA8ZCPzJCNnBW2bNkyuZQX/An4xFHOsmXERRgZWXZZz7jPlFfGR3nhJ71U KlGPqHPe0/LlK+Qurl/ICFCPPJmPcNlmZZ6oG/zkz3jCEVfylQOYGEjgjzpGmcGTspEpXvEFT/lc vJ7kKeKjPlEW6fCVzzCeY5ZbDjhysBP3SlwMCKqDg4jLgROKnwFEyMj4GFQQB38MNmIwRR7kh4zq AKcMe/2Q53KQH6DBWqC7qlvWOcphsJFl0j6qo/LkbtasM3LIl3WPuKxjyErgciryJ1V5Iy7bI+4B f9xnDMainiUI8jzi/rLtF1M8rxxsRjvE86u+g/AWbSR/vreZnpTx0U+Ii3cOf8vK1r+2t6++T6Fu mlfz+se8WnoOfmBb2+pik5HAVFYm1mcCqIOsW6zyywU8mQJuXRlpDq5FZwJcGIECRPgBCvzLlhG3 TLS8iF9MwQO4JYBFmA4ZoBayAazFMgLEgsr0kFfyIRM347Mc6lXmX24HHnigXGQulku+lBXhZZXw Cs+XZRBesaKUWd5XAHGEy/sJyvuu1NV5qWvwrhBFO2c5iwcN6YYM3KC4l5CLckuXtkV25kmZKNPI t1x+lGLwLnde8oeyXF6Us1z3WsrALepLXUWe18vHzXsN8A03BzErXGGnMvcZEOVHgcObFOklRVyU E0o/AKK8V3jinik7ZWQ65RJHXaAACtKjrXEznADEgKYEFOXz9KwHg6PMG5TlVYl7jbRopyTaKu8n +ARQxBf18/K8zvClvKhfPI+yPYMv3LjXkBHPOt6tO/Nmu2R5yC1dqAqauDyrSCM/da/ytt+wzz5t LYW6aV7N6x/1Gtq/ta3/r2wqWrkC5SVaEdYm4Mn0LQDq66crpKgcaKVQ3CqVQknlUnScBKsEH1yA 5sADA0QiLhV3CVJ03uXLlzkfHRJ/KN6SJ8Ihe2mcA4YDdqYHEHlZXh78kSfKKuKdl7IyD4BfpSgr w5R1YCE/ZUZ8yg/+sl4hM924twDtzEd9Ii2UmvP6vWUYJRfKKe9t6b1nvrw3eFKZufKFp6pUJS/z QaGgA+zCT9n4C35kkcd5pLyLfJE36gIAeL3hST7JirrGvSTBTx0DCLLuAUIBDAF4JehFHfETF+EA ksi3eEAX/nDLPFEfKNsm2iDKJlyVkfed8oI306puPN/gifqQl2dafeYRLz6XW7YTMiAfhIqW8x12 cV+UudCmC7Kz7iGzrJf6Gu/GsvBTr+DP8kNGUPHuUA/njTpFW/BsIh43n0W0ZQmUuLQ7ljA8B7o8 lSHydKil/cxC0TSv5vWPfbV0DF8em4zKaV126QaY5jQRlqlG5QovTDMyMgVMBcCMROmMAOGBB4ay xz3wwADHKgBkODowfngStELBEocCdP4iX5kngMJlKy4VZPKUMsKPYshyPCy+A6in0g8EvBWf6alg ok5YqCEHN5UW/MEbdQkq87tCLHhSiSURjjSFXcmlcit5os6pyII36hBxyRN8KbdQXgsgEfVKfyrU oEJhQ644Q2bmoYzkTSD1eD3/VOjBU/KSP8v2+yeukEFa1CVlhj/d9IeyDgWd4cVUxlF28GZcWoih 5CM9yyGeegdwR3rcR/qTbyFc8S/iUzz357xy/f2ryFxMcV/RLlGXdL0+4gE0A8ziGQZoqr5+P/AX PMujHgtUyIfKeN6pkEv9QmbZvvkeRd2CnzD9sSoj3+Mg6htEnWlnz498uWmlezxtUrQPPBqQ/629 feBehZppXs3rH/tq6Zp5TktLt17+sER9DbRwY7NRTGtxAhId3KfbHHBlqRZgC5B6py86ZIAYIADw 0FnDmiqtuSAHXoUDnEIpRF7ScaOj466kg3q+5MuOHsoieVN2llNVDKlMFoDEZYZSWswX8pynkJ9g z33CG0AbSgNF4/emsBOylsiEQpFHngChaLNw4aHM0pKgvrhR1wgHD27Iwg0QCJ7gTyWaPFE+7edy C3nBU6R5PrVz8SwjLZQw4VDOZX1DdpQRYBHkdcWqocyivaJ+kV7KKe5DgEH+mJrNdTyUc9Yh7i9A qZzuJZ24cKM+Xo6XFeVV6xUUYOt8hJUe9Yh6+r0pLe8RvgQGaBk8tBPydQ85E1OleB5Lw2WZkaby KAeeSt1dnsJxr2W5payiXUlbsOSD19Pkj2db3IvnSTeeM+G433zm5Cn8xbvAexvvbtSrbDfy8nzV /noOAazRdnk/+f4sX9l2h9TLfqFlmlfz+ge/9uvaMNzSuvqvPo3LBiO5YY3GtK6P9plyw1VngW9h w5HCLW6hFp2n6KSAzgEHHOAuytQ7J/HyJzBWifTSAkyKTp55UFzIjrTo6CWwJIBBwZMKATf9QVFm 1jfLD96yzGUOyqFMsD5cWRQU+QulUqS5ApNS8bKpo2Ri8SI7FJbiARiXS54oCzn4s+4pM/OFQpVC L+4l78PlFRTKrOQnDpe65H0u5qWcdIkPfxlfVeYRl+AQz5p4wuHGfUS6y6OOXlbcS74fmRd3AWwo Q7xhWQKUMWUIT2x0CVCFYm0x8uK2yA0gVVyh7NMig7JOHl+0awBX3iM8iwcLuNX7SUJuFVSrZaQf inJCfpW3Goainviz7bN+yIi2q+ZbzFs+t/LZEc6yobKsoOI5+rsUfYDnRJ5873APFA99NfJQh6g/ 6XGP0T4BomW7VdMYHC1v6fpGoWKaV/P6Z7im9l2xamhny0pAVNaAgDItTdZM+TyGqVy+HXMFJ8u1 ZSXrIoXCWxHTOtk5o1MuBq4AyTI9pn+z8wZfqSDonCEDN/IECKS/BJLgDznJG3nL/MhPkK4CW5kn ZJCeZazUQKDMU/IIZAsgLPmzHln/yMOaEUDqgOp5qgQvLrLLemYZUFUJUj5upEU5mSfLxA2lF+1X UirRvO9wq/JdASqOKdlQ6FFP+JAXYKV40sQPgGXbpzKFCGNVhdUGRTrvSvAsrhNyMy5AUmCZ75ny AKKUm3XIeoRbpUKRCyS8jYq6IDfaq6ib1yPbJ+qcdQn+Ulb6k4dn4Pe20I4hs2zPlJnyF5edctwK VlpYjv8Lj2SE3IiLcsqycCEAj/drwaIs4oPynSp4/T2OdzneZ/IQr/5I2OMiT5YfPHlvhMs6ZtsQ V7aTZDiJr633kELBNK/m9c9xtXZPvg0g9c9ZZGmiyAIkBahulYb1iWXkYQdXgDR5y04FudJRenTg 6LjReaOjQjGdW3TkBaAhHeBJgIh8CV7LivVX8jv/slQ8UXZZVskTbsiKMqJMFGHyR97gR4ngh3w6 t7gniAFAeZ85QCiVTcgLXizoBMmQWan3EqqWHe0W9xAKLe8n6un0d2SVMgJcwh/1yTpkPR0UC1kZ 70rZywhCRvDybAPMoj64ZZuHP+RGusp3mTmVXZQtmaU88gRP1BNwFICJmDKM6dtioCYZSVUgTbnw 5NRj+KNuPLeyfN2TeL1u4ltKyRPtRr7y/rw9lDesNPhDJrLy3ss6cS9xP0HBk22Z7cV6r9+3ywze KCso8kS7u4yiLAYIC9PRLo9nxjtavgfer4rlgYiLe4tw1KF8dzLM8496865lPbLeUNx3ts+S/o4s eNQ+zDAsW9G6R2rlX0K7NK/m9QGEIHvfT3K1dW08uLWl969YlmwqglbI0vQdvHQOdZqIj529CabL 4VE8VHY+/AmSgFF0zACZWFv0Tk2HrQBEduDSLTs5MjKMAnDl8XeUQSiNlBEUfuJRFMGT/EkRjvSs I3nJE1OuqeCifGRUywjeLL9QdF7XrFfwZL0X1z3zEiZPyZ9+yirz4FYVZfBF/fFHPReUsKgKDIBB xAfQZD0hn4ov/A4aDhxQ8If89Lf4cwlZcQ9BUV7WGzf5SzkRLl2s0wCjBMsSnMJyLYl3LvyZRjgo 3sMoi/vMstQ+RTtFfDwjwLG8v2jP2ORT8jlvkrcNaeGPqV7lg4o4yss6lBT3E26UlfUq44JCdrRj pFOv4j1C9kq1p3higBfvBTzxLitMnL8j0fbIWsjveSJfpsW7leHF8oKX+y3flahj2TaQ81C3Qv7K 1vaPFKqleTWvf6ZrbtmKVbVfxdqnlBTrngJR31ThypTpW6yEsFgdWOhAAGkLgIq/tPCgKoDiEj7g ACzR6KzeYb3j5tRn8EZepZOnCGcHjU4b/rLzhzKKvFWgKhVBhKOsqrwyT8jJ9HBRKIvLSX7qV4I7 9edzllJmlpkUABQyQ1aAS9Yjwhlf1s/lYYUX90J7hPJK0IuyQlbUsZSXaanwQinDG2lL60JcWUfq g1JPJY/yBETLPAko6RIfYJHPKeQqv6dLbgG4mR8+2gs31kYppwTQBX/hhjKPewhALZU8cekv5Zdx IS/KDiJdRP1EAQ7x3CIP4SgPf4BmtkPcF+88/SPCyMaNsqDwwxP3ExQyYhanjAveyB9lRryn+axC lpHPKJ9/9Rku9kcd4I948sUMRfKSnmUTJj4o65l18HoonriIp01wc0ag4Fmx8m/LlrXOFYqleTWv f66rZVXjM8uLKVtAdMXyNnWK6EgxZRNrpa4E+AhbfoA0eRxI1dEAmCqV4CSAlL+Mi46+kObxoXyg iF/cuZ0ALFHwZp4gAM1B2OMSIFOJRDn57WjWK9KyHPyRFiAeaYv5y3qFG+llHSM9wJV8ofQif1mf qHOpICNPgPeC4nIlm2Xp/hbKyHqFnFSY4UZ6+LOMAKzIlzyZT66eaaYvlhV1jTpl2ZX0AvwzDA/v R8hGEYfyjYGW7sHrEvWDom0iH0CZFEq5bAcHNqZ+PT6tUN67AMkqWGLZhrVG/SJ+oSzawcuL+mV9 01+9l6yXu7SPZIbc4p4K+ckfvPH8XI7iyucT95F8Gc46e3kOcAHaIT8o06vk1nUhOyzQKCvbM9y4 l3iuUVYZLurIPTh/5Oedj35IuTlYSeDMOue7QltSVyjbz9voaqmT5i/Tmtc/57W8a919l6/o+CvK Ir4RLTtQdibiQykWo1FZpxEO5UIHPLAAubDaAkgSJHGj8wK4xRRvpePTGYOP+OjQ5FmQ48qi7PjE uQIopmIzDb/ncRdAK9Piu9QiXAHvdKNs5EZ9sy5Z7/CnPFzqlWnJG/Hpj/ss4/6eW+WPOMmXe6Bv lEKBpgKPOmSbBH9Zx6yXl0l7ir8aF3UhLsuhnQol6HEhCz6U7+J6ZTkFFfeV94cLf1lOWe+02LP+ yR8UgAZQsj5aVdrwR3qASnUdlLQ4xAGZUd8ShDOc5QVIZTgGKNQR3pBFOm0Vdadtso681zwP4uHN 9CgjyqKu5T0FwIXsSM96VcvLumQ9ki/qWT6PuL/gi7ZzMIUqz6f6rNhgR/549uSLvPHeBG+4yRNx kZ/ysu7xHLLOGfY8hNEDDqQFtbS8oVApzat5/RNeLUe2Lm9dfRMAGd+TMm1Lhy5pATTpTAXYMm3n LvHqWMv8ZJVQENFZ6ZwFIC502KobCiM7dsgolBHpTG3KRRGgBHAJJzhnGcFfyjlAaRy8EOXjJsEX ZWRclJl86aYCU5qnL+ULXuoR5ZR1QYmlRQpv8ocyy/uIeIi6L1KSyofC9XKL+438SVG3vI/MS55I S5nICgW9OD7uA5lsToFCbirQeH7Jj1vWIeUpruBJMMn4DOMPws97Q3y4xMFDPeAPa5Qpz7CCQmGX ctNajfJJS+UtQHI3QDesI/jKdoUI851lTC8jI9ouduLGfVOnaE/KJ8x9x7qp3wO8BT/xITfrGPlT Ns8411sjjnpFPaJ+yZ95i/IpZ+EeIl+W4c+scKNdkyIMz+L3Lp9zyY+f8jKO++CeS3++w2U9q67r gpyFWpq2ovUvy5a1zhYapXk1r3/Oa0Vb/YfL2WDEmigdpOgwAaSyRpex4ai0VnPEnYrPOy5ExxQF 2C1zoMnThEIhV4GQToy7uBPjIu/OaRGf+UkPSqVS8MPj+RiFh7IhbyiaALrME/VI2fCHMgr5yCnL LtOgLK96D1mvkBPyy3JoJ9wDDzygiMtBQJYdii7kRXnpJz14su4hLxRjlF8q61DSYQlGGcGXdcEN Be719TqnjFD6UQ+ea+RJ/jJcUpab97O4zpEvZMZ7EuFSFqBZfiealmXcQ4Qzf1K8e5Fe8lJu1rHk jfj4RjLuD54YqMT9p6ysW8ogH2XHvfAucF/BF4MU8lXzpGVbfV60SfKV9Yq6QsEXMqkjfEUdlzwn 7hXeqvyUUY2LskJ+xPPO4S/TiI97ifgooyo3nlHWPWZwcu28nC0IF56WS6VG7hrapHk1r3/Sa8Wq 8Ue2rGz/W06fhRUR5ODq0zh0IICzBNnwQ+pURYfc3zcW0XnVWb2DqsNK8ZQAWPqjQ0enpqNmeqZl x+aQhwhX88KLP2WUckJBlERdFgMhRN7In/IzXM0b+bPMqA88i8u+c73LtJQXeZfWg7igvxcXlHHh lkqveg/BSz2SArh5VqWbYJeyQxGmLMIZF/ERjvpX7zFkICvLTrmEq5RxkZ6yy/wJln8fNMMiLcOl fzFv1BOZKTepWlef8vb6l/cf9xThSKPe1bTIH21KXMqkDtW09CdFmDrTH8hbbdOgbLeQWeWLMso6 RFzIzvYMl/SyvWPqOvlE5Hf5cV9Zh2gz4kOe99fKfcPHgSS5TAC/xxX5oAi3/G358lUvKVRJ82pe /8RXy2FtLS1df8nvQ9mly4aioqMonBZDFUQjDfLO7sAZCoSO74pBABQdOsKpFIIWgwppVbCN+PDD FxQdPfnDj6wSKCkvlUKWUwWpTCu/Dc06RnlRh+TP8hbXP/nLfHIPDAWzFCj/T1SVU8rKcJSzOC3q 4OU4X5kXKsEj2jbAJto180VbpEzx+zQxYWSRP3hTweN3a6y4d8jvsWinavkh885xSaGE4SFMWVEO FilugmOWv0BYY0V8yIm65fPzdsn3cOHe4n7i3uHPeoSfvH4vIuoR/AEUeQ/IctnKQ5xPvxb8ITsH CCkTl7TyPtkoFmCW8THYjPYs6xQyF1OUXbrBi9zqjAfpWd+l70/Uq0yLZxDveFLkIS76c7wzkS+A Oto52jsoBjiULSv19v32a6kVmqR5Na9/7mtla+1yTivy6TKAcnmbtbCLd5EFuhhEc13LO7M6mium QmlHZy0UUEUhZAfOzp3KCH81LvhCJv4AqMyfCgOZZTioLCMolAlpyF1cNyjXNSkj4yVHeYiP3b5V hYy/BO2kKCfLznsJKsvPfFn/pYouZWbdyjjCfEaU8g4o6pz5Q4nfWZlDUY9SHnSA7nv/A3JwknXJ PFVlGrLy/kqZIWfxsyv5q3xL/SEreMgPgKY/5RLOeAdRvW/l/YZyzzouvud8zwoivJCW9cCNtOQv 3QTnaBPe63ItOcqGKDPLjbLKPKUsxRXlLCb4eY8CnLwc5U2ZMS1PWdHPosyYUQgK2eWgKAdLWYeI yzolVdOrcRGOOkQ4yoz2rd7v0kE0aSu+X6iQ5tW8mtfK9rGnAJxYo4AnHSZpoQO5n7gIVzeJeGcu lEPZSaODRydP5cBUbdm5A9yiAyfQuAKQHNIiPRRPKBDvvM6fcakEDnB51ThkIDfqQpi8WafMR7kc DehWlvMqvYinLskb95FlB1/UNynjkRt+yq6mIZN8UZ8sI9NJC/4sh/TIU9578EOhLFNWyM06lO0d cREf91zyBZX3WJYT+cs81XKDyvSyHPIhK6cYuf8AnMiP8o12jLykxfpf3C8UYBKbkSIvcWFB8m0p vKHIyzzVujM7wHsQ9xDPLdLjubpLu3s+PQNPy3uOMv2+SGfjFkT9FXb5hYygBL8oP9op6xvyIz54 q21VvgsZH/XNfPFuEIaC1+tVyMqwu0XekJvPKHkiLv3VvJE/ysDlXqh7tAP3qjT84vdBduoCpa1Y 3vI/4j+4UCHNq3k1r332GW5paen8qwNl1QotOo8rBjorVqunB4CW66rqdE50yrIjL6bszJkOFZ21 6OAJhFhM5WafUDIJZCGnVBKh3JRX8SgM+EollP5UJpJzAHmRF/JJjzwhbzEVdXBgJ5xu1iXkJ0V8 yKZ+wRN8Ue90qXPIjntBEZY8eW9ZTqZlOm7ej7eXBidRVskT95Rh3JCX9Sz5oo5lOQFm8JXlRp2q QA9P5Ccu7jHvI4m0AJrIV/KVFOll+aWlFWnpcj8JrgvWakGZP+9pcRnwQmXZ3gY+gCNflOdT2E6l DOcvBgXEky/rVNY3/JG3LKPqjzaPNoi0/GUg6eGW/CEXf5ZXDpoK2QvPlfYoBhler7JO8GeZQVkW 8iJcxkM5vR48ZTtHGfT3vEePW7nykkJ5NK/m1bzyamlZfZmDJZ+yAI6cabu8sD59FJqWaIAn/ta2 dveTzy3ShY6WgFMBt4WOW1XQke6uqPpJSSofOm3G7a+44EFGKoNQBKVCL8s84IBqOfyZJuQvlFnk 8foVFOFUfFmHuK9Mg0IpVQExy6qWWYar9xz1LZVryC75gldUgFzUrWy39AclT/HnnWp+l1veZ1m3 bC9AKpVlylpcVyisk5AJ8EY7JU+0SbVc3Ly/lMW3sTElHfVN/gSmyBd1zHrEpzxVWclbrWMpD76o a7RRpEPwis/bM/JV02kL32HubZKykVk+3+C/8zOopmcdqhvYIr4sF54yn/wFSFat6LynyFP6/f6p VxHHcyBPPI9qmyB3cf3vTPCWdcl6xbsQg+Mkt0oV5/2+SLvrsmXNk4yaV/Naeq1c1Xga66QLBy8U G468YxUASifCIgVEM95HqvJnp4aiY9PZo8OiQFEoxAdJKbnSp7NnZ1Z8Kge5TLdGnuj4CQZ+UhJU xJcUsrHO4ndukb9MD9nky3jCZXrISH/whcwFRVZJT/5URE5u5ZRxOZVY8gdl3bIepfL8+3xZfpkP mRDxVeCIsssyMz2VarRBxJflkXdxPuqEu7i9AiCqAJLl5X2WlHlKXsrOe4kyEkRLN+oIRZsEX8gM WUkZDrnpVngLNwZD+ONZVt+brGPEh4xSTvJkvRfny3osTcv09KelmPGL6x9pxC9NS/6FKeiCZyHe 8985bWlbRXoQaYvzRDnZb6mr56e+8CkcAFqCK310/+Urzi/URvNqXs2reh1wwEDvipbOv/jGDgGp H9JQAOUCtcRxgt7xAFX56WA5Yo2OmooNonOHcioVVDWdTpwdPOPDTeUQCgK3UIRFvuArFUtQKIYy X+kPYI5wxleVVsaV4axjTJ1W65x8rlgqeWJKupTPACKssLK84I97qZaf07NL61SlstxQzFm/kqes C1StM3X1e1FcWPVZTvjjE6YMl/VYal2FrMwLxfNafC/kqdareHaVNqjKKvNSblpCkb+aJ3iTJ/Kl nHBDDv7kL9NKWWV8lB91g4iTW9xTzLKovRbatbxHqCo/ZlSynJSb9eBeoozMl2lBUW613ZPKJQv4 yFdJK/KnH7eav5pWyueeIj3rgUubBmgKMAWgByxX3uKdYYqXAVnR1/+47777ThRqo3k1r+a15PqX A1d2/ndapRzSkLt2o3OpIxXHA8YJSLJYC4CNjUgBpFAoOzpw0Zn98xA6Y8SlkiytzlQCAY5hcWba AQVfyApQC0VHJyc+4iI9qOoPRYGblmooeqzX9Ad/ukH4436QT1mkRz2RF8qH/Ck3KflcnpRwKliI UX/wlAoPf5RV5Cn4S1mL64SboEl8qTzLuDvLKP2RP9rE23CB4n6THyplV+NSBm7UPQYCKZO0zBdu pkW+ABbaIqeNIx+8oezhj7KDyvLu3MZBwR95ynjnx3UZKS/iw4UyrZRLPEsJ+y+LJYFqmeEPuQd4 /uK+ivc6rch4L8hDmLR4X8v7CnmZXtajWt5y1UNy3E+7xODtzvW5s7/aFpknCPmR7m1dyC2A0jdY eXneZ/WM2Cvhz2TlXyXrmYW+aF7Nq3n9vWv/5Z2Hrly56s/5LSn/Kg0QFbhyypH8vl7qJx1Fup+E 5Ac2lFO6uYElFESpJEoFUSge5yk6+gGRBvl6VQFeqYgiHy5KO9yMDzArlUWWF3nL+BLwFK90PgFZ KJ/0JYoUCrmUFfEhu1pGlhnpS5VX1S2pAGHlD0Wc91PmXwrOIUN8nr8aF/Us2yjKiPpXw7RbOYBY 1Paev2yz8h4Ut0Ru8Ef+yPd/olDU8Cf9PZ70Bxij0MPizPisV9Q/6heyUh7hAPNqOZkHN+LKe4m4 6r1Vy0NGwaNwlBc8+x+wf5EuUlqWme2Zafn8siw/rITyisFbNS3yxD2EnCgvaLntx0By4V7Ldk8Z /xtR7yTC2X5lmeIrwNIHyN7X1fY+lUs9AmDzkxj16/dKTfxraIvm1bya1/96rVjR/X6Ak/NzFw6s Z5rXp3Xb/JdqWKGthDmfF8BVmI5WduJQUKEYUjnQKSOcSqLko5NHGp19v/1RNqTfWQmX+QplIAXj I3b5U0HFxpsyX8iHP0AkplyzXqlsFbcAUFFGlJd1LNOy7LL+QcmfeaG451LJZnzIVX0gr1vEJ18p L9wDdE/VtMXplfYQxRRtlQoZC+0DwZ95ov2rdQ9/KG3uIfNFWjldWU2rUrUNyrhqnQJk470Jf1qn JUCWtFRG+nFzZoO8yReU91LGES4BpWy33JhW5ct0ns/C+7OQFnzxnhK+c33jXmhD8kkGPEyZku7v YTVflBVuvBOZd3/VLd8RL7OoQ0mUE/XneXB/S58LaemGv5qffPk8eQYxg1R5Nn9T3vdIPdwltETz al7N6//dddfe2uRZK1a2/y02HIXV6ZZnAaJB/KdUYOrp0emWdtTsrKEUUmnhT2BlzS4VYSid/QWi 4Q/FgKWaSp68oVAoJ9JDflhawQMhM5RlgAd5Ii353OrFLfi8LM+Xdcw4ZETdPG9xL8mf95xyynCm BUhU06IO1TIX1yEp4zI+FGvEB0+UUw1X616tU6RFWe66P4E+8gVle2W5UFmXbLeQWcpLKssrn08Z l6T7KIAr06hHKv/FecKlruVzyPSkLDd5y3pU/bjxfLP+VT/pxTN2P3GUl+0TPNzvQhvK5dneeeAW ee9MyrN/yVutF3WJspBXrSfvatke1bLTH3UO+dW6Jt/icmjr7K95f9H2CabwRT28f/xZ9IxCNzSv 5tW8/q9fQ/svb+k9c/mK9r+x6cindgFVgWccyoDbFlap/GG1ska6WBlUibRQlHRO4srOj7UFQJVx EOGqMoi4sOCSp1RIWbbzFArmzhRllOXDm2nkSbkhI2XCH/dUKqOyDNJTBhR1Sd70Lw7//TpWeasE b5Wf8qptSL4yfXGZJcV9BVFWtmNZL8ADOQEoyzSo2b8iV5a/wqWcUnaWV8op06v+kpBfzlBEXUor aqmMKpXxuLERrAqWELKq9c644Alamr4/eYpnWU1jtqMaLuWUYVziSj7So51cHuGinplvMWW9sm2R s/S5LqaUtbhu5A3//5Y3njHlhPzoMwGiUOwyjvVS1XvHXQ88cE2hFJpX82pe/x9cd1mxYujZBxzQ uof/jfp0r6+TCkSXB5BCnNEba6QtReeMkWxJdOCMT2URyvPvTcFmeiqKVAjphsUaCoO4zBs8WV7w /n3FRRr5kqekyF/KLOsdcuHBXVSuUyilSM86JH+UtTgu5Uf4/wqAVCnuK8ory62mV5V/mV7yUgZl Lr6vIOIC6BLgiGc9OdeQyZ/1xK2CTbWsO4fL+6zGBYAtzp+09BneOb2UvzQt0zO+mr40fn+3QOVf lCaZ3lZL4txdXEa0aaQFlenBszgMcJdh8gXP0vso5S0uM9NwGeCQL9s14/83N3jLWQDI10d9KtcB 9Y9y3yQdsCxUQfNqXs3r/6trv/266yta+z67fGX3X1asbHcgXbY8LFT8TgpjqYbyDQoFmZ03lXaC UiidpZ0/razqyDqtIieFWT+tKoWlblAopmpe4kPhhNKuxmW+KsBGXNQFSmst08p6B3+GS6qGl6aV +Sk/6lXyVP1ZXijibLtS4d65XNLKNiyVcykv8iwuI8spByP4sfhKuazr4SbvIqq0DzLiHQhlnTxl vjI/9fQ18aI+8LAxp3x3gm/ps6z6oWyPTMv4qj8o6rOUZ1F5C/ecz7+Uu5gyPzxY8BEfeeN+8vks zRsWaqYlP+WV9bhTniKuKrPqZhtUifikxeGy/wXFM5P/zH333Xe06P7Nq3k1r/8br7u0t4/3dvbO fXBlW/2OZcsEmgeywy9A1D+B0YgWSiANRZqKP9xSKWNZ0tEjTEeOjh7Ku+zsSzt/hCOulBlxf1/Z Rhx5S6WY6fvvz3RzrBVFPctyQvZi5VjNi7KtbnKK+KqSXlxWlRI4kR3hiIc326LaJmU9IlzWNQET irLKMpOnVLAhL8us7D4t4kv5WT73E/eU9Une9C+lSFucL2QvzlOtU9Q15eteuV+vS5kn/QtxRTqU 95JtFW61LTJf3NPiuOSlHNXZ27O8/5RFXFAhV7IyXzyDvw+CIYsBSWVAWKHy/eQZky8o4kuepIzL +mQ46ku7kRb+xbxxXxFWmurreZbjP/Bvyvfd/fbZjz+5NDcUNa/m9f/A9W+tfTN3X9U1/qPlrQO3 rlix6n8cWEX5ITtHsYUykAW5X3b+cBMQSMMf4VL5VZVFhqu03377Ff4D5E85SREPQGYY/rJcWT+q TykLpbK84KUO+Ck/0uGPfJEO30K9kpwvXXjKMpNSgZFW8kuJeXmFvCI++Us+8pC/VJyZFsoy0rIN y7hSblBZn5Iyb5aHsg2gSVqaL+sQaVmPlPP3+ULJR7gan0QcBHgCovvR/qIA2zvzQ626z2WqG22T MvMZh39xeyZP2T4lHxSDO9ohy4An2iVklf7999/Pn3GG91MerOp4TvEOVGX/vbbP+Kq7n6jkibwl b5kW8qI+mV5Ni3tMOclbhkkX/U3+Pcp7uvp0R3Tt5tW8mtf/L65/aW8fm2hp6X3OsuXt3zpg2Yqr pAhvOWD/Zf9DxwWoUuHgBgWAleH/nciH0gq3lIF/331TbsqDgmd/+ffdlzyh3Mr8KJoA94iLcFDk R9GUZf99Cr6K3IX4/z3f4jSVUfj33XffIj3LDj9xhIM/6ke4jCt5kJ35iYv84T/AebKupYzgLeUh Az7a6ICivJQfeYMn6re4jYKHPORf3AaZH3cpER/llmVQLsBEXRbHl0TbtQP4XpZ4i/aC/rd8ZTmV OiyKh698pgttUQBaEvz5zFLWvoojHtrf22dxHaK8GJQ5TxEf+aNMb1fn+/v3HDLKgWnGp7x0qVvw xrsUA4Z4nor7Hw0ofineM0Rbij7cvJpX8/r/s+tf9tmnpfWud102qw593/333f/ZUnqnqdN+Xh35 e/vtt+y8/fdfcbk69i5Zf9fuu++B10np0LFFy66XQvrVXe+6368Egr+WEviNwFK07++C9hft94ck 5btRPKL9cHcrfbcUyW4psj1SgBppH7Bn330PuGX//Q68VbxOCt+mtNshxd++37773yHl+UflcZIC /5Nk/RlSvNwDGRD8j8K4f1Wev8kvOgAqlKYUloN2AMD+hUL1+P3CivU0DwdfNQ4/wOBprvCCyoEA MrCk4QuggndfLz/5Q6m6rH2jHCfkEieCXwOchTyA5QHUSfXYt6hTKHvKKOX6urTXm3BRX90XSj/u oUhzhV0qbdom/MhNYCnC7ipcuV8IWT61Kks9ZUW+Ii8WPCAVFlWRjrUpfrc6Fb9shfP50X4ejyzC K0S6P4+TNSu3rDM8K+LggwPluvXKbAH3Ga7X1WdaVqi9CItPLvJxkRvT0bShyJ9PAWh+b7Q/95FA il+u8wc4xmxAhH2gpbi4f/gzT8RlfAwoab8qn8f/pegbl+27374A55Pvete7zqqP3jW6avNqXs1r b79Yh0nipBTo30R0cmi/Ch1QIXYRJq2oUCsAHu4+qziCv6TlHcuXL1DnPsuWdSl717Jwu/fZ58Ce BTrwwNX7HHBAr9M+B/RKWfVDCvfvs//+A1JQg0lSTLXF1FKXO1yhxn77rUwa2XffFaMLtGLF2L4r OkQrxlbg3xdaPrFAy4OWL181uZQUPyWaFJ/8hFdN3nXZsmndj6itcJdN+2AG3n2d3ynSl1LX7F2X tc4uE931ruGK5g48sHO+paVj/YEFHbCyfUPSSndXblyxou1g0SEr2oLa2joPbW3tOGJZS/vRK1eu Ou7AA9tOXLGi4x4rVrTeS3W/38qV3Q9aubLjwaKTlzm1PWRlW4eTwg9ZtqL94Sta2x+R1NraecqK VatOaW3v9HBLZ+8jW1o6H7miZdUjV60K/6pVnaeu6uw5dYV4OzsHTlnV2XdKe2ffI9p7aqLBh7f3 NB7R0zd6Sk/f2CN6Bicfsbp/5GEdXcMP6ehtPHhV3/j9OwdH7t+1euw+7avH7t3V27hXe+/IPVu7 605tbX13W9HWd1JbBzR0Utvq8RM6+6dPaBPhdirc0TN8Upuoo2fspI7e+j1WtPbeo7W9956t7avv 3bKq537LV3U+cFlr60NFD+P+lq1sf5ja9+HLlq14+IEHtp4icH7E/vJ73IrWh++/bNnDBcQP0jvm JEC/374HHHA/uffWu3gvWZT3EN1NYH/Cfstajv3Xf93v6P33X374v/3b/gf/278dsEHPfU4DTzYL 9YtWipprns2reTWv5tW8mlfzal7Nq3k1r+bVvJpX82pezat5Na/m1byaV/NqXs2reTWv5tW8mlfz al7Nq3k1r+bVvJpX82pezat5Na/m1byaV/NqXs2reTWv5tW8mlfzal7Nq3k1r+bVvJpX82pezeuf /dpnn/8XD9fD0z699j0AAAAASUVORK5CYIJQSwMECgAAAAAAh07iQAAAAAAAAAAAAAAAAAYAAABf cmVscy9QSwMEFAAAAAgAh07iQIoUZjzRAAAAlAEAAAsAAABfcmVscy8ucmVsc6WQwWrDMAyG74O9 g9F9cZrDGKNOL6PQa+kewNiKYxpbRjLZ+vbzDoNl9LajfqHvE//+8JkWtSJLpGxg1/WgMDvyMQcD 75fj0wsoqTZ7u1BGAzcUOIyPD/szLra2I5ljEdUoWQzMtZZXrcXNmKx0VDC3zUScbG0jB12su9qA euj7Z82/GTBumOrkDfDJD6Aut9LMf9gpOiahqXaOkqZpiu4eVQe2ZY7uyDbhG7lGsxywGvAsGgdq Wdd+BH1fv/un3tNHPuO61X6HjOuPV2+6HL8AUEsDBAoAAAAAAIdO4kAAAAAAAAAAAAAAAAAKAAAA ZHJzL19yZWxzL1BLAwQUAAAACACHTuJAqiYOvrYAAAAhAQAAGQAAAGRycy9fcmVscy9lMm9Eb2Mu eG1sLnJlbHOFj0FqwzAQRfeF3EHMPpadRSjFsjeh4G1IDjBIY1nEGglJLfXtI8gmgUCX8z//PaYf //wqfillF1hB17QgiHUwjq2C6+V7/wkiF2SDa2BSsFGGcdh99GdasdRRXlzMolI4K1hKiV9SZr2Q x9yESFybOSSPpZ7Jyoj6hpbkoW2PMj0zYHhhiskoSJPpQFy2WM3/s8M8O02noH88cXmjkM5XdwVi slQUeDIOH2HXRLYgh16+PDbcAVBLAwQUAAAACACHTuJAeee6BAQBAAATAgAAEwAAAFtDb250ZW50 X1R5cGVzXS54bWyVkcFOwzAMhu9IvEOUK2pTdkAIrd2BjiMgNB4gStw2onGiOJTt7Um6TYKJIe0Y 29/vL8lytbUjmyCQcVjz27LiDFA5bbCv+fvmqbjnjKJELUeHUPMdEF8111fLzc4DsUQj1XyI0T8I QWoAK6l0HjB1OhesjOkYeuGl+pA9iEVV3QnlMALGIuYM3ixb6OTnGNl6m8p7E489Z4/7ubyq5sZm PtfFn0SAkU4Q6f1olIzpbmJCfeJVHJzKRM4zNBhPN0n8zIbc+e30c8GBe0mPGYwG9ipDfJY2mQsd SGj3hQGm8v+QbGmpcF1nFJRtoDZhbzAdrc6lw8K1Tl0avp6pY7aYv7T5BlBLAQIUABQAAAAIAIdO 4kB557oEBAEAABMCAAATAAAAAAAAAAEAIAAAAOirAwBbQ29udGVudF9UeXBlc10ueG1sUEsBAhQA CgAAAAAAh07iQAAAAAAAAAAAAAAAAAYAAAAAAAAAAAAQAAAAtakDAF9yZWxzL1BLAQIUABQAAAAI AIdO4kCKFGY80QAAAJQBAAALAAAAAAAAAAEAIAAAANmpAwBfcmVscy8ucmVsc1BLAQIUAAoAAAAA AIdO4kAAAAAAAAAAAAAAAAAEAAAAAAAAAAAAEAAAAAAAAABkcnMvUEsBAhQACgAAAAAAh07iQAAA AAAAAAAAAAAAAAoAAAAAAAAAAAAQAAAA06oDAGRycy9fcmVscy9QSwECFAAUAAAACACHTuJAqiYO vrYAAAAhAQAAGQAAAAAAAAABACAAAAD7qgMAZHJzL19yZWxzL2Uyb0RvYy54bWwucmVsc1BLAQIU ABQAAAAIAIdO4kCxMr9P1gAAAAUBAAAPAAAAAAAAAAEAIAAAACIAAABkcnMvZG93bnJldi54bWxQ SwECFAAUAAAACACHTuJAcD150V4HAAB7KwAADgAAAAAAAAABACAAAAAlAQAAZHJzL2Uyb0RvYy54 bWxQSwECFAAKAAAAAACHTuJAAAAAAAAAAAAAAAAACgAAAAAAAAAAABAAAACvCAAAZHJzL21lZGlh L1BLAQIUABQAAAAIAIdO4kBtIeXOrKADAISgAwAUAAAAAAAAAAEAIAAAANcIAABkcnMvbWVkaWEv aW1hZ2UxLnBuZ1BLBQYAAAAACgAKAFICAAAdrQMAAAA= ">
                <o:lock v:ext="edit" aspectratio="f"/>
                <v:line id="Straight Connector 25" o:spid="_x0000_s1026" o:spt="20" style="position:absolute;left:1499905;top:5678255;flip:y;height:2540;width:458470;" filled="f" stroked="t" coordsize="21600,21600" o:gfxdata="UEsDBAoAAAAAAIdO4kAAAAAAAAAAAAAAAAAEAAAAZHJzL1BLAwQUAAAACACHTuJAA6iPr8IAAADj AAAADwAAAGRycy9kb3ducmV2LnhtbEVPS2vCQBC+F/wPyxR6KbrxUY2pqwdRFKwHHxdvQ3ZMgtnZ kN3G+O9dodDjfO+ZLVpTioZqV1hW0O9FIIhTqwvOFJxP624MwnlkjaVlUvAgB4t5522GibZ3PlBz 9JkIIewSVJB7XyVSujQng65nK+LAXW1t0IezzqSu8R7CTSkHUTSWBgsODTlWtMwpvR1/jYLRT/zp 9KY5Xabb3WqvJ+dW2ptSH+/96BuEp9b/i//cWx3mx4PR8CseTsbw+ikAIOdP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AOo j6/CAAAA4wAAAA8AAAAAAAAAAQAgAAAAIgAAAGRycy9kb3ducmV2LnhtbFBLAQIUABQAAAAIAIdO 4kAzLwWeOwAAADkAAAAQAAAAAAAAAAEAIAAAABEBAABkcnMvc2hhcGV4bWwueG1sUEsFBgAAAAAG AAYAWwEAALsDAAAAAA== ">
                  <v:fill on="f" focussize="0,0"/>
                  <v:stroke weight="1pt" color="#B4186E" miterlimit="8" joinstyle="miter" endarrow="block"/>
                  <v:imagedata o:title=""/>
                  <o:lock v:ext="edit" aspectratio="f"/>
                </v:line>
                <v:group id="Group 5" o:spid="_x0000_s1026" o:spt="203" style="position:absolute;left:0;top:0;height:5944006;width:6287358;" coordsize="6287358,5944006" o:gfxdata="UEsDBAoAAAAAAIdO4kAAAAAAAAAAAAAAAAAEAAAAZHJzL1BLAwQUAAAACACHTuJA1xh1CMEAAADi AAAADwAAAGRycy9kb3ducmV2LnhtbEVPz2vCMBS+C/sfwhN206QVZ6lGGeLGDjKYDsZuj+bZFpuX 0sRW/3tzEDx+fL9Xm6ttRE+drx1rSKYKBHHhTM2lht/jxyQD4QOywcYxabiRh836ZbTC3LiBf6g/ hFLEEPY5aqhCaHMpfVGRRT91LXHkTq6zGCLsSmk6HGK4bWSq1Ju0WHNsqLClbUXF+XCxGj4HHN5n ya7fn0/b2/9x/v23T0jr13GiliACXcNT/HB/GQ1pli6yxUzFzfFSvANyfQdQSwMEFAAAAAgAh07i QDMvBZ47AAAAOQAAABUAAABkcnMvZ3JvdXBzaGFwZXhtbC54bWyzsa/IzVEoSy0qzszPs1Uy1DNQ UkjNS85PycxLt1UKDXHTtVBSKC5JzEtJzMnPS7VVqkwtVrK34+UCAFBLAwQKAAAAAACHTuJAAAAA AAAAAAAAAAAABgAAAF9yZWxzL1BLAwQUAAAACACHTuJACS23BNMAAACZAQAACwAAAF9yZWxzLy5y ZWxzpZBBSwMxEIXvgv8hzN3NtgcRabY3oddawWtIZrPBTSbMxNX+e1NEcKU3D3OYecz3Hm+3/0yz WpAlUjaw6XpQmB35mIOBl9PT3QMoqTZ7O1NGA2cU2A+3N7sjzra2J5liEdUoWQxMtZZHrcVNmKx0 VDA3ZSROtraVgy7WvdmAetv395p/M2BYMdXBG+CD34I6nUtz/sNO0TEJjbVzlDSNY3TXqDowvZfn yRZ8TXNjWQ5YDXiWb0kuUgvZtQF9PcPmnxk8feQjLmv3y5Fx+fHVq0KHL1BLAwQUAAAACACHTuJA VH3oJ/4AAADsAQAAEwAAAFtDb250ZW50X1R5cGVzXS54bWyVkctOwzAQRfdI/IPlLUocWCCEmnRB gB0gKB8wsieJRWJbHje0f8+4jw2iSF3aM/eeI3ux3EyjmDGS9a6W12UlBTrtjXV9LT9XT8WdFJTA GRi9w1pukeSyubxYrLYBSXDaUS2HlMK9UqQHnIBKH9DxpPNxgsTH2KsA+gt6VDdVdau0dwldKlLu kM2ixQ7WYxKPG77em0QcSYqH/WJm1RJCGK2GxKZqduYXpTgQSk7udmiwga5YQ6o/CXlyGnDIvfLT RGtQvEFMLzCxhjKRlPHfLuJc/l+SLScqfNdZjWUbqeXYO85Hq1PtffTrQAME5P5zGc85/JHDR4za /VXzA1BLAQIUABQAAAAIAIdO4kBUfegn/gAAAOwBAAATAAAAAAAAAAEAIAAAAJ4CAABbQ29udGVu dF9UeXBlc10ueG1sUEsBAhQACgAAAAAAh07iQAAAAAAAAAAAAAAAAAYAAAAAAAAAAAAQAAAAfgEA AF9yZWxzL1BLAQIUABQAAAAIAIdO4kAJLbcE0wAAAJkBAAALAAAAAAAAAAEAIAAAAKIBAABfcmVs cy8ucmVsc1BLAQIUAAoAAAAAAIdO4kAAAAAAAAAAAAAAAAAEAAAAAAAAAAAAEAAAAAAAAABkcnMv UEsBAhQAFAAAAAgAh07iQNcYdQjBAAAA4gAAAA8AAAAAAAAAAQAgAAAAIgAAAGRycy9kb3ducmV2 LnhtbFBLAQIUABQAAAAIAIdO4kAzLwWeOwAAADkAAAAVAAAAAAAAAAEAIAAAABABAABkcnMvZ3Jv dXBzaGFwZXhtbC54bWxQSwUGAAAAAAYABgBgAQAAzQMAAAAA ">
                  <o:lock v:ext="edit" aspectratio="f"/>
                  <v:rect id="Rectangle 26" o:spid="_x0000_s1026" o:spt="1" style="position:absolute;left:0;top:2367320;height:370205;width:1372235;v-text-anchor:middle;" fillcolor="#E6B9B8 [1301]" filled="t" stroked="t" coordsize="21600,21600" o:gfxdata="UEsDBAoAAAAAAIdO4kAAAAAAAAAAAAAAAAAEAAAAZHJzL1BLAwQUAAAACACHTuJAnVOcG78AAADi AAAADwAAAGRycy9kb3ducmV2LnhtbEVPzUrEMBC+C75DGMGbm1TXbamb3YMielgPrj7AmIxNsZmU JrbRpzeC4PHj+9/usx/ETFPsA2uoVgoEsQm2507D68v9RQMiJmSLQ2DS8EUR9rvTky22Niz8TPMx daKEcGxRg0tpbKWMxpHHuAojceHew+QxFTh10k64lHA/yEulNtJjz6XB4Ui3jszH8dNrqNUhj3N2 y93mybw1eW2+H8JB6/OzSt2ASJTTv/jP/WjLfFWvq6umvobfSwWD3P0AUEsDBBQAAAAIAIdO4kAz LwWeOwAAADkAAAAQAAAAZHJzL3NoYXBleG1sLnhtbLOxr8jNUShLLSrOzM+zVTLUM1BSSM1Lzk/J zEu3VQoNcdO1UFIoLknMS0nMyc9LtVWqTC1Wsrfj5QIAUEsDBAoAAAAAAIdO4kAAAAAAAAAAAAAA AAAGAAAAX3JlbHMvUEsDBBQAAAAIAIdO4kDVXCYozAAAAI8BAAALAAAAX3JlbHMvLnJlbHOlkLFq AzEMhvdA38Fo7/mSoZQQX7ZC1pBCV2Hr7kzOlrHMNXn7uJRCL2TLoEG/0PcJ7faXMKmZsniOBtZN C4qiZefjYODz9PH6DkoKRocTRzJwJYF997LaHWnCUpdk9ElUpUQxMJaStlqLHSmgNJwo1knPOWCp bR50QnvGgfSmbd90/s+AbsFUB2cgH9wG1OmaqvmOHbzNLNyXxnLQ3PfePqJqGTHRV5gqBvNAxYDL 8pvW05paoB+b10+aHX/HI81L8U+Yaf7z6sUbuxtQSwMEFAAAAAgAh07iQFrjEWb3AAAA4gEAABMA AABbQ29udGVudF9UeXBlc10ueG1slZFNT8QgEIbvJv4HMlfTUj0YY0r3YPWoRtcfMIFpS7YFwmDd /ffS/bgY18QjzLzP+wTq1XYaxUyRrXcKrssKBDntjXW9go/1U3EHghM6g6N3pGBHDKvm8qJe7wKx yGnHCoaUwr2UrAeakEsfyOVJ5+OEKR9jLwPqDfYkb6rqVmrvErlUpIUBTd1Sh59jEo/bfH0wiTQy iIfD4tKlAEMYrcaUTeXszI+W4thQ5uR+hwcb+CprgPy1YZmcLzjmXvLTRGtIvGJMzzhlDWkiS+O/ XKS5/BuyWE5c+K6zmso2cptjbzSfrM7RecBAGf1f/PuSO8Hl/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J1TnBu/ AAAA4gAAAA8AAAAAAAAAAQAgAAAAIgAAAGRycy9kb3ducmV2LnhtbFBLAQIUABQAAAAIAIdO4kAz LwWeOwAAADkAAAAQAAAAAAAAAAEAIAAAAA4BAABkcnMvc2hhcGV4bWwueG1sUEsFBgAAAAAGAAYA WwEAALgDAAAAAA== ">
                    <v:fill on="t" focussize="0,0"/>
                    <v:stroke weight="1pt" color="#000000" miterlimit="8" joinstyle="miter"/>
                    <v:imagedata o:title=""/>
                    <o:lock v:ext="edit" aspectratio="f"/>
                    <v:textbox>
                      <w:txbxContent>
                        <w:p w14:paraId="1D822532">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w:t>Acetic acid</w:t>
                          </w:r>
                          <w:r>
                            <w:rPr>
                              <w:rFonts w:ascii="Times New Roman" w:hAnsi="Times New Roman" w:cs="Times New Roman"/>
                              <w:color w:val="000000" w:themeColor="text1"/>
                              <w:sz w:val="26"/>
                              <w:szCs w:val="26"/>
                              <w14:textFill>
                                <w14:solidFill>
                                  <w14:schemeClr w14:val="tx1"/>
                                </w14:solidFill>
                              </w14:textFill>
                            </w:rPr>
                            <w:t xml:space="preserve"> </w:t>
                          </w:r>
                        </w:p>
                      </w:txbxContent>
                    </v:textbox>
                  </v:rect>
                  <v:rect id="Rectangle 26" o:spid="_x0000_s1026" o:spt="1" style="position:absolute;left:1944455;top:0;height:571500;width:4342765;v-text-anchor:middle;" fillcolor="#FAFDC3" filled="t" stroked="t" coordsize="21600,21600" o:gfxdata="UEsDBAoAAAAAAIdO4kAAAAAAAAAAAAAAAAAEAAAAZHJzL1BLAwQUAAAACACHTuJAiW/df78AAADi AAAADwAAAGRycy9kb3ducmV2LnhtbEVPy4rCMBTdD8w/hDswuzGxiNZqdCEI2p0PEHeX5toWm5uS xMf8/WRAEM7mcF6c+fJpO3EnH1rHGoYDBYK4cqblWsPxsP7JQYSIbLBzTBp+KcBy8fkxx8K4B+/o vo+1SCUcCtTQxNgXUoaqIYth4HripF2ctxgT9bU0Hh+p3HYyU2osLbacFhrsadVQdd3frAY8luV0 XYbTxvsrXtpztp2ETOvvr6GagYj0jG/zK70xGnI1muQJY/i/lO6AXPwBUEsDBBQAAAAIAIdO4kAz LwWeOwAAADkAAAAQAAAAZHJzL3NoYXBleG1sLnhtbLOxr8jNUShLLSrOzM+zVTLUM1BSSM1Lzk/J zEu3VQoNcdO1UFIoLknMS0nMyc9LtVWqTC1Wsrfj5QIAUEsDBAoAAAAAAIdO4kAAAAAAAAAAAAAA AAAGAAAAX3JlbHMvUEsDBBQAAAAIAIdO4kDVXCYozAAAAI8BAAALAAAAX3JlbHMvLnJlbHOlkLFq AzEMhvdA38Fo7/mSoZQQX7ZC1pBCV2Hr7kzOlrHMNXn7uJRCL2TLoEG/0PcJ7faXMKmZsniOBtZN C4qiZefjYODz9PH6DkoKRocTRzJwJYF997LaHWnCUpdk9ElUpUQxMJaStlqLHSmgNJwo1knPOWCp bR50QnvGgfSmbd90/s+AbsFUB2cgH9wG1OmaqvmOHbzNLNyXxnLQ3PfePqJqGTHRV5gqBvNAxYDL 8pvW05paoB+b10+aHX/HI81L8U+Yaf7z6sUbuxtQSwMEFAAAAAgAh07iQFrjEWb3AAAA4gEAABMA AABbQ29udGVudF9UeXBlc10ueG1slZFNT8QgEIbvJv4HMlfTUj0YY0r3YPWoRtcfMIFpS7YFwmDd /ffS/bgY18QjzLzP+wTq1XYaxUyRrXcKrssKBDntjXW9go/1U3EHghM6g6N3pGBHDKvm8qJe7wKx yGnHCoaUwr2UrAeakEsfyOVJ5+OEKR9jLwPqDfYkb6rqVmrvErlUpIUBTd1Sh59jEo/bfH0wiTQy iIfD4tKlAEMYrcaUTeXszI+W4thQ5uR+hwcb+CprgPy1YZmcLzjmXvLTRGtIvGJMzzhlDWkiS+O/ XKS5/BuyWE5c+K6zmso2cptjbzSfrM7RecBAGf1f/PuSO8Hl/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Ilv3X+/ AAAA4gAAAA8AAAAAAAAAAQAgAAAAIgAAAGRycy9kb3ducmV2LnhtbFBLAQIUABQAAAAIAIdO4kAz LwWeOwAAADkAAAAQAAAAAAAAAAEAIAAAAA4BAABkcnMvc2hhcGV4bWwueG1sUEsFBgAAAAAGAAYA WwEAALgDAAAAAA== ">
                    <v:fill on="t" focussize="0,0"/>
                    <v:stroke weight="1pt" color="#000000" miterlimit="8" joinstyle="miter"/>
                    <v:imagedata o:title=""/>
                    <o:lock v:ext="edit" aspectratio="f"/>
                    <v:textbox>
                      <w:txbxContent>
                        <w:p w14:paraId="5C14A267">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phân tử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O</w:t>
                          </w:r>
                          <w:r>
                            <w:rPr>
                              <w:rFonts w:ascii="Times New Roman" w:hAnsi="Times New Roman" w:cs="Times New Roman"/>
                              <w:sz w:val="26"/>
                              <w:szCs w:val="26"/>
                              <w:vertAlign w:val="subscript"/>
                            </w:rPr>
                            <w:t>2</w:t>
                          </w:r>
                          <w:r>
                            <w:rPr>
                              <w:rFonts w:ascii="Times New Roman" w:hAnsi="Times New Roman" w:cs="Times New Roman"/>
                              <w:sz w:val="26"/>
                              <w:szCs w:val="26"/>
                            </w:rPr>
                            <w:t>.</w:t>
                          </w:r>
                        </w:p>
                        <w:p w14:paraId="1EA73B6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ông thức cấu tạo thu gọn CH</w:t>
                          </w:r>
                          <w:r>
                            <w:rPr>
                              <w:rFonts w:ascii="Times New Roman" w:hAnsi="Times New Roman" w:cs="Times New Roman"/>
                              <w:sz w:val="26"/>
                              <w:szCs w:val="26"/>
                              <w:vertAlign w:val="subscript"/>
                            </w:rPr>
                            <w:t>3</w:t>
                          </w:r>
                          <w:r>
                            <w:rPr>
                              <w:rFonts w:ascii="Times New Roman" w:hAnsi="Times New Roman" w:cs="Times New Roman"/>
                              <w:sz w:val="26"/>
                              <w:szCs w:val="26"/>
                            </w:rPr>
                            <w:t>COOH.</w:t>
                          </w:r>
                        </w:p>
                        <w:p w14:paraId="109E0302">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14:textFill>
                                <w14:solidFill>
                                  <w14:schemeClr w14:val="tx1"/>
                                </w14:solidFill>
                              </w14:textFill>
                            </w:rPr>
                          </w:pPr>
                        </w:p>
                      </w:txbxContent>
                    </v:textbox>
                  </v:rect>
                  <v:rect id="Rectangle 26" o:spid="_x0000_s1026" o:spt="1" style="position:absolute;left:1944455;top:686703;height:1144762;width:4342765;v-text-anchor:middle;" fillcolor="#E7E3F9" filled="t" stroked="t" coordsize="21600,21600" o:gfxdata="UEsDBAoAAAAAAIdO4kAAAAAAAAAAAAAAAAAEAAAAZHJzL1BLAwQUAAAACACHTuJAxaZu9MQAAADi AAAADwAAAGRycy9kb3ducmV2LnhtbEWPT0sDMRTE74LfITzBm03WxW1dmxZcVAqerB7a23Pzulnd vCxJ+u/bG0HwOMzMb5j58uQGcaAQe88aiokCQdx603On4eP9+WYGIiZkg4Nn0nCmCMvF5cUca+OP /EaHdepEhnCsUYNNaayljK0lh3HiR+Ls7XxwmLIMnTQBjxnuBnmrVCUd9pwXLI7UWGq/13ungacv ++ZrY5vt62NZnsPTsNp9FlpfXxXqAUSiU/oP/7VXRsN9Vaq7ajor4PdSvgNy8QNQSwMEFAAAAAgA h07iQDMvBZ47AAAAOQAAABAAAABkcnMvc2hhcGV4bWwueG1ss7GvyM1RKEstKs7Mz7NVMtQzUFJI zUvOT8nMS7dVCg1x07VQUiguScxLSczJz0u1VapMLVayt+PlAgBQSwMECgAAAAAAh07iQAAAAAAA AAAAAAAAAAYAAABfcmVscy9QSwMEFAAAAAgAh07iQNVcJijMAAAAjwEAAAsAAABfcmVscy8ucmVs c6WQsWoDMQyG90DfwWjv+ZKhlBBftkLWkEJXYevuTM6Wscw1efu4lEIvZMugQb/Q9wnt9pcwqZmy eI4G1k0LiqJl5+Ng4PP08foOSgpGhxNHMnAlgX33stodacJSl2T0SVSlRDEwlpK2WosdKaA0nCjW Sc85YKltHnRCe8aB9KZt33T+z4BuwVQHZyAf3AbU6Zqq+Y4dvM0s3JfGctDc994+omoZMdFXmCoG 80DFgMvym9bTmlqgH5vXT5odf8cjzUvxT5hp/vPqxRu7G1BLAwQUAAAACACHTuJAWuMRZvcAAADi AQAAEwAAAFtDb250ZW50X1R5cGVzXS54bWyVkU1PxCAQhu8m/gcyV9NSPRhjSvdg9ahG1x8wgWlL tgXCYN3999L9uBjXxCPMvM/7BOrVdhrFTJGtdwquywoEOe2Ndb2Cj/VTcQeCEzqDo3ekYEcMq+by ol7vArHIaccKhpTCvZSsB5qQSx/I5Unn44QpH2MvA+oN9iRvqupWau8SuVSkhQFN3VKHn2MSj9t8 fTCJNDKIh8Pi0qUAQxitxpRN5ezMj5bi2FDm5H6HBxv4KmuA/LVhmZwvOOZe8tNEa0i8YkzPOGUN aSJL479cpLn8G7JYTlz4rrOayjZym2NvNJ+sztF5wEAZ/V/8+5I7weX+h5pvUEsBAhQAFAAAAAgA h07iQFrjEWb3AAAA4gEAABMAAAAAAAAAAQAgAAAAlQIAAFtDb250ZW50X1R5cGVzXS54bWxQSwEC FAAKAAAAAACHTuJAAAAAAAAAAAAAAAAABgAAAAAAAAAAABAAAAB8AQAAX3JlbHMvUEsBAhQAFAAA AAgAh07iQNVcJijMAAAAjwEAAAsAAAAAAAAAAQAgAAAAoAEAAF9yZWxzLy5yZWxzUEsBAhQACgAA AAAAh07iQAAAAAAAAAAAAAAAAAQAAAAAAAAAAAAQAAAAAAAAAGRycy9QSwECFAAUAAAACACHTuJA xaZu9MQAAADiAAAADwAAAAAAAAABACAAAAAiAAAAZHJzL2Rvd25yZXYueG1sUEsBAhQAFAAAAAgA h07iQDMvBZ47AAAAOQAAABAAAAAAAAAAAQAgAAAAEwEAAGRycy9zaGFwZXhtbC54bWxQSwUGAAAA AAYABgBbAQAAvQMAAAAA ">
                    <v:fill on="t" focussize="0,0"/>
                    <v:stroke weight="1pt" color="#000000" miterlimit="8" joinstyle="miter"/>
                    <v:imagedata o:title=""/>
                    <o:lock v:ext="edit" aspectratio="f"/>
                    <v:textbox>
                      <w:txbxContent>
                        <w:p w14:paraId="7093C367">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Tính chất vật lí:</w:t>
                          </w:r>
                        </w:p>
                        <w:p w14:paraId="6FBC3010">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Chất lỏng, không màu, vị chua, mùi đặc trưng</w:t>
                          </w:r>
                        </w:p>
                        <w:p w14:paraId="218CDA83">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Nặng hơn nước, tan vô hạn trong nước</w:t>
                          </w:r>
                        </w:p>
                        <w:p w14:paraId="33A7A171">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 t</w:t>
                          </w:r>
                          <w:r>
                            <w:rPr>
                              <w:rFonts w:ascii="Times New Roman" w:hAnsi="Times New Roman" w:cs="Times New Roman"/>
                              <w:sz w:val="26"/>
                              <w:szCs w:val="26"/>
                              <w:vertAlign w:val="superscript"/>
                            </w:rPr>
                            <w:t>0</w:t>
                          </w:r>
                          <w:r>
                            <w:rPr>
                              <w:rFonts w:ascii="Times New Roman" w:hAnsi="Times New Roman" w:cs="Times New Roman"/>
                              <w:sz w:val="26"/>
                              <w:szCs w:val="26"/>
                              <w:vertAlign w:val="subscript"/>
                            </w:rPr>
                            <w:t>s</w:t>
                          </w:r>
                          <w:r>
                            <w:rPr>
                              <w:rFonts w:ascii="Times New Roman" w:hAnsi="Times New Roman" w:cs="Times New Roman"/>
                              <w:sz w:val="26"/>
                              <w:szCs w:val="26"/>
                            </w:rPr>
                            <w:t xml:space="preserve"> = 118</w:t>
                          </w:r>
                          <w:r>
                            <w:rPr>
                              <w:rFonts w:ascii="Times New Roman" w:hAnsi="Times New Roman" w:cs="Times New Roman"/>
                              <w:sz w:val="26"/>
                              <w:szCs w:val="26"/>
                              <w:vertAlign w:val="superscript"/>
                            </w:rPr>
                            <w:t>0</w:t>
                          </w:r>
                          <w:r>
                            <w:rPr>
                              <w:rFonts w:ascii="Times New Roman" w:hAnsi="Times New Roman" w:cs="Times New Roman"/>
                              <w:sz w:val="26"/>
                              <w:szCs w:val="26"/>
                            </w:rPr>
                            <w:t>C</w:t>
                          </w:r>
                        </w:p>
                      </w:txbxContent>
                    </v:textbox>
                  </v:rect>
                  <v:rect id="Rectangle 26" o:spid="_x0000_s1026" o:spt="1" style="position:absolute;left:1944754;top:1944712;height:2344641;width:4342604;v-text-anchor:middle;" fillcolor="#E0FED4" filled="t" stroked="t" coordsize="21600,21600" o:gfxdata="UEsDBAoAAAAAAIdO4kAAAAAAAAAAAAAAAAAEAAAAZHJzL1BLAwQUAAAACACHTuJAPF1KTMIAAADj AAAADwAAAGRycy9kb3ducmV2LnhtbEVPT2vCMBS/D/Ydwht4m2lLK101elCE3ZzdBnoLyVtb1ryU JGvrtzeDwY7v9/9tdrPp2YjOd5YEpMsEGJKyuqNGwMf78bkE5oMkLXtLKOCGHnbbx4eNrLSd6Ixj HRoWQ8hXUkAbwlBx7lWLRvqlHZAi92WdkSGeruHaySmGm55nSbLiRnYUG1o54L5F9V3/GAHXedq/ vXzWl7NK1eV0HA954Q5CLJ7SZA0s4Bz+xX/uVx3nZ0Wel6usLOD3pwgA394B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Dxd SkzCAAAA4wAAAA8AAAAAAAAAAQAgAAAAIgAAAGRycy9kb3ducmV2LnhtbFBLAQIUABQAAAAIAIdO 4kAzLwWeOwAAADkAAAAQAAAAAAAAAAEAIAAAABEBAABkcnMvc2hhcGV4bWwueG1sUEsFBgAAAAAG AAYAWwEAALsDAAAAAA== ">
                    <v:fill on="t" focussize="0,0"/>
                    <v:stroke weight="1pt" color="#000000" miterlimit="8" joinstyle="miter"/>
                    <v:imagedata o:title=""/>
                    <o:lock v:ext="edit" aspectratio="f"/>
                    <v:textbox>
                      <w:txbxContent>
                        <w:p w14:paraId="4517F1CD">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Tính chất hóa học: </w:t>
                          </w:r>
                        </w:p>
                        <w:p w14:paraId="42A4309F">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Tính chất chung của một acid: </w:t>
                          </w:r>
                        </w:p>
                        <w:p w14:paraId="23369E0A">
                          <w:pPr>
                            <w:pStyle w:val="24"/>
                            <w:numPr>
                              <w:numId w:val="0"/>
                            </w:numPr>
                            <w:tabs>
                              <w:tab w:val="left" w:pos="284"/>
                              <w:tab w:val="left" w:pos="2552"/>
                              <w:tab w:val="left" w:pos="5103"/>
                              <w:tab w:val="left" w:pos="7655"/>
                            </w:tabs>
                            <w:spacing w:after="0" w:line="312" w:lineRule="auto"/>
                            <w:ind w:left="360" w:leftChars="0"/>
                            <w:jc w:val="left"/>
                            <w:rPr>
                              <w:rFonts w:ascii="Times New Roman" w:hAnsi="Times New Roman" w:cs="Times New Roman"/>
                              <w:sz w:val="26"/>
                              <w:szCs w:val="26"/>
                            </w:rPr>
                          </w:pPr>
                          <w:r>
                            <w:rPr>
                              <w:rFonts w:hint="default" w:ascii="Times New Roman" w:hAnsi="Times New Roman" w:cs="Times New Roman"/>
                              <w:sz w:val="26"/>
                              <w:szCs w:val="26"/>
                              <w:lang w:val="vi-VN"/>
                            </w:rPr>
                            <w:t xml:space="preserve">+ </w:t>
                          </w:r>
                          <w:r>
                            <w:rPr>
                              <w:rFonts w:ascii="Times New Roman" w:hAnsi="Times New Roman" w:cs="Times New Roman"/>
                              <w:sz w:val="26"/>
                              <w:szCs w:val="26"/>
                            </w:rPr>
                            <w:t>Làm đổi màu chất chỉ thị acid như giấy quỳ (sang màu đỏ) và giấy chỉ thị pH.</w:t>
                          </w:r>
                        </w:p>
                        <w:p w14:paraId="679B1E97">
                          <w:pPr>
                            <w:pStyle w:val="24"/>
                            <w:numPr>
                              <w:numId w:val="0"/>
                            </w:numPr>
                            <w:tabs>
                              <w:tab w:val="left" w:pos="284"/>
                              <w:tab w:val="left" w:pos="2552"/>
                              <w:tab w:val="left" w:pos="5103"/>
                              <w:tab w:val="left" w:pos="7655"/>
                            </w:tabs>
                            <w:spacing w:after="0" w:line="312" w:lineRule="auto"/>
                            <w:ind w:left="360" w:leftChars="0"/>
                            <w:jc w:val="left"/>
                            <w:rPr>
                              <w:rFonts w:ascii="Times New Roman" w:hAnsi="Times New Roman" w:cs="Times New Roman"/>
                              <w:sz w:val="26"/>
                              <w:szCs w:val="26"/>
                            </w:rPr>
                          </w:pPr>
                          <w:r>
                            <w:rPr>
                              <w:rFonts w:hint="default" w:ascii="Times New Roman" w:hAnsi="Times New Roman" w:cs="Times New Roman"/>
                              <w:sz w:val="26"/>
                              <w:szCs w:val="26"/>
                              <w:lang w:val="vi-VN"/>
                            </w:rPr>
                            <w:t xml:space="preserve">+ </w:t>
                          </w:r>
                          <w:r>
                            <w:rPr>
                              <w:rFonts w:ascii="Times New Roman" w:hAnsi="Times New Roman" w:cs="Times New Roman"/>
                              <w:sz w:val="26"/>
                              <w:szCs w:val="26"/>
                            </w:rPr>
                            <w:t>Phản ứng với kim loại giải phóng khí H</w:t>
                          </w:r>
                          <w:r>
                            <w:rPr>
                              <w:rFonts w:ascii="Times New Roman" w:hAnsi="Times New Roman" w:cs="Times New Roman"/>
                              <w:sz w:val="26"/>
                              <w:szCs w:val="26"/>
                              <w:vertAlign w:val="subscript"/>
                            </w:rPr>
                            <w:t>2</w:t>
                          </w:r>
                          <w:r>
                            <w:rPr>
                              <w:rFonts w:ascii="Times New Roman" w:hAnsi="Times New Roman" w:cs="Times New Roman"/>
                              <w:sz w:val="26"/>
                              <w:szCs w:val="26"/>
                            </w:rPr>
                            <w:t>.</w:t>
                          </w:r>
                        </w:p>
                        <w:p w14:paraId="61312113">
                          <w:pPr>
                            <w:pStyle w:val="24"/>
                            <w:numPr>
                              <w:numId w:val="0"/>
                            </w:numPr>
                            <w:tabs>
                              <w:tab w:val="left" w:pos="284"/>
                              <w:tab w:val="left" w:pos="2552"/>
                              <w:tab w:val="left" w:pos="5103"/>
                              <w:tab w:val="left" w:pos="7655"/>
                            </w:tabs>
                            <w:spacing w:after="0" w:line="312" w:lineRule="auto"/>
                            <w:ind w:left="360" w:leftChars="0"/>
                            <w:jc w:val="both"/>
                            <w:rPr>
                              <w:rFonts w:ascii="Times New Roman" w:hAnsi="Times New Roman" w:cs="Times New Roman"/>
                              <w:sz w:val="26"/>
                              <w:szCs w:val="26"/>
                            </w:rPr>
                          </w:pPr>
                          <w:r>
                            <w:rPr>
                              <w:rFonts w:hint="default" w:ascii="Times New Roman" w:hAnsi="Times New Roman" w:cs="Times New Roman"/>
                              <w:sz w:val="26"/>
                              <w:szCs w:val="26"/>
                              <w:lang w:val="vi-VN"/>
                            </w:rPr>
                            <w:t xml:space="preserve">+ </w:t>
                          </w:r>
                          <w:r>
                            <w:rPr>
                              <w:rFonts w:ascii="Times New Roman" w:hAnsi="Times New Roman" w:cs="Times New Roman"/>
                              <w:sz w:val="26"/>
                              <w:szCs w:val="26"/>
                            </w:rPr>
                            <w:t>Phản ứng với oxide kim loại tạo thành muối và nước.</w:t>
                          </w:r>
                        </w:p>
                        <w:p w14:paraId="7B74B872">
                          <w:pPr>
                            <w:pStyle w:val="24"/>
                            <w:numPr>
                              <w:numId w:val="0"/>
                            </w:numPr>
                            <w:tabs>
                              <w:tab w:val="left" w:pos="284"/>
                              <w:tab w:val="left" w:pos="2552"/>
                              <w:tab w:val="left" w:pos="5103"/>
                              <w:tab w:val="left" w:pos="7655"/>
                            </w:tabs>
                            <w:spacing w:after="0" w:line="312" w:lineRule="auto"/>
                            <w:ind w:left="360" w:leftChars="0"/>
                            <w:jc w:val="both"/>
                            <w:rPr>
                              <w:rFonts w:ascii="Times New Roman" w:hAnsi="Times New Roman" w:cs="Times New Roman"/>
                              <w:sz w:val="26"/>
                              <w:szCs w:val="26"/>
                            </w:rPr>
                          </w:pPr>
                          <w:r>
                            <w:rPr>
                              <w:rFonts w:hint="default" w:ascii="Times New Roman" w:hAnsi="Times New Roman" w:cs="Times New Roman"/>
                              <w:sz w:val="26"/>
                              <w:szCs w:val="26"/>
                              <w:lang w:val="vi-VN"/>
                            </w:rPr>
                            <w:t xml:space="preserve">+ </w:t>
                          </w:r>
                          <w:r>
                            <w:rPr>
                              <w:rFonts w:ascii="Times New Roman" w:hAnsi="Times New Roman" w:cs="Times New Roman"/>
                              <w:sz w:val="26"/>
                              <w:szCs w:val="26"/>
                            </w:rPr>
                            <w:t>Phản ứng với base tạo muối và nước.</w:t>
                          </w:r>
                        </w:p>
                        <w:p w14:paraId="67FCEDC0">
                          <w:pPr>
                            <w:pStyle w:val="24"/>
                            <w:numPr>
                              <w:numId w:val="0"/>
                            </w:numPr>
                            <w:tabs>
                              <w:tab w:val="left" w:pos="284"/>
                              <w:tab w:val="left" w:pos="2552"/>
                              <w:tab w:val="left" w:pos="5103"/>
                              <w:tab w:val="left" w:pos="7655"/>
                            </w:tabs>
                            <w:spacing w:after="0" w:line="312" w:lineRule="auto"/>
                            <w:ind w:left="360" w:leftChars="0"/>
                            <w:jc w:val="both"/>
                            <w:rPr>
                              <w:rFonts w:ascii="Times New Roman" w:hAnsi="Times New Roman" w:cs="Times New Roman"/>
                              <w:sz w:val="26"/>
                              <w:szCs w:val="26"/>
                            </w:rPr>
                          </w:pPr>
                          <w:r>
                            <w:rPr>
                              <w:rFonts w:hint="default" w:ascii="Times New Roman" w:hAnsi="Times New Roman" w:cs="Times New Roman"/>
                              <w:sz w:val="26"/>
                              <w:szCs w:val="26"/>
                              <w:lang w:val="vi-VN"/>
                            </w:rPr>
                            <w:t xml:space="preserve">+ </w:t>
                          </w:r>
                          <w:r>
                            <w:rPr>
                              <w:rFonts w:ascii="Times New Roman" w:hAnsi="Times New Roman" w:cs="Times New Roman"/>
                              <w:sz w:val="26"/>
                              <w:szCs w:val="26"/>
                            </w:rPr>
                            <w:t>Phản ứng với muối carbonate, giải phóng khí CO</w:t>
                          </w:r>
                          <w:r>
                            <w:rPr>
                              <w:rFonts w:ascii="Times New Roman" w:hAnsi="Times New Roman" w:cs="Times New Roman"/>
                              <w:sz w:val="26"/>
                              <w:szCs w:val="26"/>
                              <w:vertAlign w:val="subscript"/>
                            </w:rPr>
                            <w:t>2</w:t>
                          </w:r>
                          <w:r>
                            <w:rPr>
                              <w:rFonts w:ascii="Times New Roman" w:hAnsi="Times New Roman" w:cs="Times New Roman"/>
                              <w:sz w:val="26"/>
                              <w:szCs w:val="26"/>
                            </w:rPr>
                            <w:t>.</w:t>
                          </w:r>
                        </w:p>
                        <w:p w14:paraId="64A4B700">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sz w:val="26"/>
                              <w:szCs w:val="26"/>
                            </w:rPr>
                            <w:t>– Tác dụng với ethylic alcohol tạo ester (ethyl acetate)</w:t>
                          </w:r>
                        </w:p>
                      </w:txbxContent>
                    </v:textbox>
                  </v:rect>
                  <v:rect id="Rectangle 26" o:spid="_x0000_s1026" o:spt="1" style="position:absolute;left:1944455;top:4456344;height:687562;width:4342903;v-text-anchor:middle;" fillcolor="#FDD5F9" filled="t" stroked="t" coordsize="21600,21600" o:gfxdata="UEsDBAoAAAAAAIdO4kAAAAAAAAAAAAAAAAAEAAAAZHJzL1BLAwQUAAAACACHTuJAC0l2RcMAAADj AAAADwAAAGRycy9kb3ducmV2LnhtbEVP3UrDMBS+F/YO4QjeiEsqs7R12UDBPxjTTR/g0Bzbbs1J aOK2vr0RhF2e7//MlyfbiwMNoXOsIZsqEMS1Mx03Gr4+n24KECEiG+wdk4aRAiwXk4s5VsYdeUOH bWxECuFQoYY2Rl9JGeqWLIap88SJ+3aDxZjOoZFmwGMKt728VSqXFjtODS16emyp3m9/rIb9+i1/ 75+vd9lYbrLx5aN48H6l9dVlpu5BRDrFs/jf/WrS/FleFupuVubw91MCQC5+AV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AL SXZFwwAAAOMAAAAPAAAAAAAAAAEAIAAAACIAAABkcnMvZG93bnJldi54bWxQSwECFAAUAAAACACH TuJAMy8FnjsAAAA5AAAAEAAAAAAAAAABACAAAAASAQAAZHJzL3NoYXBleG1sLnhtbFBLBQYAAAAA BgAGAFsBAAC8AwAAAAA= ">
                    <v:fill on="t" focussize="0,0"/>
                    <v:stroke weight="1pt" color="#000000" miterlimit="8" joinstyle="miter"/>
                    <v:imagedata o:title=""/>
                    <o:lock v:ext="edit" aspectratio="f"/>
                    <v:textbox>
                      <w:txbxContent>
                        <w:p w14:paraId="48B691B0">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 xml:space="preserve">Điều chế: </w:t>
                          </w:r>
                          <w:r>
                            <w:rPr>
                              <w:rFonts w:ascii="Times New Roman" w:hAnsi="Times New Roman" w:cs="Times New Roman"/>
                              <w:sz w:val="26"/>
                              <w:szCs w:val="26"/>
                            </w:rPr>
                            <w:t>Phương pháp lên men giấm từ ethylic alcohol</w:t>
                          </w:r>
                        </w:p>
                        <w:p w14:paraId="633D7CC0">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sz w:val="26"/>
                              <w:szCs w:val="26"/>
                            </w:rPr>
                            <w:t>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v:shape id="_x0000_i1037" o:spt="75" type="#_x0000_t75" style="height:19.1pt;width:45.3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6" r:id="rId36">
                                <o:LockedField>false</o:LockedField>
                              </o:OLEObject>
                            </w:object>
                          </w:r>
                          <w:r>
                            <w:t xml:space="preserve"> </w:t>
                          </w:r>
                          <w:r>
                            <w:rPr>
                              <w:rFonts w:ascii="Times New Roman" w:hAnsi="Times New Roman" w:cs="Times New Roman"/>
                              <w:sz w:val="26"/>
                              <w:szCs w:val="26"/>
                            </w:rPr>
                            <w:t>CH</w:t>
                          </w:r>
                          <w:r>
                            <w:rPr>
                              <w:rFonts w:ascii="Times New Roman" w:hAnsi="Times New Roman" w:cs="Times New Roman"/>
                              <w:sz w:val="26"/>
                              <w:szCs w:val="26"/>
                              <w:vertAlign w:val="subscript"/>
                            </w:rPr>
                            <w:t>3</w:t>
                          </w:r>
                          <w:r>
                            <w:rPr>
                              <w:rFonts w:ascii="Times New Roman" w:hAnsi="Times New Roman" w:cs="Times New Roman"/>
                              <w:sz w:val="26"/>
                              <w:szCs w:val="26"/>
                            </w:rPr>
                            <w:t>COOH + H</w:t>
                          </w:r>
                          <w:r>
                            <w:rPr>
                              <w:rFonts w:ascii="Times New Roman" w:hAnsi="Times New Roman" w:cs="Times New Roman"/>
                              <w:sz w:val="26"/>
                              <w:szCs w:val="26"/>
                              <w:vertAlign w:val="subscript"/>
                            </w:rPr>
                            <w:t>2</w:t>
                          </w:r>
                          <w:r>
                            <w:rPr>
                              <w:rFonts w:ascii="Times New Roman" w:hAnsi="Times New Roman" w:cs="Times New Roman"/>
                              <w:sz w:val="26"/>
                              <w:szCs w:val="26"/>
                            </w:rPr>
                            <w:t>O</w:t>
                          </w:r>
                        </w:p>
                      </w:txbxContent>
                    </v:textbox>
                  </v:rect>
                  <v:rect id="Rectangle 26" o:spid="_x0000_s1026" o:spt="1" style="position:absolute;left:1944455;top:5255089;height:688917;width:4342765;v-text-anchor:middle;" fillcolor="#F2F2F2" filled="t" stroked="t" coordsize="21600,21600" o:gfxdata="UEsDBAoAAAAAAIdO4kAAAAAAAAAAAAAAAAAEAAAAZHJzL1BLAwQUAAAACACHTuJA5G7nk8MAAADj AAAADwAAAGRycy9kb3ducmV2LnhtbEWPXWvCMBSG7wf7D+EMvJtJa+dGZxQcE0XxYs7dH5qzNqw5 KU20+u/NhbDLl/eLZ7a4uFacqQ/Ws4ZsrEAQV95YrjUcv1fPbyBCRDbYeiYNVwqwmD8+zLA0fuAv Oh9iLdIIhxI1NDF2pZShashhGPuOOHm/vncYk+xraXoc0rhrZa7UVDq0nB4a7OijoervcHIa9qp4 Wa532+1yM7ETtbLHYvj51Hr0lKl3EJEu8T98b2+Mhly9Tou8yFSiSEyJB+T8Bl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Dk bueTwwAAAOMAAAAPAAAAAAAAAAEAIAAAACIAAABkcnMvZG93bnJldi54bWxQSwECFAAUAAAACACH TuJAMy8FnjsAAAA5AAAAEAAAAAAAAAABACAAAAASAQAAZHJzL3NoYXBleG1sLnhtbFBLBQYAAAAA BgAGAFsBAAC8AwAAAAA= ">
                    <v:fill on="t" focussize="0,0"/>
                    <v:stroke weight="1pt" color="#000000" miterlimit="8" joinstyle="miter"/>
                    <v:imagedata o:title=""/>
                    <o:lock v:ext="edit" aspectratio="f"/>
                    <v:textbox>
                      <w:txbxContent>
                        <w:p w14:paraId="213F6D8A">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Ứng dụng: </w:t>
                          </w:r>
                          <w:r>
                            <w:rPr>
                              <w:rFonts w:ascii="Times New Roman" w:hAnsi="Times New Roman" w:cs="Times New Roman"/>
                              <w:sz w:val="26"/>
                              <w:szCs w:val="26"/>
                            </w:rPr>
                            <w:t>Làm nguyên liệu sản xuất dược phẩm, chất dẻo, tơ nhân tạo, phẩm nhuộm, giấm.</w:t>
                          </w:r>
                        </w:p>
                      </w:txbxContent>
                    </v:textbox>
                  </v:rect>
                  <v:line id="Straight Connector 25" o:spid="_x0000_s1026" o:spt="20" style="position:absolute;left:1485448;top:195469;flip:y;height:2540;width:458470;" filled="f" stroked="t" coordsize="21600,21600" o:gfxdata="UEsDBAoAAAAAAIdO4kAAAAAAAAAAAAAAAAAEAAAAZHJzL1BLAwQUAAAACACHTuJA/6Aq4cUAAADi AAAADwAAAGRycy9kb3ducmV2LnhtbEWPQWvCQBSE74X+h+UVeim6SbCJRlcPYqlQe6h68fbIPpNg 9m3IbmP8965Q6HGYmW+YxWowjeipc7VlBfE4AkFcWF1zqeB4+BhNQTiPrLGxTApu5GC1fH5aYK7t lX+o3/tSBAi7HBVU3re5lK6oyKAb25Y4eGfbGfRBdqXUHV4D3DQyiaJUGqw5LFTY0rqi4rL/NQom u+mb05/94TTbfm2+dXYcpL0o9foSR3MQngb/H/5rb7WCbJYmWfqexPC4FO6AXN4BUEsDBBQAAAAI AIdO4kAzLwWeOwAAADkAAAAQAAAAZHJzL3NoYXBleG1sLnhtbLOxr8jNUShLLSrOzM+zVTLUM1BS SM1Lzk/JzEu3VQoNcdO1UFIoLknMS0nMyc9LtVWqTC1Wsrfj5QIAUEsDBAoAAAAAAIdO4kAAAAAA AAAAAAAAAAAGAAAAX3JlbHMvUEsDBBQAAAAIAIdO4kDVXCYozAAAAI8BAAALAAAAX3JlbHMvLnJl bHOlkLFqAzEMhvdA38Fo7/mSoZQQX7ZC1pBCV2Hr7kzOlrHMNXn7uJRCL2TLoEG/0PcJ7faXMKmZ sniOBtZNC4qiZefjYODz9PH6DkoKRocTRzJwJYF997LaHWnCUpdk9ElUpUQxMJaStlqLHSmgNJwo 1knPOWCpbR50QnvGgfSmbd90/s+AbsFUB2cgH9wG1OmaqvmOHbzNLNyXxnLQ3PfePqJqGTHRV5gq BvNAxYDL8pvW05paoB+b10+aHX/HI81L8U+Yaf7z6sUbuxtQSwMEFAAAAAgAh07iQFrjEWb3AAAA 4gEAABMAAABbQ29udGVudF9UeXBlc10ueG1slZFNT8QgEIbvJv4HMlfTUj0YY0r3YPWoRtcfMIFp S7YFwmDd/ffS/bgY18QjzLzP+wTq1XYaxUyRrXcKrssKBDntjXW9go/1U3EHghM6g6N3pGBHDKvm 8qJe7wKxyGnHCoaUwr2UrAeakEsfyOVJ5+OEKR9jLwPqDfYkb6rqVmrvErlUpIUBTd1Sh59jEo/b fH0wiTQyiIfD4tKlAEMYrcaUTeXszI+W4thQ5uR+hwcb+CprgPy1YZmcLzjmXvLTRGtIvGJMzzhl DWkiS+O/XKS5/BuyWE5c+K6zmso2cptjbzSfrM7RecBAGf1f/PuSO8Hl/oeab1BLAQIUABQAAAAI AIdO4kBa4xFm9wAAAOIBAAATAAAAAAAAAAEAIAAAAJYCAABbQ29udGVudF9UeXBlc10ueG1sUEsB AhQACgAAAAAAh07iQAAAAAAAAAAAAAAAAAYAAAAAAAAAAAAQAAAAfQEAAF9yZWxzL1BLAQIUABQA AAAIAIdO4kDVXCYozAAAAI8BAAALAAAAAAAAAAEAIAAAAKEBAABfcmVscy8ucmVsc1BLAQIUAAoA AAAAAIdO4kAAAAAAAAAAAAAAAAAEAAAAAAAAAAAAEAAAAAAAAABkcnMvUEsBAhQAFAAAAAgAh07i QP+gKuHFAAAA4gAAAA8AAAAAAAAAAQAgAAAAIgAAAGRycy9kb3ducmV2LnhtbFBLAQIUABQAAAAI AIdO4kAzLwWeOwAAADkAAAAQAAAAAAAAAAEAIAAAABQBAABkcnMvc2hhcGV4bWwueG1sUEsFBgAA AAAGAAYAWwEAAL4DAAAAAA== ">
                    <v:fill on="f" focussize="0,0"/>
                    <v:stroke weight="1pt" color="#B4186E" miterlimit="8" joinstyle="miter" endarrow="block"/>
                    <v:imagedata o:title=""/>
                    <o:lock v:ext="edit" aspectratio="f"/>
                  </v:line>
                  <v:line id="Straight Connector 25" o:spid="_x0000_s1026" o:spt="20" style="position:absolute;left:1489062;top:1337566;flip:y;height:2540;width:458470;" filled="f" stroked="t" coordsize="21600,21600" o:gfxdata="UEsDBAoAAAAAAIdO4kAAAAAAAAAAAAAAAAAEAAAAZHJzL1BLAwQUAAAACACHTuJA0z1KVsMAAADi AAAADwAAAGRycy9kb3ducmV2LnhtbEWPvW7CMBSFd6S+g3WRWBDYQIEQMAxVUZGgQ4Gl21V8m0TE 11HshvTt6wGJ8ej86dvsOluJlhpfOtYwGSsQxJkzJecarpf9KAHhA7LByjFp+CMPu+1Lb4OpcXf+ ovYcchFH2KeooQihTqX0WUEW/djVxNH7cY3FEGWTS9PgPY7bSk6VWkiLJceHAmt6Kyi7nX+thtdT MvTmo718rw7H90+zvHbS3bQe9CdqDSJQF57hR/tgNKySmZqrZBEhIlLEAbn9B1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DT PUpWwwAAAOIAAAAPAAAAAAAAAAEAIAAAACIAAABkcnMvZG93bnJldi54bWxQSwECFAAUAAAACACH TuJAMy8FnjsAAAA5AAAAEAAAAAAAAAABACAAAAASAQAAZHJzL3NoYXBleG1sLnhtbFBLBQYAAAAA BgAGAFsBAAC8AwAAAAA= ">
                    <v:fill on="f" focussize="0,0"/>
                    <v:stroke weight="1pt" color="#B4186E" miterlimit="8" joinstyle="miter" endarrow="block"/>
                    <v:imagedata o:title=""/>
                    <o:lock v:ext="edit" aspectratio="f"/>
                  </v:line>
                  <v:line id="Straight Connector 25" o:spid="_x0000_s1026" o:spt="20" style="position:absolute;left:1373407;top:2591703;flip:y;height:3268;width:585917;" filled="f" stroked="t" coordsize="21600,21600" o:gfxdata="UEsDBAoAAAAAAIdO4kAAAAAAAAAAAAAAAAAEAAAAZHJzL1BLAwQUAAAACACHTuJAC+4yvMIAAADj AAAADwAAAGRycy9kb3ducmV2LnhtbEVPS2vCQBC+F/oflin0UnQTIxqjqwexVLA9+Lh4G7JjEszO huw2xn/vCoUe53vPYtWbWnTUusqygngYgSDOra64UHA6fg5SEM4ja6wtk4I7OVgtX18WmGl74z11 B1+IEMIuQwWl900mpctLMuiGtiEO3MW2Bn0420LqFm8h3NRyFEUTabDi0FBiQ+uS8uvh1ygYf6cf Tn91x/Nsu9v86Ompl/aq1PtbHM1BeOr9v/jPvdVhfpLEk2Q0Tcfw/CkAIJcP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Avu MrzCAAAA4wAAAA8AAAAAAAAAAQAgAAAAIgAAAGRycy9kb3ducmV2LnhtbFBLAQIUABQAAAAIAIdO 4kAzLwWeOwAAADkAAAAQAAAAAAAAAAEAIAAAABEBAABkcnMvc2hhcGV4bWwueG1sUEsFBgAAAAAG AAYAWwEAALsDAAAAAA== ">
                    <v:fill on="f" focussize="0,0"/>
                    <v:stroke weight="1pt" color="#B4186E" miterlimit="8" joinstyle="miter" endarrow="block"/>
                    <v:imagedata o:title=""/>
                    <o:lock v:ext="edit" aspectratio="f"/>
                  </v:line>
                  <v:line id="Straight Connector 25" o:spid="_x0000_s1026" o:spt="20" style="position:absolute;left:1485448;top:4767469;flip:y;height:2540;width:458470;" filled="f" stroked="t" coordsize="21600,21600" o:gfxdata="UEsDBAoAAAAAAIdO4kAAAAAAAAAAAAAAAAAEAAAAZHJzL1BLAwQUAAAACACHTuJA0Hvc5MYAAADj AAAADwAAAGRycy9kb3ducmV2LnhtbEWPQU/CQBCF7yb8h82QeDGwZRWEysLBYCRRDwIXb5Pu2DZ0 Z5vuUuq/dw4mHmfem/e+WW8H36ieulgHtjCbZqCIi+BqLi2cji+TJaiYkB02gcnCD0XYbkY3a8xd uPIn9YdUKgnhmKOFKqU21zoWFXmM09ASi/YdOo9Jxq7UrsOrhPtGmyxbaI81S0OFLT1XVJwPF2/h 4X15F91rf/xa7d92H+7xNOhwtvZ2PMueQCUa0r/573rvBH9ujJmb+5VAy0+yAL35BVBLAwQUAAAA CACHTuJAMy8FnjsAAAA5AAAAEAAAAGRycy9zaGFwZXhtbC54bWyzsa/IzVEoSy0qzszPs1Uy1DNQ UkjNS85PycxLt1UKDXHTtVBSKC5JzEtJzMnPS7VVqkwtVrK34+UCAFBLAwQKAAAAAACHTuJAAAAA AAAAAAAAAAAABgAAAF9yZWxzL1BLAwQUAAAACACHTuJA1VwmKMwAAACPAQAACwAAAF9yZWxzLy5y ZWxzpZCxagMxDIb3QN/BaO/5kqGUEF+2QtaQQldh6+5MzpaxzDV5+7iUQi9ky6BBv9D3Ce32lzCp mbJ4jgbWTQuKomXn42Dg8/Tx+g5KCkaHE0cycCWBffey2h1pwlKXZPRJVKVEMTCWkrZaix0poDSc KNZJzzlgqW0edEJ7xoH0pm3fdP7PgG7BVAdnIB/cBtTpmqr5jh28zSzcl8Zy0Nz33j6iahkx0VeY KgbzQMWAy/Kb1tOaWqAfm9dPmh1/xyPNS/FPmGn+8+rFG7sbUEsDBBQAAAAIAIdO4kBa4xFm9wAA AOIBAAATAAAAW0NvbnRlbnRfVHlwZXNdLnhtbJWRTU/EIBCG7yb+BzJX01I9GGNK92D1qEbXHzCB aUu2BcJg3f330v24GNfEI8y8z/sE6tV2GsVMka13Cq7LCgQ57Y11vYKP9VNxB4ITOoOjd6RgRwyr 5vKiXu8CschpxwqGlMK9lKwHmpBLH8jlSefjhCkfYy8D6g32JG+q6lZq7xK5VKSFAU3dUoefYxKP 23x9MIk0MoiHw+LSpQBDGK3GlE3l7MyPluLYUObkfocHG/gqa4D8tWGZnC845l7y00RrSLxiTM84 ZQ1pIkvjv1ykufwbslhOXPius5rKNnKbY280n6zO0XnAQBn9X/z7kjvB5f6Hmm9QSwECFAAUAAAA CACHTuJAWuMRZvcAAADiAQAAEwAAAAAAAAABACAAAACXAgAAW0NvbnRlbnRfVHlwZXNdLnhtbFBL AQIUAAoAAAAAAIdO4kAAAAAAAAAAAAAAAAAGAAAAAAAAAAAAEAAAAH4BAABfcmVscy9QSwECFAAU AAAACACHTuJA1VwmKMwAAACPAQAACwAAAAAAAAABACAAAACiAQAAX3JlbHMvLnJlbHNQSwECFAAK AAAAAACHTuJAAAAAAAAAAAAAAAAABAAAAAAAAAAAABAAAAAAAAAAZHJzL1BLAQIUABQAAAAIAIdO 4kDQe9zkxgAAAOMAAAAPAAAAAAAAAAEAIAAAACIAAABkcnMvZG93bnJldi54bWxQSwECFAAUAAAA CACHTuJAMy8FnjsAAAA5AAAAEAAAAAAAAAABACAAAAAVAQAAZHJzL3NoYXBleG1sLnhtbFBLBQYA AAAABgAGAFsBAAC/AwAAAAA= ">
                    <v:fill on="f" focussize="0,0"/>
                    <v:stroke weight="1pt" color="#B4186E" miterlimit="8" joinstyle="miter" endarrow="block"/>
                    <v:imagedata o:title=""/>
                    <o:lock v:ext="edit" aspectratio="f"/>
                  </v:line>
                  <v:line id="Straight Connector 24" o:spid="_x0000_s1026" o:spt="20" style="position:absolute;left:1489062;top:198782;height:5482289;width:9573;" filled="f" stroked="t" coordsize="21600,21600" o:gfxdata="UEsDBAoAAAAAAIdO4kAAAAAAAAAAAAAAAAAEAAAAZHJzL1BLAwQUAAAACACHTuJA45Q3n8EAAADi AAAADwAAAGRycy9kb3ducmV2LnhtbEVPXUvDMBR9F/YfwhV8c0nn1FqXDTaQ+bANnGPPl+a2DTY3 pYld9dcbQfDxcL4Xq9G1YqA+WM8asqkCQVx6Y7nWcHp/uc1BhIhssPVMGr4owGo5uVpgYfyF32g4 xlqkEA4Famhi7AopQ9mQwzD1HXHiKt87jAn2tTQ9XlK4a+VMqQfp0HJqaLCjTUPlx/HTaTjn1VPF +6097HZ28z2EdbU/jFrfXGfqGUSkMf6L/9yvJs2/V3fzfPaYwe+lhEEufwBQSwMEFAAAAAgAh07i QDMvBZ47AAAAOQAAABAAAABkcnMvc2hhcGV4bWwueG1ss7GvyM1RKEstKs7Mz7NVMtQzUFJIzUvO T8nMS7dVCg1x07VQUiguScxLSczJz0u1VapMLVayt+PlAgBQSwMECgAAAAAAh07iQAAAAAAAAAAA AAAAAAYAAABfcmVscy9QSwMEFAAAAAgAh07iQNVcJijMAAAAjwEAAAsAAABfcmVscy8ucmVsc6WQ sWoDMQyG90DfwWjv+ZKhlBBftkLWkEJXYevuTM6Wscw1efu4lEIvZMugQb/Q9wnt9pcwqZmyeI4G 1k0LiqJl5+Ng4PP08foOSgpGhxNHMnAlgX33stodacJSl2T0SVSlRDEwlpK2WosdKaA0nCjWSc85 YKltHnRCe8aB9KZt33T+z4BuwVQHZyAf3AbU6Zqq+Y4dvM0s3JfGctDc994+omoZMdFXmCoG80DF gMvym9bTmlqgH5vXT5odf8cjzUvxT5hp/vPqxRu7G1BLAwQUAAAACACHTuJAWuMRZvcAAADiAQAA EwAAAFtDb250ZW50X1R5cGVzXS54bWyVkU1PxCAQhu8m/gcyV9NSPRhjSvdg9ahG1x8wgWlLtgXC YN3999L9uBjXxCPMvM/7BOrVdhrFTJGtdwquywoEOe2Ndb2Cj/VTcQeCEzqDo3ekYEcMq+byol7v ArHIaccKhpTCvZSsB5qQSx/I5Unn44QpH2MvA+oN9iRvqupWau8SuVSkhQFN3VKHn2MSj9t8fTCJ NDKIh8Pi0qUAQxitxpRN5ezMj5bi2FDm5H6HBxv4KmuA/LVhmZwvOOZe8tNEa0i8YkzPOGUNaSJL 479cpLn8G7JYTlz4rrOayjZym2NvNJ+sztF5wEAZ/V/8+5I7weX+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45Q3 n8EAAADiAAAADwAAAAAAAAABACAAAAAiAAAAZHJzL2Rvd25yZXYueG1sUEsBAhQAFAAAAAgAh07i QDMvBZ47AAAAOQAAABAAAAAAAAAAAQAgAAAAEAEAAGRycy9zaGFwZXhtbC54bWxQSwUGAAAAAAYA BgBbAQAAugMAAAAA ">
                    <v:fill on="f" focussize="0,0"/>
                    <v:stroke weight="1pt" color="#B4186E" miterlimit="8" joinstyle="miter"/>
                    <v:imagedata o:title=""/>
                    <o:lock v:ext="edit" aspectratio="f"/>
                  </v:line>
                  <v:shape id="Picture 3" o:spid="_x0000_s1026" o:spt="75" alt="Axit Acetic - CH3COOH 99% - Vu Hoang Environment and Chemical Technology  Co., LTd" type="#_x0000_t75" style="position:absolute;left:36142;top:202396;height:1942465;width:1334135;" filled="f" o:preferrelative="t" stroked="f" coordsize="21600,21600" o:gfxdata="UEsDBAoAAAAAAIdO4kAAAAAAAAAAAAAAAAAEAAAAZHJzL1BLAwQUAAAACACHTuJA7+DeF78AAADi AAAADwAAAGRycy9kb3ducmV2LnhtbEVPTU8CMRC9m/gfmjHxQqS7i4KuFBKNRo6KXLhNtsO2cTvd tBXw3zsHE48v73u5PodBHSllH9lAPa1AEXfReu4N7D5fb+5B5YJscYhMBn4ow3p1ebHE1sYTf9Bx W3olIZxbNOBKGVutc+coYJ7GkVi4Q0wBi8DUa5vwJOFh0E1VzXVAz9LgcKRnR93X9jsYeJnv/c4/ lcNkw82E3eLtPfVszPVVXT2CKnQu/+I/98bK/NltU989zGSzXBIMevULUEsDBBQAAAAIAIdO4kAz LwWeOwAAADkAAAAQAAAAZHJzL3NoYXBleG1sLnhtbLOxr8jNUShLLSrOzM+zVTLUM1BSSM1Lzk/J zEu3VQoNcdO1UFIoLknMS0nMyc9LtVWqTC1Wsrfj5QIAUEsDBAoAAAAAAIdO4kAAAAAAAAAAAAAA AAAGAAAAX3JlbHMvUEsDBBQAAAAIAIdO4kDVXCYozAAAAI8BAAALAAAAX3JlbHMvLnJlbHOlkLFq AzEMhvdA38Fo7/mSoZQQX7ZC1pBCV2Hr7kzOlrHMNXn7uJRCL2TLoEG/0PcJ7faXMKmZsniOBtZN C4qiZefjYODz9PH6DkoKRocTRzJwJYF997LaHWnCUpdk9ElUpUQxMJaStlqLHSmgNJwo1knPOWCp bR50QnvGgfSmbd90/s+AbsFUB2cgH9wG1OmaqvmOHbzNLNyXxnLQ3PfePqJqGTHRV5gqBvNAxYDL 8pvW05paoB+b10+aHX/HI81L8U+Yaf7z6sUbuxtQSwMEFAAAAAgAh07iQFrjEWb3AAAA4gEAABMA AABbQ29udGVudF9UeXBlc10ueG1slZFNT8QgEIbvJv4HMlfTUj0YY0r3YPWoRtcfMIFpS7YFwmDd /ffS/bgY18QjzLzP+wTq1XYaxUyRrXcKrssKBDntjXW9go/1U3EHghM6g6N3pGBHDKvm8qJe7wKx yGnHCoaUwr2UrAeakEsfyOVJ5+OEKR9jLwPqDfYkb6rqVmrvErlUpIUBTd1Sh59jEo/bfH0wiTQy iIfD4tKlAEMYrcaUTeXszI+W4thQ5uR+hwcb+CprgPy1YZmcLzjmXvLTRGtIvGJMzzhlDWkiS+O/ XKS5/BuyWE5c+K6zmso2cptjbzSfrM7RecBAGf1f/PuSO8Hl/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O/g3he/ AAAA4gAAAA8AAAAAAAAAAQAgAAAAIgAAAGRycy9kb3ducmV2LnhtbFBLAQIUABQAAAAIAIdO4kAz LwWeOwAAADkAAAAQAAAAAAAAAAEAIAAAAA4BAABkcnMvc2hhcGV4bWwueG1sUEsFBgAAAAAGAAYA WwEAALgDAAAAAA== ">
                    <v:fill on="f" focussize="0,0"/>
                    <v:stroke on="f"/>
                    <v:imagedata r:id="rId37" cropleft="9431f" cropright="11089f" o:title=""/>
                    <o:lock v:ext="edit" aspectratio="t"/>
                  </v:shape>
                </v:group>
                <w10:wrap type="none"/>
                <w10:anchorlock/>
              </v:group>
            </w:pict>
          </mc:Fallback>
        </mc:AlternateContent>
      </w:r>
    </w:p>
    <w:p w:rsidR="00436123" w:rsidRDefault="00436123">
      <w:pPr>
        <w:tabs>
          <w:tab w:val="left" w:pos="284"/>
          <w:tab w:val="left" w:pos="2552"/>
          <w:tab w:val="left" w:pos="5103"/>
          <w:tab w:val="left" w:pos="7655"/>
        </w:tabs>
        <w:spacing w:after="0" w:line="276" w:lineRule="auto"/>
        <w:jc w:val="both"/>
        <w:rPr>
          <w:rFonts w:ascii="Times New Roman" w:hAnsi="Times New Roman" w:cs="Times New Roman"/>
          <w:sz w:val="28"/>
          <w:szCs w:val="28"/>
        </w:rPr>
      </w:pPr>
    </w:p>
    <w:p w:rsidR="00436123" w:rsidRDefault="00C26904">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d) Tổ chức thực hiện:</w:t>
      </w:r>
    </w:p>
    <w:tbl>
      <w:tblPr>
        <w:tblStyle w:val="Style12"/>
        <w:tblW w:w="10662"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094"/>
        <w:gridCol w:w="2568"/>
      </w:tblGrid>
      <w:tr w:rsidR="00436123">
        <w:tc>
          <w:tcPr>
            <w:tcW w:w="8094" w:type="dxa"/>
            <w:tcBorders>
              <w:top w:val="single" w:sz="4" w:space="0" w:color="000000"/>
              <w:left w:val="single" w:sz="4" w:space="0" w:color="000000"/>
              <w:bottom w:val="single" w:sz="4" w:space="0" w:color="000000"/>
              <w:right w:val="single" w:sz="4" w:space="0" w:color="000000"/>
            </w:tcBorders>
            <w:shd w:val="clear" w:color="auto" w:fill="00B0F0"/>
            <w:tcMar>
              <w:top w:w="0" w:type="dxa"/>
              <w:left w:w="108" w:type="dxa"/>
              <w:bottom w:w="0" w:type="dxa"/>
              <w:right w:w="108" w:type="dxa"/>
            </w:tcMar>
          </w:tcPr>
          <w:p w:rsidR="00436123" w:rsidRDefault="00C26904">
            <w:pPr>
              <w:spacing w:before="40" w:after="8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oạt động của GV</w:t>
            </w:r>
          </w:p>
        </w:tc>
        <w:tc>
          <w:tcPr>
            <w:tcW w:w="2568"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rsidR="00436123" w:rsidRDefault="00C26904">
            <w:pPr>
              <w:spacing w:before="40" w:after="80"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oạt động của HS</w:t>
            </w:r>
          </w:p>
        </w:tc>
      </w:tr>
      <w:tr w:rsidR="00436123">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36123" w:rsidRDefault="00C26904">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Giao nhiệm vụ: </w:t>
            </w:r>
          </w:p>
          <w:p w:rsidR="00436123" w:rsidRDefault="00C26904">
            <w:pPr>
              <w:pStyle w:val="BodyText"/>
              <w:spacing w:before="64" w:line="276" w:lineRule="auto"/>
              <w:ind w:left="0" w:firstLine="0"/>
              <w:rPr>
                <w:rFonts w:ascii="Times New Roman" w:hAnsi="Times New Roman" w:cs="Times New Roman"/>
                <w:spacing w:val="-2"/>
                <w:sz w:val="28"/>
                <w:szCs w:val="28"/>
              </w:rPr>
            </w:pPr>
            <w:r>
              <w:rPr>
                <w:rFonts w:ascii="Times New Roman" w:hAnsi="Times New Roman" w:cs="Times New Roman"/>
                <w:sz w:val="28"/>
                <w:szCs w:val="28"/>
              </w:rPr>
              <w:t>‒</w:t>
            </w:r>
            <w:r>
              <w:rPr>
                <w:rFonts w:ascii="Times New Roman" w:hAnsi="Times New Roman" w:cs="Times New Roman"/>
                <w:spacing w:val="-3"/>
                <w:sz w:val="28"/>
                <w:szCs w:val="28"/>
              </w:rPr>
              <w:t xml:space="preserve"> </w:t>
            </w:r>
            <w:r>
              <w:rPr>
                <w:rFonts w:ascii="Times New Roman" w:hAnsi="Times New Roman" w:cs="Times New Roman"/>
                <w:sz w:val="28"/>
                <w:szCs w:val="28"/>
              </w:rPr>
              <w:t>GV</w:t>
            </w:r>
            <w:r>
              <w:rPr>
                <w:rFonts w:ascii="Times New Roman" w:hAnsi="Times New Roman" w:cs="Times New Roman"/>
                <w:spacing w:val="-7"/>
                <w:sz w:val="28"/>
                <w:szCs w:val="28"/>
              </w:rPr>
              <w:t xml:space="preserve"> </w:t>
            </w:r>
            <w:r>
              <w:rPr>
                <w:rFonts w:ascii="Times New Roman" w:hAnsi="Times New Roman" w:cs="Times New Roman"/>
                <w:sz w:val="28"/>
                <w:szCs w:val="28"/>
              </w:rPr>
              <w:t>chia</w:t>
            </w:r>
            <w:r>
              <w:rPr>
                <w:rFonts w:ascii="Times New Roman" w:hAnsi="Times New Roman" w:cs="Times New Roman"/>
                <w:spacing w:val="-2"/>
                <w:sz w:val="28"/>
                <w:szCs w:val="28"/>
              </w:rPr>
              <w:t xml:space="preserve"> </w:t>
            </w:r>
            <w:r>
              <w:rPr>
                <w:rFonts w:ascii="Times New Roman" w:hAnsi="Times New Roman" w:cs="Times New Roman"/>
                <w:sz w:val="28"/>
                <w:szCs w:val="28"/>
              </w:rPr>
              <w:t>l</w:t>
            </w:r>
            <w:r>
              <w:rPr>
                <w:rFonts w:ascii="Times New Roman" w:hAnsi="Times New Roman" w:cs="Times New Roman"/>
                <w:sz w:val="28"/>
                <w:szCs w:val="28"/>
              </w:rPr>
              <w:t>ớ</w:t>
            </w:r>
            <w:r>
              <w:rPr>
                <w:rFonts w:ascii="Times New Roman" w:hAnsi="Times New Roman" w:cs="Times New Roman"/>
                <w:sz w:val="28"/>
                <w:szCs w:val="28"/>
              </w:rPr>
              <w:t>p</w:t>
            </w:r>
            <w:r>
              <w:rPr>
                <w:rFonts w:ascii="Times New Roman" w:hAnsi="Times New Roman" w:cs="Times New Roman"/>
                <w:spacing w:val="-2"/>
                <w:sz w:val="28"/>
                <w:szCs w:val="28"/>
              </w:rPr>
              <w:t xml:space="preserve"> </w:t>
            </w:r>
            <w:r>
              <w:rPr>
                <w:rFonts w:ascii="Times New Roman" w:hAnsi="Times New Roman" w:cs="Times New Roman"/>
                <w:sz w:val="28"/>
                <w:szCs w:val="28"/>
              </w:rPr>
              <w:t>thành</w:t>
            </w:r>
            <w:r>
              <w:rPr>
                <w:rFonts w:ascii="Times New Roman" w:hAnsi="Times New Roman" w:cs="Times New Roman"/>
                <w:spacing w:val="-2"/>
                <w:sz w:val="28"/>
                <w:szCs w:val="28"/>
              </w:rPr>
              <w:t xml:space="preserve"> </w:t>
            </w:r>
            <w:r>
              <w:rPr>
                <w:rFonts w:ascii="Times New Roman" w:hAnsi="Times New Roman" w:cs="Times New Roman"/>
                <w:sz w:val="28"/>
                <w:szCs w:val="28"/>
                <w:lang w:val="vi-VN"/>
              </w:rPr>
              <w:t>4</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m</w:t>
            </w:r>
            <w:r>
              <w:rPr>
                <w:rFonts w:ascii="Times New Roman" w:hAnsi="Times New Roman" w:cs="Times New Roman"/>
                <w:sz w:val="28"/>
                <w:szCs w:val="28"/>
              </w:rPr>
              <w:t>ỗ</w:t>
            </w:r>
            <w:r>
              <w:rPr>
                <w:rFonts w:ascii="Times New Roman" w:hAnsi="Times New Roman" w:cs="Times New Roman"/>
                <w:sz w:val="28"/>
                <w:szCs w:val="28"/>
              </w:rPr>
              <w:t>i</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ử</w:t>
            </w:r>
            <w:r>
              <w:rPr>
                <w:rFonts w:ascii="Times New Roman" w:hAnsi="Times New Roman" w:cs="Times New Roman"/>
                <w:spacing w:val="-2"/>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ạ</w:t>
            </w:r>
            <w:r>
              <w:rPr>
                <w:rFonts w:ascii="Times New Roman" w:hAnsi="Times New Roman" w:cs="Times New Roman"/>
                <w:sz w:val="28"/>
                <w:szCs w:val="28"/>
              </w:rPr>
              <w:t>i</w:t>
            </w:r>
            <w:r>
              <w:rPr>
                <w:rFonts w:ascii="Times New Roman" w:hAnsi="Times New Roman" w:cs="Times New Roman"/>
                <w:spacing w:val="-2"/>
                <w:sz w:val="28"/>
                <w:szCs w:val="28"/>
              </w:rPr>
              <w:t xml:space="preserve"> </w:t>
            </w:r>
            <w:r>
              <w:rPr>
                <w:rFonts w:ascii="Times New Roman" w:hAnsi="Times New Roman" w:cs="Times New Roman"/>
                <w:sz w:val="28"/>
                <w:szCs w:val="28"/>
              </w:rPr>
              <w:t>di</w:t>
            </w:r>
            <w:r>
              <w:rPr>
                <w:rFonts w:ascii="Times New Roman" w:hAnsi="Times New Roman" w:cs="Times New Roman"/>
                <w:sz w:val="28"/>
                <w:szCs w:val="28"/>
              </w:rPr>
              <w:t>ệ</w:t>
            </w:r>
            <w:r>
              <w:rPr>
                <w:rFonts w:ascii="Times New Roman" w:hAnsi="Times New Roman" w:cs="Times New Roman"/>
                <w:sz w:val="28"/>
                <w:szCs w:val="28"/>
              </w:rPr>
              <w:t>n</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trư</w:t>
            </w:r>
            <w:r>
              <w:rPr>
                <w:rFonts w:ascii="Times New Roman" w:hAnsi="Times New Roman" w:cs="Times New Roman"/>
                <w:sz w:val="28"/>
                <w:szCs w:val="28"/>
              </w:rPr>
              <w:t>ở</w:t>
            </w:r>
            <w:r>
              <w:rPr>
                <w:rFonts w:ascii="Times New Roman" w:hAnsi="Times New Roman" w:cs="Times New Roman"/>
                <w:sz w:val="28"/>
                <w:szCs w:val="28"/>
              </w:rPr>
              <w:t>ng</w:t>
            </w:r>
            <w:r>
              <w:rPr>
                <w:rFonts w:ascii="Times New Roman" w:hAnsi="Times New Roman" w:cs="Times New Roman"/>
                <w:spacing w:val="-2"/>
                <w:sz w:val="28"/>
                <w:szCs w:val="28"/>
              </w:rPr>
              <w:t xml:space="preserve"> </w:t>
            </w:r>
            <w:r>
              <w:rPr>
                <w:rFonts w:ascii="Times New Roman" w:hAnsi="Times New Roman" w:cs="Times New Roman"/>
                <w:sz w:val="28"/>
                <w:szCs w:val="28"/>
              </w:rPr>
              <w:t>và</w:t>
            </w:r>
            <w:r>
              <w:rPr>
                <w:rFonts w:ascii="Times New Roman" w:hAnsi="Times New Roman" w:cs="Times New Roman"/>
                <w:spacing w:val="-2"/>
                <w:sz w:val="28"/>
                <w:szCs w:val="28"/>
              </w:rPr>
              <w:t xml:space="preserve"> </w:t>
            </w:r>
            <w:r>
              <w:rPr>
                <w:rFonts w:ascii="Times New Roman" w:hAnsi="Times New Roman" w:cs="Times New Roman"/>
                <w:sz w:val="28"/>
                <w:szCs w:val="28"/>
              </w:rPr>
              <w:t>thư</w:t>
            </w:r>
            <w:r>
              <w:rPr>
                <w:rFonts w:ascii="Times New Roman" w:hAnsi="Times New Roman" w:cs="Times New Roman"/>
                <w:spacing w:val="-2"/>
                <w:sz w:val="28"/>
                <w:szCs w:val="28"/>
              </w:rPr>
              <w:t xml:space="preserve"> </w:t>
            </w:r>
            <w:r>
              <w:rPr>
                <w:rFonts w:ascii="Times New Roman" w:hAnsi="Times New Roman" w:cs="Times New Roman"/>
                <w:sz w:val="28"/>
                <w:szCs w:val="28"/>
              </w:rPr>
              <w:t>kí</w:t>
            </w:r>
            <w:r>
              <w:rPr>
                <w:rFonts w:ascii="Times New Roman" w:hAnsi="Times New Roman" w:cs="Times New Roman"/>
                <w:spacing w:val="-2"/>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ể</w:t>
            </w:r>
            <w:r>
              <w:rPr>
                <w:rFonts w:ascii="Times New Roman" w:hAnsi="Times New Roman" w:cs="Times New Roman"/>
                <w:spacing w:val="-2"/>
                <w:sz w:val="28"/>
                <w:szCs w:val="28"/>
              </w:rPr>
              <w:t xml:space="preserve"> </w:t>
            </w:r>
            <w:r>
              <w:rPr>
                <w:rFonts w:ascii="Times New Roman" w:hAnsi="Times New Roman" w:cs="Times New Roman"/>
                <w:sz w:val="28"/>
                <w:szCs w:val="28"/>
              </w:rPr>
              <w:t>ho</w:t>
            </w:r>
            <w:r>
              <w:rPr>
                <w:rFonts w:ascii="Times New Roman" w:hAnsi="Times New Roman" w:cs="Times New Roman"/>
                <w:sz w:val="28"/>
                <w:szCs w:val="28"/>
              </w:rPr>
              <w:t>ạ</w:t>
            </w:r>
            <w:r>
              <w:rPr>
                <w:rFonts w:ascii="Times New Roman" w:hAnsi="Times New Roman" w:cs="Times New Roman"/>
                <w:sz w:val="28"/>
                <w:szCs w:val="28"/>
              </w:rPr>
              <w:t>t</w:t>
            </w:r>
            <w:r>
              <w:rPr>
                <w:rFonts w:ascii="Times New Roman" w:hAnsi="Times New Roman" w:cs="Times New Roman"/>
                <w:spacing w:val="-2"/>
                <w:sz w:val="28"/>
                <w:szCs w:val="28"/>
              </w:rPr>
              <w:t xml:space="preserve"> đ</w:t>
            </w:r>
            <w:r>
              <w:rPr>
                <w:rFonts w:ascii="Times New Roman" w:hAnsi="Times New Roman" w:cs="Times New Roman"/>
                <w:spacing w:val="-2"/>
                <w:sz w:val="28"/>
                <w:szCs w:val="28"/>
              </w:rPr>
              <w:t>ộ</w:t>
            </w:r>
            <w:r>
              <w:rPr>
                <w:rFonts w:ascii="Times New Roman" w:hAnsi="Times New Roman" w:cs="Times New Roman"/>
                <w:spacing w:val="-2"/>
                <w:sz w:val="28"/>
                <w:szCs w:val="28"/>
              </w:rPr>
              <w:t>ng</w:t>
            </w:r>
          </w:p>
          <w:p w:rsidR="00436123" w:rsidRDefault="00C26904">
            <w:pPr>
              <w:pStyle w:val="BodyText"/>
              <w:spacing w:before="64" w:line="276" w:lineRule="auto"/>
              <w:ind w:left="0" w:firstLine="0"/>
              <w:rPr>
                <w:rFonts w:ascii="Times New Roman" w:eastAsia="Times New Roman" w:hAnsi="Times New Roman" w:cs="Times New Roman"/>
                <w:color w:val="000000"/>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GV</w:t>
            </w:r>
            <w:r>
              <w:rPr>
                <w:rFonts w:ascii="Times New Roman" w:hAnsi="Times New Roman" w:cs="Times New Roman"/>
                <w:spacing w:val="-12"/>
                <w:sz w:val="28"/>
                <w:szCs w:val="28"/>
              </w:rPr>
              <w:t xml:space="preserve"> </w:t>
            </w:r>
            <w:r>
              <w:rPr>
                <w:rFonts w:ascii="Times New Roman" w:hAnsi="Times New Roman" w:cs="Times New Roman"/>
                <w:sz w:val="28"/>
                <w:szCs w:val="28"/>
              </w:rPr>
              <w:t>s</w:t>
            </w:r>
            <w:r>
              <w:rPr>
                <w:rFonts w:ascii="Times New Roman" w:hAnsi="Times New Roman" w:cs="Times New Roman"/>
                <w:sz w:val="28"/>
                <w:szCs w:val="28"/>
              </w:rPr>
              <w:t>ử</w:t>
            </w:r>
            <w:r>
              <w:rPr>
                <w:rFonts w:ascii="Times New Roman" w:hAnsi="Times New Roman" w:cs="Times New Roman"/>
                <w:spacing w:val="-8"/>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ụ</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kĩ</w:t>
            </w:r>
            <w:r>
              <w:rPr>
                <w:rFonts w:ascii="Times New Roman" w:hAnsi="Times New Roman" w:cs="Times New Roman"/>
                <w:spacing w:val="-8"/>
                <w:sz w:val="28"/>
                <w:szCs w:val="28"/>
              </w:rPr>
              <w:t xml:space="preserve"> </w:t>
            </w:r>
            <w:r>
              <w:rPr>
                <w:rFonts w:ascii="Times New Roman" w:hAnsi="Times New Roman" w:cs="Times New Roman"/>
                <w:sz w:val="28"/>
                <w:szCs w:val="28"/>
              </w:rPr>
              <w:t>thu</w:t>
            </w:r>
            <w:r>
              <w:rPr>
                <w:rFonts w:ascii="Times New Roman" w:hAnsi="Times New Roman" w:cs="Times New Roman"/>
                <w:sz w:val="28"/>
                <w:szCs w:val="28"/>
              </w:rPr>
              <w:t>ậ</w:t>
            </w:r>
            <w:r>
              <w:rPr>
                <w:rFonts w:ascii="Times New Roman" w:hAnsi="Times New Roman" w:cs="Times New Roman"/>
                <w:sz w:val="28"/>
                <w:szCs w:val="28"/>
              </w:rPr>
              <w:t>t</w:t>
            </w:r>
            <w:r>
              <w:rPr>
                <w:rFonts w:ascii="Times New Roman" w:hAnsi="Times New Roman" w:cs="Times New Roman"/>
                <w:spacing w:val="-8"/>
                <w:sz w:val="28"/>
                <w:szCs w:val="28"/>
              </w:rPr>
              <w:t xml:space="preserve"> </w:t>
            </w:r>
            <w:r>
              <w:rPr>
                <w:rFonts w:ascii="Times New Roman" w:hAnsi="Times New Roman" w:cs="Times New Roman"/>
                <w:sz w:val="28"/>
                <w:szCs w:val="28"/>
              </w:rPr>
              <w:t>sơ</w:t>
            </w:r>
            <w:r>
              <w:rPr>
                <w:rFonts w:ascii="Times New Roman" w:hAnsi="Times New Roman" w:cs="Times New Roman"/>
                <w:spacing w:val="-8"/>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ồ</w:t>
            </w:r>
            <w:r>
              <w:rPr>
                <w:rFonts w:ascii="Times New Roman" w:hAnsi="Times New Roman" w:cs="Times New Roman"/>
                <w:spacing w:val="-8"/>
                <w:sz w:val="28"/>
                <w:szCs w:val="28"/>
              </w:rPr>
              <w:t xml:space="preserve"> </w:t>
            </w:r>
            <w:r>
              <w:rPr>
                <w:rFonts w:ascii="Times New Roman" w:hAnsi="Times New Roman" w:cs="Times New Roman"/>
                <w:sz w:val="28"/>
                <w:szCs w:val="28"/>
              </w:rPr>
              <w:t>tư</w:t>
            </w:r>
            <w:r>
              <w:rPr>
                <w:rFonts w:ascii="Times New Roman" w:hAnsi="Times New Roman" w:cs="Times New Roman"/>
                <w:spacing w:val="-8"/>
                <w:sz w:val="28"/>
                <w:szCs w:val="28"/>
              </w:rPr>
              <w:t xml:space="preserve"> </w:t>
            </w:r>
            <w:r>
              <w:rPr>
                <w:rFonts w:ascii="Times New Roman" w:hAnsi="Times New Roman" w:cs="Times New Roman"/>
                <w:sz w:val="28"/>
                <w:szCs w:val="28"/>
              </w:rPr>
              <w:t>duy</w:t>
            </w:r>
            <w:r>
              <w:rPr>
                <w:rFonts w:ascii="Times New Roman" w:hAnsi="Times New Roman" w:cs="Times New Roman"/>
                <w:spacing w:val="-8"/>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ể</w:t>
            </w:r>
            <w:r>
              <w:rPr>
                <w:rFonts w:ascii="Times New Roman" w:hAnsi="Times New Roman" w:cs="Times New Roman"/>
                <w:spacing w:val="-8"/>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ị</w:t>
            </w:r>
            <w:r>
              <w:rPr>
                <w:rFonts w:ascii="Times New Roman" w:hAnsi="Times New Roman" w:cs="Times New Roman"/>
                <w:sz w:val="28"/>
                <w:szCs w:val="28"/>
              </w:rPr>
              <w:t>nh</w:t>
            </w:r>
            <w:r>
              <w:rPr>
                <w:rFonts w:ascii="Times New Roman" w:hAnsi="Times New Roman" w:cs="Times New Roman"/>
                <w:spacing w:val="-8"/>
                <w:sz w:val="28"/>
                <w:szCs w:val="28"/>
              </w:rPr>
              <w:t xml:space="preserve"> </w:t>
            </w:r>
            <w:r>
              <w:rPr>
                <w:rFonts w:ascii="Times New Roman" w:hAnsi="Times New Roman" w:cs="Times New Roman"/>
                <w:sz w:val="28"/>
                <w:szCs w:val="28"/>
              </w:rPr>
              <w:t>hư</w:t>
            </w:r>
            <w:r>
              <w:rPr>
                <w:rFonts w:ascii="Times New Roman" w:hAnsi="Times New Roman" w:cs="Times New Roman"/>
                <w:sz w:val="28"/>
                <w:szCs w:val="28"/>
              </w:rPr>
              <w:t>ớ</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cho</w:t>
            </w:r>
            <w:r>
              <w:rPr>
                <w:rFonts w:ascii="Times New Roman" w:hAnsi="Times New Roman" w:cs="Times New Roman"/>
                <w:spacing w:val="-8"/>
                <w:sz w:val="28"/>
                <w:szCs w:val="28"/>
              </w:rPr>
              <w:t xml:space="preserve"> </w:t>
            </w:r>
            <w:r>
              <w:rPr>
                <w:rFonts w:ascii="Times New Roman" w:hAnsi="Times New Roman" w:cs="Times New Roman"/>
                <w:sz w:val="28"/>
                <w:szCs w:val="28"/>
              </w:rPr>
              <w:t>HS</w:t>
            </w:r>
            <w:r>
              <w:rPr>
                <w:rFonts w:ascii="Times New Roman" w:hAnsi="Times New Roman" w:cs="Times New Roman"/>
                <w:spacing w:val="-8"/>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ệ</w:t>
            </w:r>
            <w:r>
              <w:rPr>
                <w:rFonts w:ascii="Times New Roman" w:hAnsi="Times New Roman" w:cs="Times New Roman"/>
                <w:spacing w:val="-8"/>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ố</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pacing w:val="-8"/>
                <w:sz w:val="28"/>
                <w:szCs w:val="28"/>
                <w:lang w:val="vi-VN"/>
              </w:rPr>
              <w:lastRenderedPageBreak/>
              <w:t>h</w:t>
            </w:r>
            <w:r>
              <w:rPr>
                <w:rFonts w:ascii="Times New Roman" w:hAnsi="Times New Roman" w:cs="Times New Roman"/>
                <w:sz w:val="28"/>
                <w:szCs w:val="28"/>
              </w:rPr>
              <w:t>oá</w:t>
            </w:r>
            <w:r>
              <w:rPr>
                <w:rFonts w:ascii="Times New Roman" w:hAnsi="Times New Roman" w:cs="Times New Roman"/>
                <w:spacing w:val="-8"/>
                <w:sz w:val="28"/>
                <w:szCs w:val="28"/>
              </w:rPr>
              <w:t xml:space="preserve"> </w:t>
            </w:r>
            <w:r>
              <w:rPr>
                <w:rFonts w:ascii="Times New Roman" w:hAnsi="Times New Roman" w:cs="Times New Roman"/>
                <w:sz w:val="28"/>
                <w:szCs w:val="28"/>
              </w:rPr>
              <w:t>đư</w:t>
            </w:r>
            <w:r>
              <w:rPr>
                <w:rFonts w:ascii="Times New Roman" w:hAnsi="Times New Roman" w:cs="Times New Roman"/>
                <w:sz w:val="28"/>
                <w:szCs w:val="28"/>
              </w:rPr>
              <w:t>ợ</w:t>
            </w:r>
            <w:r>
              <w:rPr>
                <w:rFonts w:ascii="Times New Roman" w:hAnsi="Times New Roman" w:cs="Times New Roman"/>
                <w:sz w:val="28"/>
                <w:szCs w:val="28"/>
              </w:rPr>
              <w:t>c</w:t>
            </w:r>
            <w:r>
              <w:rPr>
                <w:rFonts w:ascii="Times New Roman" w:hAnsi="Times New Roman" w:cs="Times New Roman"/>
                <w:spacing w:val="-8"/>
                <w:sz w:val="28"/>
                <w:szCs w:val="28"/>
              </w:rPr>
              <w:t xml:space="preserve"> </w:t>
            </w:r>
            <w:r>
              <w:rPr>
                <w:rFonts w:ascii="Times New Roman" w:hAnsi="Times New Roman" w:cs="Times New Roman"/>
                <w:sz w:val="28"/>
                <w:szCs w:val="28"/>
              </w:rPr>
              <w:t>ki</w:t>
            </w:r>
            <w:r>
              <w:rPr>
                <w:rFonts w:ascii="Times New Roman" w:hAnsi="Times New Roman" w:cs="Times New Roman"/>
                <w:sz w:val="28"/>
                <w:szCs w:val="28"/>
              </w:rPr>
              <w:t>ế</w:t>
            </w:r>
            <w:r>
              <w:rPr>
                <w:rFonts w:ascii="Times New Roman" w:hAnsi="Times New Roman" w:cs="Times New Roman"/>
                <w:sz w:val="28"/>
                <w:szCs w:val="28"/>
              </w:rPr>
              <w:t>n</w:t>
            </w:r>
            <w:r>
              <w:rPr>
                <w:rFonts w:ascii="Times New Roman" w:hAnsi="Times New Roman" w:cs="Times New Roman"/>
                <w:spacing w:val="-8"/>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ứ</w:t>
            </w:r>
            <w:r>
              <w:rPr>
                <w:rFonts w:ascii="Times New Roman" w:hAnsi="Times New Roman" w:cs="Times New Roman"/>
                <w:sz w:val="28"/>
                <w:szCs w:val="28"/>
              </w:rPr>
              <w:t>c</w:t>
            </w:r>
            <w:r>
              <w:rPr>
                <w:rFonts w:ascii="Times New Roman" w:hAnsi="Times New Roman" w:cs="Times New Roman"/>
                <w:spacing w:val="-8"/>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 xml:space="preserve"> v</w:t>
            </w:r>
            <w:r>
              <w:rPr>
                <w:rFonts w:ascii="Times New Roman" w:hAnsi="Times New Roman" w:cs="Times New Roman"/>
                <w:sz w:val="28"/>
                <w:szCs w:val="28"/>
              </w:rPr>
              <w:t>ề</w:t>
            </w:r>
            <w:r>
              <w:rPr>
                <w:rFonts w:ascii="Times New Roman" w:hAnsi="Times New Roman" w:cs="Times New Roman"/>
                <w:sz w:val="28"/>
                <w:szCs w:val="28"/>
              </w:rPr>
              <w:t xml:space="preserve"> lipid, ch</w:t>
            </w:r>
            <w:r>
              <w:rPr>
                <w:rFonts w:ascii="Times New Roman" w:hAnsi="Times New Roman" w:cs="Times New Roman"/>
                <w:sz w:val="28"/>
                <w:szCs w:val="28"/>
              </w:rPr>
              <w:t>ấ</w:t>
            </w:r>
            <w:r>
              <w:rPr>
                <w:rFonts w:ascii="Times New Roman" w:hAnsi="Times New Roman" w:cs="Times New Roman"/>
                <w:sz w:val="28"/>
                <w:szCs w:val="28"/>
              </w:rPr>
              <w:t xml:space="preserve">t béo, </w:t>
            </w:r>
            <w:r>
              <w:rPr>
                <w:rFonts w:ascii="Times New Roman" w:hAnsi="Times New Roman" w:cs="Times New Roman"/>
                <w:sz w:val="28"/>
                <w:szCs w:val="28"/>
              </w:rPr>
              <w:t>carbohydrate, protein và polymer</w:t>
            </w:r>
            <w:r>
              <w:rPr>
                <w:rFonts w:ascii="Times New Roman" w:hAnsi="Times New Roman" w:cs="Times New Roman"/>
                <w:sz w:val="28"/>
                <w:szCs w:val="28"/>
                <w:lang w:val="vi-VN"/>
              </w:rPr>
              <w:t xml:space="preserve"> t</w:t>
            </w:r>
            <w:r>
              <w:rPr>
                <w:rFonts w:ascii="Times New Roman" w:eastAsia="Times New Roman" w:hAnsi="Times New Roman" w:cs="Times New Roman"/>
                <w:color w:val="000000"/>
                <w:sz w:val="28"/>
                <w:szCs w:val="28"/>
              </w:rPr>
              <w:t>rong thời gian 7 phút.</w:t>
            </w:r>
          </w:p>
          <w:p w:rsidR="00436123" w:rsidRDefault="00C26904">
            <w:pPr>
              <w:pStyle w:val="BodyText"/>
              <w:spacing w:before="60" w:after="60" w:line="276" w:lineRule="auto"/>
              <w:ind w:left="0" w:firstLine="0"/>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 Nhóm 1,2: Vẽ sơ đồ tư duy tóm tắt  ethylic alcohol</w:t>
            </w:r>
          </w:p>
          <w:p w:rsidR="00436123" w:rsidRDefault="00C26904">
            <w:pPr>
              <w:tabs>
                <w:tab w:val="left" w:pos="284"/>
                <w:tab w:val="left" w:pos="2552"/>
                <w:tab w:val="left" w:pos="5103"/>
                <w:tab w:val="left" w:pos="7655"/>
              </w:tabs>
              <w:spacing w:before="60" w:after="60" w:line="276" w:lineRule="auto"/>
              <w:jc w:val="both"/>
              <w:rPr>
                <w:rFonts w:ascii="Times New Roman" w:hAnsi="Times New Roman" w:cs="Times New Roman"/>
                <w:color w:val="000000" w:themeColor="text1"/>
                <w:sz w:val="28"/>
                <w:szCs w:val="28"/>
                <w:lang w:val="vi-VN"/>
              </w:rPr>
            </w:pPr>
            <w:r>
              <w:rPr>
                <w:rFonts w:ascii="Times New Roman" w:eastAsia="Times New Roman" w:hAnsi="Times New Roman" w:cs="Times New Roman"/>
                <w:color w:val="000000"/>
                <w:sz w:val="28"/>
                <w:szCs w:val="28"/>
                <w:lang w:val="vi-VN"/>
              </w:rPr>
              <w:t>+ Nhóm 3,4 : Vẽ sơ đồ tư duy tóm tắt  Acetic acid</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36123" w:rsidRDefault="00C26904">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Nhận nhiệm vụ </w:t>
            </w:r>
          </w:p>
        </w:tc>
      </w:tr>
      <w:tr w:rsidR="00436123">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36123" w:rsidRDefault="00C26904">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 xml:space="preserve">Hướng dẫn học sinh thực hiện nhiệm vụ: </w:t>
            </w:r>
          </w:p>
          <w:p w:rsidR="00436123" w:rsidRDefault="00C26904">
            <w:pPr>
              <w:pStyle w:val="BodyText"/>
              <w:spacing w:before="44" w:line="276" w:lineRule="auto"/>
              <w:ind w:left="0" w:right="1132" w:firstLine="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 xml:space="preserve"> HS th</w:t>
            </w:r>
            <w:r>
              <w:rPr>
                <w:rFonts w:ascii="Times New Roman" w:hAnsi="Times New Roman" w:cs="Times New Roman"/>
                <w:sz w:val="28"/>
                <w:szCs w:val="28"/>
              </w:rPr>
              <w:t>ả</w:t>
            </w:r>
            <w:r>
              <w:rPr>
                <w:rFonts w:ascii="Times New Roman" w:hAnsi="Times New Roman" w:cs="Times New Roman"/>
                <w:sz w:val="28"/>
                <w:szCs w:val="28"/>
              </w:rPr>
              <w:t>o lu</w:t>
            </w:r>
            <w:r>
              <w:rPr>
                <w:rFonts w:ascii="Times New Roman" w:hAnsi="Times New Roman" w:cs="Times New Roman"/>
                <w:sz w:val="28"/>
                <w:szCs w:val="28"/>
              </w:rPr>
              <w:t>ậ</w:t>
            </w:r>
            <w:r>
              <w:rPr>
                <w:rFonts w:ascii="Times New Roman" w:hAnsi="Times New Roman" w:cs="Times New Roman"/>
                <w:sz w:val="28"/>
                <w:szCs w:val="28"/>
              </w:rPr>
              <w:t xml:space="preserve">n theo nhóm, cùng nhau suy </w:t>
            </w:r>
            <w:r>
              <w:rPr>
                <w:rFonts w:ascii="Times New Roman" w:hAnsi="Times New Roman" w:cs="Times New Roman"/>
                <w:sz w:val="28"/>
                <w:szCs w:val="28"/>
              </w:rPr>
              <w:t>nghĩ và hoàn thành sơ đ</w:t>
            </w:r>
            <w:r>
              <w:rPr>
                <w:rFonts w:ascii="Times New Roman" w:hAnsi="Times New Roman" w:cs="Times New Roman"/>
                <w:sz w:val="28"/>
                <w:szCs w:val="28"/>
              </w:rPr>
              <w:t>ồ</w:t>
            </w:r>
            <w:r>
              <w:rPr>
                <w:rFonts w:ascii="Times New Roman" w:hAnsi="Times New Roman" w:cs="Times New Roman"/>
                <w:sz w:val="28"/>
                <w:szCs w:val="28"/>
              </w:rPr>
              <w:t xml:space="preserve"> tư duy theo yêu c</w:t>
            </w:r>
            <w:r>
              <w:rPr>
                <w:rFonts w:ascii="Times New Roman" w:hAnsi="Times New Roman" w:cs="Times New Roman"/>
                <w:sz w:val="28"/>
                <w:szCs w:val="28"/>
              </w:rPr>
              <w:t>ầ</w:t>
            </w:r>
            <w:r>
              <w:rPr>
                <w:rFonts w:ascii="Times New Roman" w:hAnsi="Times New Roman" w:cs="Times New Roman"/>
                <w:sz w:val="28"/>
                <w:szCs w:val="28"/>
              </w:rPr>
              <w:t>u c</w:t>
            </w:r>
            <w:r>
              <w:rPr>
                <w:rFonts w:ascii="Times New Roman" w:hAnsi="Times New Roman" w:cs="Times New Roman"/>
                <w:sz w:val="28"/>
                <w:szCs w:val="28"/>
              </w:rPr>
              <w:t>ủ</w:t>
            </w:r>
            <w:r>
              <w:rPr>
                <w:rFonts w:ascii="Times New Roman" w:hAnsi="Times New Roman" w:cs="Times New Roman"/>
                <w:sz w:val="28"/>
                <w:szCs w:val="28"/>
              </w:rPr>
              <w:t>a GV vào b</w:t>
            </w:r>
            <w:r>
              <w:rPr>
                <w:rFonts w:ascii="Times New Roman" w:hAnsi="Times New Roman" w:cs="Times New Roman"/>
                <w:sz w:val="28"/>
                <w:szCs w:val="28"/>
              </w:rPr>
              <w:t>ả</w:t>
            </w:r>
            <w:r>
              <w:rPr>
                <w:rFonts w:ascii="Times New Roman" w:hAnsi="Times New Roman" w:cs="Times New Roman"/>
                <w:sz w:val="28"/>
                <w:szCs w:val="28"/>
              </w:rPr>
              <w:t>ng nhóm.</w:t>
            </w:r>
          </w:p>
          <w:p w:rsidR="00436123" w:rsidRDefault="00C26904">
            <w:pPr>
              <w:spacing w:before="40" w:after="80"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GV</w:t>
            </w:r>
            <w:r>
              <w:rPr>
                <w:rFonts w:ascii="Times New Roman" w:hAnsi="Times New Roman" w:cs="Times New Roman"/>
                <w:spacing w:val="-5"/>
                <w:sz w:val="28"/>
                <w:szCs w:val="28"/>
              </w:rPr>
              <w:t xml:space="preserve"> </w:t>
            </w:r>
            <w:r>
              <w:rPr>
                <w:rFonts w:ascii="Times New Roman" w:hAnsi="Times New Roman" w:cs="Times New Roman"/>
                <w:sz w:val="28"/>
                <w:szCs w:val="28"/>
              </w:rPr>
              <w:t xml:space="preserve">theo dõi và </w:t>
            </w:r>
            <w:r>
              <w:rPr>
                <w:rFonts w:ascii="Times New Roman" w:hAnsi="Times New Roman" w:cs="Times New Roman"/>
                <w:sz w:val="28"/>
                <w:szCs w:val="28"/>
                <w:lang w:val="vi-VN"/>
              </w:rPr>
              <w:t>hư</w:t>
            </w:r>
            <w:r>
              <w:rPr>
                <w:rFonts w:ascii="Times New Roman" w:hAnsi="Times New Roman" w:cs="Times New Roman"/>
                <w:sz w:val="28"/>
                <w:szCs w:val="28"/>
                <w:lang w:val="vi-VN"/>
              </w:rPr>
              <w:t>ớ</w:t>
            </w:r>
            <w:r>
              <w:rPr>
                <w:rFonts w:ascii="Times New Roman" w:hAnsi="Times New Roman" w:cs="Times New Roman"/>
                <w:sz w:val="28"/>
                <w:szCs w:val="28"/>
                <w:lang w:val="vi-VN"/>
              </w:rPr>
              <w:t xml:space="preserve">ng </w:t>
            </w:r>
            <w:r>
              <w:rPr>
                <w:rFonts w:ascii="Times New Roman" w:eastAsia="Times New Roman" w:hAnsi="Times New Roman" w:cs="Times New Roman"/>
                <w:sz w:val="28"/>
                <w:szCs w:val="28"/>
              </w:rPr>
              <w:t>dẫn HS thiết kế sơ đồ tư duy để tổng kết những kiến thức cơ bản của chủ đề</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36123" w:rsidRDefault="00C26904">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ọc sinh các nhóm dựa vào kiến thức đã học, thảo luận thống nhất ý kiến thực hiện nhiệm vụ.</w:t>
            </w:r>
          </w:p>
        </w:tc>
      </w:tr>
      <w:tr w:rsidR="00436123">
        <w:trPr>
          <w:trHeight w:val="320"/>
        </w:trPr>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36123" w:rsidRDefault="00C26904">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Báo cáo kết quả: </w:t>
            </w:r>
          </w:p>
          <w:p w:rsidR="00436123" w:rsidRDefault="00C26904">
            <w:pPr>
              <w:pStyle w:val="BodyText"/>
              <w:spacing w:before="44" w:line="276" w:lineRule="auto"/>
              <w:ind w:left="0" w:firstLine="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GV</w:t>
            </w:r>
            <w:r>
              <w:rPr>
                <w:rFonts w:ascii="Times New Roman" w:hAnsi="Times New Roman" w:cs="Times New Roman"/>
                <w:spacing w:val="-5"/>
                <w:sz w:val="28"/>
                <w:szCs w:val="28"/>
              </w:rPr>
              <w:t xml:space="preserve"> </w:t>
            </w:r>
            <w:r>
              <w:rPr>
                <w:rFonts w:ascii="Times New Roman" w:hAnsi="Times New Roman" w:cs="Times New Roman"/>
                <w:sz w:val="28"/>
                <w:szCs w:val="28"/>
              </w:rPr>
              <w:t>yêu c</w:t>
            </w:r>
            <w:r>
              <w:rPr>
                <w:rFonts w:ascii="Times New Roman" w:hAnsi="Times New Roman" w:cs="Times New Roman"/>
                <w:sz w:val="28"/>
                <w:szCs w:val="28"/>
              </w:rPr>
              <w:t>ầ</w:t>
            </w:r>
            <w:r>
              <w:rPr>
                <w:rFonts w:ascii="Times New Roman" w:hAnsi="Times New Roman" w:cs="Times New Roman"/>
                <w:sz w:val="28"/>
                <w:szCs w:val="28"/>
              </w:rPr>
              <w:t>u các nhóm trưng bày s</w:t>
            </w:r>
            <w:r>
              <w:rPr>
                <w:rFonts w:ascii="Times New Roman" w:hAnsi="Times New Roman" w:cs="Times New Roman"/>
                <w:sz w:val="28"/>
                <w:szCs w:val="28"/>
              </w:rPr>
              <w:t>ả</w:t>
            </w:r>
            <w:r>
              <w:rPr>
                <w:rFonts w:ascii="Times New Roman" w:hAnsi="Times New Roman" w:cs="Times New Roman"/>
                <w:sz w:val="28"/>
                <w:szCs w:val="28"/>
              </w:rPr>
              <w:t>n ph</w:t>
            </w:r>
            <w:r>
              <w:rPr>
                <w:rFonts w:ascii="Times New Roman" w:hAnsi="Times New Roman" w:cs="Times New Roman"/>
                <w:sz w:val="28"/>
                <w:szCs w:val="28"/>
              </w:rPr>
              <w:t>ẩ</w:t>
            </w:r>
            <w:r>
              <w:rPr>
                <w:rFonts w:ascii="Times New Roman" w:hAnsi="Times New Roman" w:cs="Times New Roman"/>
                <w:sz w:val="28"/>
                <w:szCs w:val="28"/>
              </w:rPr>
              <w:t>m trên b</w:t>
            </w:r>
            <w:r>
              <w:rPr>
                <w:rFonts w:ascii="Times New Roman" w:hAnsi="Times New Roman" w:cs="Times New Roman"/>
                <w:sz w:val="28"/>
                <w:szCs w:val="28"/>
              </w:rPr>
              <w:t>ả</w:t>
            </w:r>
            <w:r>
              <w:rPr>
                <w:rFonts w:ascii="Times New Roman" w:hAnsi="Times New Roman" w:cs="Times New Roman"/>
                <w:sz w:val="28"/>
                <w:szCs w:val="28"/>
              </w:rPr>
              <w:t>ng cho c</w:t>
            </w:r>
            <w:r>
              <w:rPr>
                <w:rFonts w:ascii="Times New Roman" w:hAnsi="Times New Roman" w:cs="Times New Roman"/>
                <w:sz w:val="28"/>
                <w:szCs w:val="28"/>
              </w:rPr>
              <w:t>ả</w:t>
            </w:r>
            <w:r>
              <w:rPr>
                <w:rFonts w:ascii="Times New Roman" w:hAnsi="Times New Roman" w:cs="Times New Roman"/>
                <w:sz w:val="28"/>
                <w:szCs w:val="28"/>
              </w:rPr>
              <w:t xml:space="preserve"> l</w:t>
            </w:r>
            <w:r>
              <w:rPr>
                <w:rFonts w:ascii="Times New Roman" w:hAnsi="Times New Roman" w:cs="Times New Roman"/>
                <w:sz w:val="28"/>
                <w:szCs w:val="28"/>
              </w:rPr>
              <w:t>ớ</w:t>
            </w:r>
            <w:r>
              <w:rPr>
                <w:rFonts w:ascii="Times New Roman" w:hAnsi="Times New Roman" w:cs="Times New Roman"/>
                <w:sz w:val="28"/>
                <w:szCs w:val="28"/>
              </w:rPr>
              <w:t xml:space="preserve">p cùng quan </w:t>
            </w:r>
            <w:r>
              <w:rPr>
                <w:rFonts w:ascii="Times New Roman" w:hAnsi="Times New Roman" w:cs="Times New Roman"/>
                <w:spacing w:val="-4"/>
                <w:sz w:val="28"/>
                <w:szCs w:val="28"/>
              </w:rPr>
              <w:t>sát.</w:t>
            </w:r>
          </w:p>
          <w:p w:rsidR="00436123" w:rsidRDefault="00C26904">
            <w:pPr>
              <w:pStyle w:val="BodyText"/>
              <w:spacing w:before="44" w:line="276" w:lineRule="auto"/>
              <w:ind w:left="0" w:firstLine="0"/>
              <w:jc w:val="both"/>
              <w:rPr>
                <w:rFonts w:ascii="Times New Roman" w:hAnsi="Times New Roman" w:cs="Times New Roman"/>
                <w:spacing w:val="-2"/>
                <w:sz w:val="28"/>
                <w:szCs w:val="28"/>
              </w:rPr>
            </w:pPr>
            <w:r>
              <w:rPr>
                <w:rFonts w:ascii="Times New Roman" w:hAnsi="Times New Roman" w:cs="Times New Roman"/>
                <w:sz w:val="28"/>
                <w:szCs w:val="28"/>
              </w:rPr>
              <w:t>‒</w:t>
            </w:r>
            <w:r>
              <w:rPr>
                <w:rFonts w:ascii="Times New Roman" w:hAnsi="Times New Roman" w:cs="Times New Roman"/>
                <w:sz w:val="28"/>
                <w:szCs w:val="28"/>
              </w:rPr>
              <w:t xml:space="preserve"> M</w:t>
            </w:r>
            <w:r>
              <w:rPr>
                <w:rFonts w:ascii="Times New Roman" w:hAnsi="Times New Roman" w:cs="Times New Roman"/>
                <w:sz w:val="28"/>
                <w:szCs w:val="28"/>
              </w:rPr>
              <w:t>ỗ</w:t>
            </w:r>
            <w:r>
              <w:rPr>
                <w:rFonts w:ascii="Times New Roman" w:hAnsi="Times New Roman" w:cs="Times New Roman"/>
                <w:sz w:val="28"/>
                <w:szCs w:val="28"/>
              </w:rPr>
              <w:t>i nhóm c</w:t>
            </w:r>
            <w:r>
              <w:rPr>
                <w:rFonts w:ascii="Times New Roman" w:hAnsi="Times New Roman" w:cs="Times New Roman"/>
                <w:sz w:val="28"/>
                <w:szCs w:val="28"/>
              </w:rPr>
              <w:t>ử</w:t>
            </w:r>
            <w:r>
              <w:rPr>
                <w:rFonts w:ascii="Times New Roman" w:hAnsi="Times New Roman" w:cs="Times New Roman"/>
                <w:sz w:val="28"/>
                <w:szCs w:val="28"/>
              </w:rPr>
              <w:t xml:space="preserve"> đ</w:t>
            </w:r>
            <w:r>
              <w:rPr>
                <w:rFonts w:ascii="Times New Roman" w:hAnsi="Times New Roman" w:cs="Times New Roman"/>
                <w:sz w:val="28"/>
                <w:szCs w:val="28"/>
              </w:rPr>
              <w:t>ạ</w:t>
            </w:r>
            <w:r>
              <w:rPr>
                <w:rFonts w:ascii="Times New Roman" w:hAnsi="Times New Roman" w:cs="Times New Roman"/>
                <w:sz w:val="28"/>
                <w:szCs w:val="28"/>
              </w:rPr>
              <w:t>i di</w:t>
            </w:r>
            <w:r>
              <w:rPr>
                <w:rFonts w:ascii="Times New Roman" w:hAnsi="Times New Roman" w:cs="Times New Roman"/>
                <w:sz w:val="28"/>
                <w:szCs w:val="28"/>
              </w:rPr>
              <w:t>ệ</w:t>
            </w:r>
            <w:r>
              <w:rPr>
                <w:rFonts w:ascii="Times New Roman" w:hAnsi="Times New Roman" w:cs="Times New Roman"/>
                <w:sz w:val="28"/>
                <w:szCs w:val="28"/>
              </w:rPr>
              <w:t>n lên trình bày ý tư</w:t>
            </w:r>
            <w:r>
              <w:rPr>
                <w:rFonts w:ascii="Times New Roman" w:hAnsi="Times New Roman" w:cs="Times New Roman"/>
                <w:sz w:val="28"/>
                <w:szCs w:val="28"/>
              </w:rPr>
              <w:t>ở</w:t>
            </w:r>
            <w:r>
              <w:rPr>
                <w:rFonts w:ascii="Times New Roman" w:hAnsi="Times New Roman" w:cs="Times New Roman"/>
                <w:sz w:val="28"/>
                <w:szCs w:val="28"/>
              </w:rPr>
              <w:t>ng thi</w:t>
            </w:r>
            <w:r>
              <w:rPr>
                <w:rFonts w:ascii="Times New Roman" w:hAnsi="Times New Roman" w:cs="Times New Roman"/>
                <w:sz w:val="28"/>
                <w:szCs w:val="28"/>
              </w:rPr>
              <w:t>ế</w:t>
            </w:r>
            <w:r>
              <w:rPr>
                <w:rFonts w:ascii="Times New Roman" w:hAnsi="Times New Roman" w:cs="Times New Roman"/>
                <w:sz w:val="28"/>
                <w:szCs w:val="28"/>
              </w:rPr>
              <w:t>t k</w:t>
            </w:r>
            <w:r>
              <w:rPr>
                <w:rFonts w:ascii="Times New Roman" w:hAnsi="Times New Roman" w:cs="Times New Roman"/>
                <w:sz w:val="28"/>
                <w:szCs w:val="28"/>
              </w:rPr>
              <w:t>ế</w:t>
            </w:r>
            <w:r>
              <w:rPr>
                <w:rFonts w:ascii="Times New Roman" w:hAnsi="Times New Roman" w:cs="Times New Roman"/>
                <w:sz w:val="28"/>
                <w:szCs w:val="28"/>
              </w:rPr>
              <w:t xml:space="preserve"> sơ đ</w:t>
            </w:r>
            <w:r>
              <w:rPr>
                <w:rFonts w:ascii="Times New Roman" w:hAnsi="Times New Roman" w:cs="Times New Roman"/>
                <w:sz w:val="28"/>
                <w:szCs w:val="28"/>
              </w:rPr>
              <w:t>ồ</w:t>
            </w:r>
            <w:r>
              <w:rPr>
                <w:rFonts w:ascii="Times New Roman" w:hAnsi="Times New Roman" w:cs="Times New Roman"/>
                <w:sz w:val="28"/>
                <w:szCs w:val="28"/>
              </w:rPr>
              <w:t xml:space="preserve"> tư duy c</w:t>
            </w:r>
            <w:r>
              <w:rPr>
                <w:rFonts w:ascii="Times New Roman" w:hAnsi="Times New Roman" w:cs="Times New Roman"/>
                <w:sz w:val="28"/>
                <w:szCs w:val="28"/>
              </w:rPr>
              <w:t>ủ</w:t>
            </w:r>
            <w:r>
              <w:rPr>
                <w:rFonts w:ascii="Times New Roman" w:hAnsi="Times New Roman" w:cs="Times New Roman"/>
                <w:sz w:val="28"/>
                <w:szCs w:val="28"/>
              </w:rPr>
              <w:t xml:space="preserve">a nhóm </w:t>
            </w:r>
            <w:r>
              <w:rPr>
                <w:rFonts w:ascii="Times New Roman" w:hAnsi="Times New Roman" w:cs="Times New Roman"/>
                <w:spacing w:val="-2"/>
                <w:sz w:val="28"/>
                <w:szCs w:val="28"/>
              </w:rPr>
              <w:t>mình.</w:t>
            </w:r>
          </w:p>
          <w:p w:rsidR="00436123" w:rsidRDefault="00C26904">
            <w:pPr>
              <w:pStyle w:val="BodyText"/>
              <w:spacing w:before="44" w:line="276" w:lineRule="auto"/>
              <w:ind w:left="0" w:firstLine="0"/>
              <w:jc w:val="both"/>
              <w:rPr>
                <w:rFonts w:ascii="Times New Roman" w:eastAsia="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Các</w:t>
            </w:r>
            <w:r>
              <w:rPr>
                <w:rFonts w:ascii="Times New Roman" w:hAnsi="Times New Roman" w:cs="Times New Roman"/>
                <w:spacing w:val="-1"/>
                <w:sz w:val="28"/>
                <w:szCs w:val="28"/>
              </w:rPr>
              <w:t xml:space="preserve"> </w:t>
            </w:r>
            <w:r>
              <w:rPr>
                <w:rFonts w:ascii="Times New Roman" w:hAnsi="Times New Roman" w:cs="Times New Roman"/>
                <w:sz w:val="28"/>
                <w:szCs w:val="28"/>
              </w:rPr>
              <w:t>nhóm</w:t>
            </w:r>
            <w:r>
              <w:rPr>
                <w:rFonts w:ascii="Times New Roman" w:hAnsi="Times New Roman" w:cs="Times New Roman"/>
                <w:spacing w:val="-1"/>
                <w:sz w:val="28"/>
                <w:szCs w:val="28"/>
              </w:rPr>
              <w:t xml:space="preserve"> </w:t>
            </w:r>
            <w:r>
              <w:rPr>
                <w:rFonts w:ascii="Times New Roman" w:hAnsi="Times New Roman" w:cs="Times New Roman"/>
                <w:sz w:val="28"/>
                <w:szCs w:val="28"/>
              </w:rPr>
              <w:t>còn</w:t>
            </w:r>
            <w:r>
              <w:rPr>
                <w:rFonts w:ascii="Times New Roman" w:hAnsi="Times New Roman" w:cs="Times New Roman"/>
                <w:spacing w:val="-1"/>
                <w:sz w:val="28"/>
                <w:szCs w:val="28"/>
              </w:rPr>
              <w:t xml:space="preserve"> </w:t>
            </w:r>
            <w:r>
              <w:rPr>
                <w:rFonts w:ascii="Times New Roman" w:hAnsi="Times New Roman" w:cs="Times New Roman"/>
                <w:sz w:val="28"/>
                <w:szCs w:val="28"/>
              </w:rPr>
              <w:t>l</w:t>
            </w:r>
            <w:r>
              <w:rPr>
                <w:rFonts w:ascii="Times New Roman" w:hAnsi="Times New Roman" w:cs="Times New Roman"/>
                <w:sz w:val="28"/>
                <w:szCs w:val="28"/>
              </w:rPr>
              <w:t>ạ</w:t>
            </w:r>
            <w:r>
              <w:rPr>
                <w:rFonts w:ascii="Times New Roman" w:hAnsi="Times New Roman" w:cs="Times New Roman"/>
                <w:sz w:val="28"/>
                <w:szCs w:val="28"/>
              </w:rPr>
              <w:t>i</w:t>
            </w:r>
            <w:r>
              <w:rPr>
                <w:rFonts w:ascii="Times New Roman" w:hAnsi="Times New Roman" w:cs="Times New Roman"/>
                <w:spacing w:val="-1"/>
                <w:sz w:val="28"/>
                <w:szCs w:val="28"/>
              </w:rPr>
              <w:t xml:space="preserve"> </w:t>
            </w:r>
            <w:r>
              <w:rPr>
                <w:rFonts w:ascii="Times New Roman" w:hAnsi="Times New Roman" w:cs="Times New Roman"/>
                <w:sz w:val="28"/>
                <w:szCs w:val="28"/>
              </w:rPr>
              <w:t>quan</w:t>
            </w:r>
            <w:r>
              <w:rPr>
                <w:rFonts w:ascii="Times New Roman" w:hAnsi="Times New Roman" w:cs="Times New Roman"/>
                <w:spacing w:val="-1"/>
                <w:sz w:val="28"/>
                <w:szCs w:val="28"/>
              </w:rPr>
              <w:t xml:space="preserve"> </w:t>
            </w:r>
            <w:r>
              <w:rPr>
                <w:rFonts w:ascii="Times New Roman" w:hAnsi="Times New Roman" w:cs="Times New Roman"/>
                <w:sz w:val="28"/>
                <w:szCs w:val="28"/>
              </w:rPr>
              <w:t>sát,</w:t>
            </w:r>
            <w:r>
              <w:rPr>
                <w:rFonts w:ascii="Times New Roman" w:hAnsi="Times New Roman" w:cs="Times New Roman"/>
                <w:spacing w:val="-1"/>
                <w:sz w:val="28"/>
                <w:szCs w:val="28"/>
              </w:rPr>
              <w:t xml:space="preserve"> </w:t>
            </w:r>
            <w:r>
              <w:rPr>
                <w:rFonts w:ascii="Times New Roman" w:hAnsi="Times New Roman" w:cs="Times New Roman"/>
                <w:sz w:val="28"/>
                <w:szCs w:val="28"/>
              </w:rPr>
              <w:t>l</w:t>
            </w:r>
            <w:r>
              <w:rPr>
                <w:rFonts w:ascii="Times New Roman" w:hAnsi="Times New Roman" w:cs="Times New Roman"/>
                <w:sz w:val="28"/>
                <w:szCs w:val="28"/>
              </w:rPr>
              <w:t>ắ</w:t>
            </w:r>
            <w:r>
              <w:rPr>
                <w:rFonts w:ascii="Times New Roman" w:hAnsi="Times New Roman" w:cs="Times New Roman"/>
                <w:sz w:val="28"/>
                <w:szCs w:val="28"/>
              </w:rPr>
              <w:t>ng</w:t>
            </w:r>
            <w:r>
              <w:rPr>
                <w:rFonts w:ascii="Times New Roman" w:hAnsi="Times New Roman" w:cs="Times New Roman"/>
                <w:spacing w:val="-1"/>
                <w:sz w:val="28"/>
                <w:szCs w:val="28"/>
              </w:rPr>
              <w:t xml:space="preserve"> </w:t>
            </w:r>
            <w:r>
              <w:rPr>
                <w:rFonts w:ascii="Times New Roman" w:hAnsi="Times New Roman" w:cs="Times New Roman"/>
                <w:sz w:val="28"/>
                <w:szCs w:val="28"/>
              </w:rPr>
              <w:t>nghe</w:t>
            </w:r>
            <w:r>
              <w:rPr>
                <w:rFonts w:ascii="Times New Roman" w:hAnsi="Times New Roman" w:cs="Times New Roman"/>
                <w:spacing w:val="-1"/>
                <w:sz w:val="28"/>
                <w:szCs w:val="28"/>
              </w:rPr>
              <w:t xml:space="preserve"> </w:t>
            </w:r>
            <w:r>
              <w:rPr>
                <w:rFonts w:ascii="Times New Roman" w:hAnsi="Times New Roman" w:cs="Times New Roman"/>
                <w:sz w:val="28"/>
                <w:szCs w:val="28"/>
              </w:rPr>
              <w:t>và</w:t>
            </w:r>
            <w:r>
              <w:rPr>
                <w:rFonts w:ascii="Times New Roman" w:hAnsi="Times New Roman" w:cs="Times New Roman"/>
                <w:spacing w:val="-1"/>
                <w:sz w:val="28"/>
                <w:szCs w:val="28"/>
              </w:rPr>
              <w:t xml:space="preserve"> </w:t>
            </w:r>
            <w:r>
              <w:rPr>
                <w:rFonts w:ascii="Times New Roman" w:hAnsi="Times New Roman" w:cs="Times New Roman"/>
                <w:sz w:val="28"/>
                <w:szCs w:val="28"/>
              </w:rPr>
              <w:t>góp</w:t>
            </w:r>
            <w:r>
              <w:rPr>
                <w:rFonts w:ascii="Times New Roman" w:hAnsi="Times New Roman" w:cs="Times New Roman"/>
                <w:spacing w:val="-1"/>
                <w:sz w:val="28"/>
                <w:szCs w:val="28"/>
              </w:rPr>
              <w:t xml:space="preserve"> </w:t>
            </w:r>
            <w:r>
              <w:rPr>
                <w:rFonts w:ascii="Times New Roman" w:hAnsi="Times New Roman" w:cs="Times New Roman"/>
                <w:sz w:val="28"/>
                <w:szCs w:val="28"/>
              </w:rPr>
              <w:t>ý</w:t>
            </w:r>
            <w:r>
              <w:rPr>
                <w:rFonts w:ascii="Times New Roman" w:hAnsi="Times New Roman" w:cs="Times New Roman"/>
                <w:spacing w:val="-1"/>
                <w:sz w:val="28"/>
                <w:szCs w:val="28"/>
              </w:rPr>
              <w:t xml:space="preserve"> </w:t>
            </w:r>
            <w:r>
              <w:rPr>
                <w:rFonts w:ascii="Times New Roman" w:hAnsi="Times New Roman" w:cs="Times New Roman"/>
                <w:sz w:val="28"/>
                <w:szCs w:val="28"/>
              </w:rPr>
              <w:t>cho</w:t>
            </w:r>
            <w:r>
              <w:rPr>
                <w:rFonts w:ascii="Times New Roman" w:hAnsi="Times New Roman" w:cs="Times New Roman"/>
                <w:spacing w:val="-1"/>
                <w:sz w:val="28"/>
                <w:szCs w:val="28"/>
              </w:rPr>
              <w:t xml:space="preserve"> </w:t>
            </w:r>
            <w:r>
              <w:rPr>
                <w:rFonts w:ascii="Times New Roman" w:hAnsi="Times New Roman" w:cs="Times New Roman"/>
                <w:sz w:val="28"/>
                <w:szCs w:val="28"/>
              </w:rPr>
              <w:t>nhóm</w:t>
            </w:r>
            <w:r>
              <w:rPr>
                <w:rFonts w:ascii="Times New Roman" w:hAnsi="Times New Roman" w:cs="Times New Roman"/>
                <w:spacing w:val="-1"/>
                <w:sz w:val="28"/>
                <w:szCs w:val="28"/>
              </w:rPr>
              <w:t xml:space="preserve"> </w:t>
            </w:r>
            <w:r>
              <w:rPr>
                <w:rFonts w:ascii="Times New Roman" w:hAnsi="Times New Roman" w:cs="Times New Roman"/>
                <w:sz w:val="28"/>
                <w:szCs w:val="28"/>
              </w:rPr>
              <w:t>báo</w:t>
            </w:r>
            <w:r>
              <w:rPr>
                <w:rFonts w:ascii="Times New Roman" w:hAnsi="Times New Roman" w:cs="Times New Roman"/>
                <w:spacing w:val="-1"/>
                <w:sz w:val="28"/>
                <w:szCs w:val="28"/>
              </w:rPr>
              <w:t xml:space="preserve"> </w:t>
            </w:r>
            <w:r>
              <w:rPr>
                <w:rFonts w:ascii="Times New Roman" w:hAnsi="Times New Roman" w:cs="Times New Roman"/>
                <w:sz w:val="28"/>
                <w:szCs w:val="28"/>
              </w:rPr>
              <w:t>cáo.</w:t>
            </w:r>
            <w:r>
              <w:rPr>
                <w:rFonts w:ascii="Times New Roman" w:hAnsi="Times New Roman" w:cs="Times New Roman"/>
                <w:spacing w:val="-5"/>
                <w:sz w:val="28"/>
                <w:szCs w:val="28"/>
              </w:rPr>
              <w:t xml:space="preserve"> </w:t>
            </w:r>
            <w:r>
              <w:rPr>
                <w:rFonts w:ascii="Times New Roman" w:hAnsi="Times New Roman" w:cs="Times New Roman"/>
                <w:sz w:val="28"/>
                <w:szCs w:val="28"/>
              </w:rPr>
              <w:t>Thông</w:t>
            </w:r>
            <w:r>
              <w:rPr>
                <w:rFonts w:ascii="Times New Roman" w:hAnsi="Times New Roman" w:cs="Times New Roman"/>
                <w:spacing w:val="-1"/>
                <w:sz w:val="28"/>
                <w:szCs w:val="28"/>
              </w:rPr>
              <w:t xml:space="preserve"> </w:t>
            </w:r>
            <w:r>
              <w:rPr>
                <w:rFonts w:ascii="Times New Roman" w:hAnsi="Times New Roman" w:cs="Times New Roman"/>
                <w:sz w:val="28"/>
                <w:szCs w:val="28"/>
              </w:rPr>
              <w:t>qua</w:t>
            </w:r>
            <w:r>
              <w:rPr>
                <w:rFonts w:ascii="Times New Roman" w:hAnsi="Times New Roman" w:cs="Times New Roman"/>
                <w:spacing w:val="-1"/>
                <w:sz w:val="28"/>
                <w:szCs w:val="28"/>
              </w:rPr>
              <w:t xml:space="preserve"> </w:t>
            </w:r>
            <w:r>
              <w:rPr>
                <w:rFonts w:ascii="Times New Roman" w:hAnsi="Times New Roman" w:cs="Times New Roman"/>
                <w:sz w:val="28"/>
                <w:szCs w:val="28"/>
              </w:rPr>
              <w:t>vi</w:t>
            </w:r>
            <w:r>
              <w:rPr>
                <w:rFonts w:ascii="Times New Roman" w:hAnsi="Times New Roman" w:cs="Times New Roman"/>
                <w:sz w:val="28"/>
                <w:szCs w:val="28"/>
              </w:rPr>
              <w:t>ệ</w:t>
            </w:r>
            <w:r>
              <w:rPr>
                <w:rFonts w:ascii="Times New Roman" w:hAnsi="Times New Roman" w:cs="Times New Roman"/>
                <w:sz w:val="28"/>
                <w:szCs w:val="28"/>
              </w:rPr>
              <w:t>c</w:t>
            </w:r>
            <w:r>
              <w:rPr>
                <w:rFonts w:ascii="Times New Roman" w:hAnsi="Times New Roman" w:cs="Times New Roman"/>
                <w:spacing w:val="-1"/>
                <w:sz w:val="28"/>
                <w:szCs w:val="28"/>
              </w:rPr>
              <w:t xml:space="preserve"> </w:t>
            </w:r>
            <w:r>
              <w:rPr>
                <w:rFonts w:ascii="Times New Roman" w:hAnsi="Times New Roman" w:cs="Times New Roman"/>
                <w:sz w:val="28"/>
                <w:szCs w:val="28"/>
              </w:rPr>
              <w:t>báo cáo,</w:t>
            </w:r>
            <w:r>
              <w:rPr>
                <w:rFonts w:ascii="Times New Roman" w:hAnsi="Times New Roman" w:cs="Times New Roman"/>
                <w:spacing w:val="-3"/>
                <w:sz w:val="28"/>
                <w:szCs w:val="28"/>
              </w:rPr>
              <w:t xml:space="preserve"> </w:t>
            </w:r>
            <w:r>
              <w:rPr>
                <w:rFonts w:ascii="Times New Roman" w:hAnsi="Times New Roman" w:cs="Times New Roman"/>
                <w:sz w:val="28"/>
                <w:szCs w:val="28"/>
              </w:rPr>
              <w:t>các</w:t>
            </w:r>
            <w:r>
              <w:rPr>
                <w:rFonts w:ascii="Times New Roman" w:hAnsi="Times New Roman" w:cs="Times New Roman"/>
                <w:spacing w:val="-3"/>
                <w:sz w:val="28"/>
                <w:szCs w:val="28"/>
              </w:rPr>
              <w:t xml:space="preserve"> </w:t>
            </w:r>
            <w:r>
              <w:rPr>
                <w:rFonts w:ascii="Times New Roman" w:hAnsi="Times New Roman" w:cs="Times New Roman"/>
                <w:sz w:val="28"/>
                <w:szCs w:val="28"/>
              </w:rPr>
              <w:t>nhóm</w:t>
            </w:r>
            <w:r>
              <w:rPr>
                <w:rFonts w:ascii="Times New Roman" w:hAnsi="Times New Roman" w:cs="Times New Roman"/>
                <w:spacing w:val="-3"/>
                <w:sz w:val="28"/>
                <w:szCs w:val="28"/>
              </w:rPr>
              <w:t xml:space="preserve"> </w:t>
            </w:r>
            <w:r>
              <w:rPr>
                <w:rFonts w:ascii="Times New Roman" w:hAnsi="Times New Roman" w:cs="Times New Roman"/>
                <w:sz w:val="28"/>
                <w:szCs w:val="28"/>
              </w:rPr>
              <w:t>cùng</w:t>
            </w:r>
            <w:r>
              <w:rPr>
                <w:rFonts w:ascii="Times New Roman" w:hAnsi="Times New Roman" w:cs="Times New Roman"/>
                <w:spacing w:val="-3"/>
                <w:sz w:val="28"/>
                <w:szCs w:val="28"/>
              </w:rPr>
              <w:t xml:space="preserve"> </w:t>
            </w:r>
            <w:r>
              <w:rPr>
                <w:rFonts w:ascii="Times New Roman" w:hAnsi="Times New Roman" w:cs="Times New Roman"/>
                <w:sz w:val="28"/>
                <w:szCs w:val="28"/>
              </w:rPr>
              <w:t>nhau</w:t>
            </w:r>
            <w:r>
              <w:rPr>
                <w:rFonts w:ascii="Times New Roman" w:hAnsi="Times New Roman" w:cs="Times New Roman"/>
                <w:spacing w:val="-3"/>
                <w:sz w:val="28"/>
                <w:szCs w:val="28"/>
              </w:rPr>
              <w:t xml:space="preserve"> </w:t>
            </w:r>
            <w:r>
              <w:rPr>
                <w:rFonts w:ascii="Times New Roman" w:hAnsi="Times New Roman" w:cs="Times New Roman"/>
                <w:sz w:val="28"/>
                <w:szCs w:val="28"/>
              </w:rPr>
              <w:t>đánh</w:t>
            </w:r>
            <w:r>
              <w:rPr>
                <w:rFonts w:ascii="Times New Roman" w:hAnsi="Times New Roman" w:cs="Times New Roman"/>
                <w:spacing w:val="-3"/>
                <w:sz w:val="28"/>
                <w:szCs w:val="28"/>
              </w:rPr>
              <w:t xml:space="preserve"> </w:t>
            </w:r>
            <w:r>
              <w:rPr>
                <w:rFonts w:ascii="Times New Roman" w:hAnsi="Times New Roman" w:cs="Times New Roman"/>
                <w:sz w:val="28"/>
                <w:szCs w:val="28"/>
              </w:rPr>
              <w:t>giá</w:t>
            </w:r>
            <w:r>
              <w:rPr>
                <w:rFonts w:ascii="Times New Roman" w:hAnsi="Times New Roman" w:cs="Times New Roman"/>
                <w:spacing w:val="-3"/>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ồ</w:t>
            </w:r>
            <w:r>
              <w:rPr>
                <w:rFonts w:ascii="Times New Roman" w:hAnsi="Times New Roman" w:cs="Times New Roman"/>
                <w:sz w:val="28"/>
                <w:szCs w:val="28"/>
              </w:rPr>
              <w:t>ng</w:t>
            </w:r>
            <w:r>
              <w:rPr>
                <w:rFonts w:ascii="Times New Roman" w:hAnsi="Times New Roman" w:cs="Times New Roman"/>
                <w:spacing w:val="-3"/>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ẳ</w:t>
            </w:r>
            <w:r>
              <w:rPr>
                <w:rFonts w:ascii="Times New Roman" w:hAnsi="Times New Roman" w:cs="Times New Roman"/>
                <w:sz w:val="28"/>
                <w:szCs w:val="28"/>
              </w:rPr>
              <w:t>ng</w:t>
            </w:r>
            <w:r>
              <w:rPr>
                <w:rFonts w:ascii="Times New Roman" w:hAnsi="Times New Roman" w:cs="Times New Roman"/>
                <w:spacing w:val="-3"/>
                <w:sz w:val="28"/>
                <w:szCs w:val="28"/>
              </w:rPr>
              <w:t xml:space="preserve"> </w:t>
            </w:r>
            <w:r>
              <w:rPr>
                <w:rFonts w:ascii="Times New Roman" w:hAnsi="Times New Roman" w:cs="Times New Roman"/>
                <w:sz w:val="28"/>
                <w:szCs w:val="28"/>
              </w:rPr>
              <w:t>ho</w:t>
            </w:r>
            <w:r>
              <w:rPr>
                <w:rFonts w:ascii="Times New Roman" w:hAnsi="Times New Roman" w:cs="Times New Roman"/>
                <w:sz w:val="28"/>
                <w:szCs w:val="28"/>
              </w:rPr>
              <w:t>ạ</w:t>
            </w:r>
            <w:r>
              <w:rPr>
                <w:rFonts w:ascii="Times New Roman" w:hAnsi="Times New Roman" w:cs="Times New Roman"/>
                <w:sz w:val="28"/>
                <w:szCs w:val="28"/>
              </w:rPr>
              <w:t>t</w:t>
            </w:r>
            <w:r>
              <w:rPr>
                <w:rFonts w:ascii="Times New Roman" w:hAnsi="Times New Roman" w:cs="Times New Roman"/>
                <w:spacing w:val="-3"/>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ộ</w:t>
            </w:r>
            <w:r>
              <w:rPr>
                <w:rFonts w:ascii="Times New Roman" w:hAnsi="Times New Roman" w:cs="Times New Roman"/>
                <w:sz w:val="28"/>
                <w:szCs w:val="28"/>
              </w:rPr>
              <w:t>ng</w:t>
            </w:r>
            <w:r>
              <w:rPr>
                <w:rFonts w:ascii="Times New Roman" w:hAnsi="Times New Roman" w:cs="Times New Roman"/>
                <w:spacing w:val="-3"/>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w:t>
            </w:r>
            <w:r>
              <w:rPr>
                <w:rFonts w:ascii="Times New Roman" w:hAnsi="Times New Roman" w:cs="Times New Roman"/>
                <w:spacing w:val="-3"/>
                <w:sz w:val="28"/>
                <w:szCs w:val="28"/>
              </w:rPr>
              <w:t xml:space="preserve"> </w:t>
            </w:r>
            <w:r>
              <w:rPr>
                <w:rFonts w:ascii="Times New Roman" w:hAnsi="Times New Roman" w:cs="Times New Roman"/>
                <w:sz w:val="28"/>
                <w:szCs w:val="28"/>
              </w:rPr>
              <w:t>nhóm</w:t>
            </w:r>
            <w:r>
              <w:rPr>
                <w:rFonts w:ascii="Times New Roman" w:hAnsi="Times New Roman" w:cs="Times New Roman"/>
                <w:spacing w:val="-3"/>
                <w:sz w:val="28"/>
                <w:szCs w:val="28"/>
              </w:rPr>
              <w:t xml:space="preserve"> </w:t>
            </w:r>
            <w:r>
              <w:rPr>
                <w:rFonts w:ascii="Times New Roman" w:hAnsi="Times New Roman" w:cs="Times New Roman"/>
                <w:sz w:val="28"/>
                <w:szCs w:val="28"/>
              </w:rPr>
              <w:t>báo</w:t>
            </w:r>
            <w:r>
              <w:rPr>
                <w:rFonts w:ascii="Times New Roman" w:hAnsi="Times New Roman" w:cs="Times New Roman"/>
                <w:spacing w:val="-3"/>
                <w:sz w:val="28"/>
                <w:szCs w:val="28"/>
              </w:rPr>
              <w:t xml:space="preserve"> </w:t>
            </w:r>
            <w:r>
              <w:rPr>
                <w:rFonts w:ascii="Times New Roman" w:hAnsi="Times New Roman" w:cs="Times New Roman"/>
                <w:sz w:val="28"/>
                <w:szCs w:val="28"/>
              </w:rPr>
              <w:t>cáo</w:t>
            </w:r>
            <w:r>
              <w:rPr>
                <w:rFonts w:ascii="Times New Roman" w:hAnsi="Times New Roman" w:cs="Times New Roman"/>
                <w:spacing w:val="-3"/>
                <w:sz w:val="28"/>
                <w:szCs w:val="28"/>
              </w:rPr>
              <w:t xml:space="preserve"> </w:t>
            </w:r>
            <w:r>
              <w:rPr>
                <w:rFonts w:ascii="Times New Roman" w:hAnsi="Times New Roman" w:cs="Times New Roman"/>
                <w:sz w:val="28"/>
                <w:szCs w:val="28"/>
              </w:rPr>
              <w:t>theo</w:t>
            </w:r>
            <w:r>
              <w:rPr>
                <w:rFonts w:ascii="Times New Roman" w:hAnsi="Times New Roman" w:cs="Times New Roman"/>
                <w:spacing w:val="-3"/>
                <w:sz w:val="28"/>
                <w:szCs w:val="28"/>
              </w:rPr>
              <w:t xml:space="preserve"> </w:t>
            </w:r>
            <w:r>
              <w:rPr>
                <w:rFonts w:ascii="Times New Roman" w:hAnsi="Times New Roman" w:cs="Times New Roman"/>
                <w:sz w:val="28"/>
                <w:szCs w:val="28"/>
              </w:rPr>
              <w:t>Phi</w:t>
            </w:r>
            <w:r>
              <w:rPr>
                <w:rFonts w:ascii="Times New Roman" w:hAnsi="Times New Roman" w:cs="Times New Roman"/>
                <w:sz w:val="28"/>
                <w:szCs w:val="28"/>
              </w:rPr>
              <w:t>ế</w:t>
            </w:r>
            <w:r>
              <w:rPr>
                <w:rFonts w:ascii="Times New Roman" w:hAnsi="Times New Roman" w:cs="Times New Roman"/>
                <w:sz w:val="28"/>
                <w:szCs w:val="28"/>
              </w:rPr>
              <w:t>u</w:t>
            </w:r>
            <w:r>
              <w:rPr>
                <w:rFonts w:ascii="Times New Roman" w:hAnsi="Times New Roman" w:cs="Times New Roman"/>
                <w:spacing w:val="-3"/>
                <w:sz w:val="28"/>
                <w:szCs w:val="28"/>
              </w:rPr>
              <w:t xml:space="preserve"> </w:t>
            </w:r>
            <w:r>
              <w:rPr>
                <w:rFonts w:ascii="Times New Roman" w:hAnsi="Times New Roman" w:cs="Times New Roman"/>
                <w:sz w:val="28"/>
                <w:szCs w:val="28"/>
              </w:rPr>
              <w:t>đánh giá do GV cung c</w:t>
            </w:r>
            <w:r>
              <w:rPr>
                <w:rFonts w:ascii="Times New Roman" w:hAnsi="Times New Roman" w:cs="Times New Roman"/>
                <w:sz w:val="28"/>
                <w:szCs w:val="28"/>
              </w:rPr>
              <w:t>ấ</w:t>
            </w:r>
            <w:r>
              <w:rPr>
                <w:rFonts w:ascii="Times New Roman" w:hAnsi="Times New Roman" w:cs="Times New Roman"/>
                <w:sz w:val="28"/>
                <w:szCs w:val="28"/>
              </w:rPr>
              <w:t xml:space="preserve">p </w:t>
            </w:r>
            <w:r>
              <w:rPr>
                <w:rFonts w:ascii="Times New Roman" w:hAnsi="Times New Roman" w:cs="Times New Roman"/>
                <w:sz w:val="28"/>
                <w:szCs w:val="28"/>
              </w:rPr>
              <w:t>ở</w:t>
            </w:r>
            <w:r>
              <w:rPr>
                <w:rFonts w:ascii="Times New Roman" w:hAnsi="Times New Roman" w:cs="Times New Roman"/>
                <w:sz w:val="28"/>
                <w:szCs w:val="28"/>
              </w:rPr>
              <w:t xml:space="preserve"> đ</w:t>
            </w:r>
            <w:r>
              <w:rPr>
                <w:rFonts w:ascii="Times New Roman" w:hAnsi="Times New Roman" w:cs="Times New Roman"/>
                <w:sz w:val="28"/>
                <w:szCs w:val="28"/>
              </w:rPr>
              <w:t>ầ</w:t>
            </w:r>
            <w:r>
              <w:rPr>
                <w:rFonts w:ascii="Times New Roman" w:hAnsi="Times New Roman" w:cs="Times New Roman"/>
                <w:sz w:val="28"/>
                <w:szCs w:val="28"/>
              </w:rPr>
              <w:t>u ho</w:t>
            </w:r>
            <w:r>
              <w:rPr>
                <w:rFonts w:ascii="Times New Roman" w:hAnsi="Times New Roman" w:cs="Times New Roman"/>
                <w:sz w:val="28"/>
                <w:szCs w:val="28"/>
              </w:rPr>
              <w:t>ạ</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ng.</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36123" w:rsidRDefault="00C26904">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Nhóm được chọn lên trình bày ý tưởng </w:t>
            </w:r>
          </w:p>
          <w:p w:rsidR="00436123" w:rsidRDefault="00C26904">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ác nhóm khác nhận xét phần trình bày của nhóm bạn</w:t>
            </w:r>
          </w:p>
        </w:tc>
      </w:tr>
      <w:tr w:rsidR="00436123">
        <w:trPr>
          <w:trHeight w:val="668"/>
        </w:trPr>
        <w:tc>
          <w:tcPr>
            <w:tcW w:w="80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36123" w:rsidRDefault="00C26904">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Tổng kết: </w:t>
            </w:r>
          </w:p>
          <w:p w:rsidR="00436123" w:rsidRDefault="00C26904">
            <w:pPr>
              <w:pStyle w:val="BodyText"/>
              <w:spacing w:before="44" w:line="276" w:lineRule="auto"/>
              <w:ind w:left="0" w:firstLine="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GV</w:t>
            </w:r>
            <w:r>
              <w:rPr>
                <w:rFonts w:ascii="Times New Roman" w:hAnsi="Times New Roman" w:cs="Times New Roman"/>
                <w:spacing w:val="-5"/>
                <w:sz w:val="28"/>
                <w:szCs w:val="28"/>
              </w:rPr>
              <w:t xml:space="preserve"> </w:t>
            </w:r>
            <w:r>
              <w:rPr>
                <w:rFonts w:ascii="Times New Roman" w:hAnsi="Times New Roman" w:cs="Times New Roman"/>
                <w:sz w:val="28"/>
                <w:szCs w:val="28"/>
              </w:rPr>
              <w:t>nh</w:t>
            </w:r>
            <w:r>
              <w:rPr>
                <w:rFonts w:ascii="Times New Roman" w:hAnsi="Times New Roman" w:cs="Times New Roman"/>
                <w:sz w:val="28"/>
                <w:szCs w:val="28"/>
              </w:rPr>
              <w:t>ậ</w:t>
            </w:r>
            <w:r>
              <w:rPr>
                <w:rFonts w:ascii="Times New Roman" w:hAnsi="Times New Roman" w:cs="Times New Roman"/>
                <w:sz w:val="28"/>
                <w:szCs w:val="28"/>
              </w:rPr>
              <w:t>n xét, đánh giá chung các sơ đ</w:t>
            </w:r>
            <w:r>
              <w:rPr>
                <w:rFonts w:ascii="Times New Roman" w:hAnsi="Times New Roman" w:cs="Times New Roman"/>
                <w:sz w:val="28"/>
                <w:szCs w:val="28"/>
              </w:rPr>
              <w:t>ồ</w:t>
            </w:r>
            <w:r>
              <w:rPr>
                <w:rFonts w:ascii="Times New Roman" w:hAnsi="Times New Roman" w:cs="Times New Roman"/>
                <w:sz w:val="28"/>
                <w:szCs w:val="28"/>
              </w:rPr>
              <w:t xml:space="preserve"> tư duy c</w:t>
            </w:r>
            <w:r>
              <w:rPr>
                <w:rFonts w:ascii="Times New Roman" w:hAnsi="Times New Roman" w:cs="Times New Roman"/>
                <w:sz w:val="28"/>
                <w:szCs w:val="28"/>
              </w:rPr>
              <w:t>ủ</w:t>
            </w:r>
            <w:r>
              <w:rPr>
                <w:rFonts w:ascii="Times New Roman" w:hAnsi="Times New Roman" w:cs="Times New Roman"/>
                <w:sz w:val="28"/>
                <w:szCs w:val="28"/>
              </w:rPr>
              <w:t xml:space="preserve">a các </w:t>
            </w:r>
            <w:r>
              <w:rPr>
                <w:rFonts w:ascii="Times New Roman" w:hAnsi="Times New Roman" w:cs="Times New Roman"/>
                <w:spacing w:val="-2"/>
                <w:sz w:val="28"/>
                <w:szCs w:val="28"/>
              </w:rPr>
              <w:t>nhóm.</w:t>
            </w:r>
          </w:p>
          <w:p w:rsidR="00436123" w:rsidRDefault="00C26904">
            <w:pPr>
              <w:pStyle w:val="BodyText"/>
              <w:spacing w:before="44" w:line="276" w:lineRule="auto"/>
              <w:ind w:left="0" w:right="1015" w:firstLine="0"/>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4"/>
                <w:sz w:val="28"/>
                <w:szCs w:val="28"/>
              </w:rPr>
              <w:t xml:space="preserve"> </w:t>
            </w:r>
            <w:r>
              <w:rPr>
                <w:rFonts w:ascii="Times New Roman" w:hAnsi="Times New Roman" w:cs="Times New Roman"/>
                <w:sz w:val="28"/>
                <w:szCs w:val="28"/>
              </w:rPr>
              <w:t>Các</w:t>
            </w:r>
            <w:r>
              <w:rPr>
                <w:rFonts w:ascii="Times New Roman" w:hAnsi="Times New Roman" w:cs="Times New Roman"/>
                <w:spacing w:val="-4"/>
                <w:sz w:val="28"/>
                <w:szCs w:val="28"/>
              </w:rPr>
              <w:t xml:space="preserve"> </w:t>
            </w:r>
            <w:r>
              <w:rPr>
                <w:rFonts w:ascii="Times New Roman" w:hAnsi="Times New Roman" w:cs="Times New Roman"/>
                <w:sz w:val="28"/>
                <w:szCs w:val="28"/>
              </w:rPr>
              <w:t>nhóm</w:t>
            </w:r>
            <w:r>
              <w:rPr>
                <w:rFonts w:ascii="Times New Roman" w:hAnsi="Times New Roman" w:cs="Times New Roman"/>
                <w:spacing w:val="-4"/>
                <w:sz w:val="28"/>
                <w:szCs w:val="28"/>
              </w:rPr>
              <w:t xml:space="preserve"> </w:t>
            </w:r>
            <w:r>
              <w:rPr>
                <w:rFonts w:ascii="Times New Roman" w:hAnsi="Times New Roman" w:cs="Times New Roman"/>
                <w:sz w:val="28"/>
                <w:szCs w:val="28"/>
              </w:rPr>
              <w:t>đi</w:t>
            </w:r>
            <w:r>
              <w:rPr>
                <w:rFonts w:ascii="Times New Roman" w:hAnsi="Times New Roman" w:cs="Times New Roman"/>
                <w:sz w:val="28"/>
                <w:szCs w:val="28"/>
              </w:rPr>
              <w:t>ề</w:t>
            </w:r>
            <w:r>
              <w:rPr>
                <w:rFonts w:ascii="Times New Roman" w:hAnsi="Times New Roman" w:cs="Times New Roman"/>
                <w:sz w:val="28"/>
                <w:szCs w:val="28"/>
              </w:rPr>
              <w:t>u</w:t>
            </w:r>
            <w:r>
              <w:rPr>
                <w:rFonts w:ascii="Times New Roman" w:hAnsi="Times New Roman" w:cs="Times New Roman"/>
                <w:spacing w:val="-4"/>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ỉ</w:t>
            </w:r>
            <w:r>
              <w:rPr>
                <w:rFonts w:ascii="Times New Roman" w:hAnsi="Times New Roman" w:cs="Times New Roman"/>
                <w:sz w:val="28"/>
                <w:szCs w:val="28"/>
              </w:rPr>
              <w:t>nh,</w:t>
            </w:r>
            <w:r>
              <w:rPr>
                <w:rFonts w:ascii="Times New Roman" w:hAnsi="Times New Roman" w:cs="Times New Roman"/>
                <w:spacing w:val="-4"/>
                <w:sz w:val="28"/>
                <w:szCs w:val="28"/>
              </w:rPr>
              <w:t xml:space="preserve"> </w:t>
            </w:r>
            <w:r>
              <w:rPr>
                <w:rFonts w:ascii="Times New Roman" w:hAnsi="Times New Roman" w:cs="Times New Roman"/>
                <w:sz w:val="28"/>
                <w:szCs w:val="28"/>
              </w:rPr>
              <w:t>b</w:t>
            </w:r>
            <w:r>
              <w:rPr>
                <w:rFonts w:ascii="Times New Roman" w:hAnsi="Times New Roman" w:cs="Times New Roman"/>
                <w:sz w:val="28"/>
                <w:szCs w:val="28"/>
              </w:rPr>
              <w:t>ổ</w:t>
            </w:r>
            <w:r>
              <w:rPr>
                <w:rFonts w:ascii="Times New Roman" w:hAnsi="Times New Roman" w:cs="Times New Roman"/>
                <w:spacing w:val="-4"/>
                <w:sz w:val="28"/>
                <w:szCs w:val="28"/>
              </w:rPr>
              <w:t xml:space="preserve"> </w:t>
            </w:r>
            <w:r>
              <w:rPr>
                <w:rFonts w:ascii="Times New Roman" w:hAnsi="Times New Roman" w:cs="Times New Roman"/>
                <w:sz w:val="28"/>
                <w:szCs w:val="28"/>
              </w:rPr>
              <w:t>sung</w:t>
            </w:r>
            <w:r>
              <w:rPr>
                <w:rFonts w:ascii="Times New Roman" w:hAnsi="Times New Roman" w:cs="Times New Roman"/>
                <w:spacing w:val="-3"/>
                <w:sz w:val="28"/>
                <w:szCs w:val="28"/>
              </w:rPr>
              <w:t xml:space="preserve"> </w:t>
            </w:r>
            <w:r>
              <w:rPr>
                <w:rFonts w:ascii="Times New Roman" w:hAnsi="Times New Roman" w:cs="Times New Roman"/>
                <w:sz w:val="28"/>
                <w:szCs w:val="28"/>
              </w:rPr>
              <w:t>cho</w:t>
            </w:r>
            <w:r>
              <w:rPr>
                <w:rFonts w:ascii="Times New Roman" w:hAnsi="Times New Roman" w:cs="Times New Roman"/>
                <w:spacing w:val="-4"/>
                <w:sz w:val="28"/>
                <w:szCs w:val="28"/>
              </w:rPr>
              <w:t xml:space="preserve"> </w:t>
            </w:r>
            <w:r>
              <w:rPr>
                <w:rFonts w:ascii="Times New Roman" w:hAnsi="Times New Roman" w:cs="Times New Roman"/>
                <w:sz w:val="28"/>
                <w:szCs w:val="28"/>
              </w:rPr>
              <w:t>s</w:t>
            </w:r>
            <w:r>
              <w:rPr>
                <w:rFonts w:ascii="Times New Roman" w:hAnsi="Times New Roman" w:cs="Times New Roman"/>
                <w:sz w:val="28"/>
                <w:szCs w:val="28"/>
              </w:rPr>
              <w:t>ả</w:t>
            </w:r>
            <w:r>
              <w:rPr>
                <w:rFonts w:ascii="Times New Roman" w:hAnsi="Times New Roman" w:cs="Times New Roman"/>
                <w:sz w:val="28"/>
                <w:szCs w:val="28"/>
              </w:rPr>
              <w:t>n</w:t>
            </w:r>
            <w:r>
              <w:rPr>
                <w:rFonts w:ascii="Times New Roman" w:hAnsi="Times New Roman" w:cs="Times New Roman"/>
                <w:spacing w:val="-4"/>
                <w:sz w:val="28"/>
                <w:szCs w:val="28"/>
              </w:rPr>
              <w:t xml:space="preserve"> </w:t>
            </w:r>
            <w:r>
              <w:rPr>
                <w:rFonts w:ascii="Times New Roman" w:hAnsi="Times New Roman" w:cs="Times New Roman"/>
                <w:sz w:val="28"/>
                <w:szCs w:val="28"/>
              </w:rPr>
              <w:t>ph</w:t>
            </w:r>
            <w:r>
              <w:rPr>
                <w:rFonts w:ascii="Times New Roman" w:hAnsi="Times New Roman" w:cs="Times New Roman"/>
                <w:sz w:val="28"/>
                <w:szCs w:val="28"/>
              </w:rPr>
              <w:t>ẩ</w:t>
            </w:r>
            <w:r>
              <w:rPr>
                <w:rFonts w:ascii="Times New Roman" w:hAnsi="Times New Roman" w:cs="Times New Roman"/>
                <w:sz w:val="28"/>
                <w:szCs w:val="28"/>
              </w:rPr>
              <w:t>m</w:t>
            </w:r>
            <w:r>
              <w:rPr>
                <w:rFonts w:ascii="Times New Roman" w:hAnsi="Times New Roman" w:cs="Times New Roman"/>
                <w:spacing w:val="-4"/>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w:t>
            </w:r>
            <w:r>
              <w:rPr>
                <w:rFonts w:ascii="Times New Roman" w:hAnsi="Times New Roman" w:cs="Times New Roman"/>
                <w:spacing w:val="-4"/>
                <w:sz w:val="28"/>
                <w:szCs w:val="28"/>
              </w:rPr>
              <w:t xml:space="preserve"> </w:t>
            </w:r>
            <w:r>
              <w:rPr>
                <w:rFonts w:ascii="Times New Roman" w:hAnsi="Times New Roman" w:cs="Times New Roman"/>
                <w:sz w:val="28"/>
                <w:szCs w:val="28"/>
              </w:rPr>
              <w:t>nhóm</w:t>
            </w:r>
            <w:r>
              <w:rPr>
                <w:rFonts w:ascii="Times New Roman" w:hAnsi="Times New Roman" w:cs="Times New Roman"/>
                <w:spacing w:val="-4"/>
                <w:sz w:val="28"/>
                <w:szCs w:val="28"/>
              </w:rPr>
              <w:t xml:space="preserve"> </w:t>
            </w:r>
            <w:r>
              <w:rPr>
                <w:rFonts w:ascii="Times New Roman" w:hAnsi="Times New Roman" w:cs="Times New Roman"/>
                <w:sz w:val="28"/>
                <w:szCs w:val="28"/>
              </w:rPr>
              <w:t>mình.</w:t>
            </w:r>
            <w:r>
              <w:rPr>
                <w:rFonts w:ascii="Times New Roman" w:hAnsi="Times New Roman" w:cs="Times New Roman"/>
                <w:spacing w:val="-4"/>
                <w:sz w:val="28"/>
                <w:szCs w:val="28"/>
              </w:rPr>
              <w:t xml:space="preserve"> </w:t>
            </w:r>
            <w:r>
              <w:rPr>
                <w:rFonts w:ascii="Times New Roman" w:hAnsi="Times New Roman" w:cs="Times New Roman"/>
                <w:sz w:val="28"/>
                <w:szCs w:val="28"/>
              </w:rPr>
              <w:t>Các</w:t>
            </w:r>
            <w:r>
              <w:rPr>
                <w:rFonts w:ascii="Times New Roman" w:hAnsi="Times New Roman" w:cs="Times New Roman"/>
                <w:spacing w:val="-4"/>
                <w:sz w:val="28"/>
                <w:szCs w:val="28"/>
              </w:rPr>
              <w:t xml:space="preserve"> </w:t>
            </w:r>
            <w:r>
              <w:rPr>
                <w:rFonts w:ascii="Times New Roman" w:hAnsi="Times New Roman" w:cs="Times New Roman"/>
                <w:sz w:val="28"/>
                <w:szCs w:val="28"/>
              </w:rPr>
              <w:t>nhóm</w:t>
            </w:r>
            <w:r>
              <w:rPr>
                <w:rFonts w:ascii="Times New Roman" w:hAnsi="Times New Roman" w:cs="Times New Roman"/>
                <w:spacing w:val="-4"/>
                <w:sz w:val="28"/>
                <w:szCs w:val="28"/>
              </w:rPr>
              <w:t xml:space="preserve"> </w:t>
            </w:r>
            <w:r>
              <w:rPr>
                <w:rFonts w:ascii="Times New Roman" w:hAnsi="Times New Roman" w:cs="Times New Roman"/>
                <w:sz w:val="28"/>
                <w:szCs w:val="28"/>
              </w:rPr>
              <w:t>hoàn</w:t>
            </w:r>
            <w:r>
              <w:rPr>
                <w:rFonts w:ascii="Times New Roman" w:hAnsi="Times New Roman" w:cs="Times New Roman"/>
                <w:spacing w:val="-4"/>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ỉ</w:t>
            </w:r>
            <w:r>
              <w:rPr>
                <w:rFonts w:ascii="Times New Roman" w:hAnsi="Times New Roman" w:cs="Times New Roman"/>
                <w:sz w:val="28"/>
                <w:szCs w:val="28"/>
              </w:rPr>
              <w:t>nh</w:t>
            </w:r>
            <w:r>
              <w:rPr>
                <w:rFonts w:ascii="Times New Roman" w:hAnsi="Times New Roman" w:cs="Times New Roman"/>
                <w:spacing w:val="-4"/>
                <w:sz w:val="28"/>
                <w:szCs w:val="28"/>
              </w:rPr>
              <w:t xml:space="preserve"> </w:t>
            </w:r>
            <w:r>
              <w:rPr>
                <w:rFonts w:ascii="Times New Roman" w:hAnsi="Times New Roman" w:cs="Times New Roman"/>
                <w:sz w:val="28"/>
                <w:szCs w:val="28"/>
              </w:rPr>
              <w:t>và công b</w:t>
            </w:r>
            <w:r>
              <w:rPr>
                <w:rFonts w:ascii="Times New Roman" w:hAnsi="Times New Roman" w:cs="Times New Roman"/>
                <w:sz w:val="28"/>
                <w:szCs w:val="28"/>
              </w:rPr>
              <w:t>ố</w:t>
            </w:r>
            <w:r>
              <w:rPr>
                <w:rFonts w:ascii="Times New Roman" w:hAnsi="Times New Roman" w:cs="Times New Roman"/>
                <w:sz w:val="28"/>
                <w:szCs w:val="28"/>
              </w:rPr>
              <w:t xml:space="preserve"> Phi</w:t>
            </w:r>
            <w:r>
              <w:rPr>
                <w:rFonts w:ascii="Times New Roman" w:hAnsi="Times New Roman" w:cs="Times New Roman"/>
                <w:sz w:val="28"/>
                <w:szCs w:val="28"/>
              </w:rPr>
              <w:t>ế</w:t>
            </w:r>
            <w:r>
              <w:rPr>
                <w:rFonts w:ascii="Times New Roman" w:hAnsi="Times New Roman" w:cs="Times New Roman"/>
                <w:sz w:val="28"/>
                <w:szCs w:val="28"/>
              </w:rPr>
              <w:t>u đánh giá ho</w:t>
            </w:r>
            <w:r>
              <w:rPr>
                <w:rFonts w:ascii="Times New Roman" w:hAnsi="Times New Roman" w:cs="Times New Roman"/>
                <w:sz w:val="28"/>
                <w:szCs w:val="28"/>
              </w:rPr>
              <w:t>ạ</w:t>
            </w:r>
            <w:r>
              <w:rPr>
                <w:rFonts w:ascii="Times New Roman" w:hAnsi="Times New Roman" w:cs="Times New Roman"/>
                <w:sz w:val="28"/>
                <w:szCs w:val="28"/>
              </w:rPr>
              <w:t>t đ</w:t>
            </w:r>
            <w:r>
              <w:rPr>
                <w:rFonts w:ascii="Times New Roman" w:hAnsi="Times New Roman" w:cs="Times New Roman"/>
                <w:sz w:val="28"/>
                <w:szCs w:val="28"/>
              </w:rPr>
              <w:t>ộ</w:t>
            </w:r>
            <w:r>
              <w:rPr>
                <w:rFonts w:ascii="Times New Roman" w:hAnsi="Times New Roman" w:cs="Times New Roman"/>
                <w:sz w:val="28"/>
                <w:szCs w:val="28"/>
              </w:rPr>
              <w:t>ng cho nhóm báo cáo (theo hư</w:t>
            </w:r>
            <w:r>
              <w:rPr>
                <w:rFonts w:ascii="Times New Roman" w:hAnsi="Times New Roman" w:cs="Times New Roman"/>
                <w:sz w:val="28"/>
                <w:szCs w:val="28"/>
              </w:rPr>
              <w:t>ớ</w:t>
            </w:r>
            <w:r>
              <w:rPr>
                <w:rFonts w:ascii="Times New Roman" w:hAnsi="Times New Roman" w:cs="Times New Roman"/>
                <w:sz w:val="28"/>
                <w:szCs w:val="28"/>
              </w:rPr>
              <w:t>ng d</w:t>
            </w:r>
            <w:r>
              <w:rPr>
                <w:rFonts w:ascii="Times New Roman" w:hAnsi="Times New Roman" w:cs="Times New Roman"/>
                <w:sz w:val="28"/>
                <w:szCs w:val="28"/>
              </w:rPr>
              <w:t>ẫ</w:t>
            </w:r>
            <w:r>
              <w:rPr>
                <w:rFonts w:ascii="Times New Roman" w:hAnsi="Times New Roman" w:cs="Times New Roman"/>
                <w:sz w:val="28"/>
                <w:szCs w:val="28"/>
              </w:rPr>
              <w:t>n c</w:t>
            </w:r>
            <w:r>
              <w:rPr>
                <w:rFonts w:ascii="Times New Roman" w:hAnsi="Times New Roman" w:cs="Times New Roman"/>
                <w:sz w:val="28"/>
                <w:szCs w:val="28"/>
              </w:rPr>
              <w:t>ủ</w:t>
            </w:r>
            <w:r>
              <w:rPr>
                <w:rFonts w:ascii="Times New Roman" w:hAnsi="Times New Roman" w:cs="Times New Roman"/>
                <w:sz w:val="28"/>
                <w:szCs w:val="28"/>
              </w:rPr>
              <w:t>a GV).</w:t>
            </w:r>
          </w:p>
          <w:p w:rsidR="00436123" w:rsidRDefault="00C26904">
            <w:pPr>
              <w:pStyle w:val="BodyText"/>
              <w:spacing w:line="276" w:lineRule="auto"/>
              <w:ind w:left="0" w:right="1015" w:firstLine="0"/>
              <w:rPr>
                <w:rFonts w:ascii="Times New Roman" w:eastAsia="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8"/>
                <w:sz w:val="28"/>
                <w:szCs w:val="28"/>
              </w:rPr>
              <w:t xml:space="preserve"> </w:t>
            </w:r>
            <w:r>
              <w:rPr>
                <w:rFonts w:ascii="Times New Roman" w:hAnsi="Times New Roman" w:cs="Times New Roman"/>
                <w:sz w:val="28"/>
                <w:szCs w:val="28"/>
              </w:rPr>
              <w:t>GV</w:t>
            </w:r>
            <w:r>
              <w:rPr>
                <w:rFonts w:ascii="Times New Roman" w:hAnsi="Times New Roman" w:cs="Times New Roman"/>
                <w:spacing w:val="-12"/>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ổ</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k</w:t>
            </w:r>
            <w:r>
              <w:rPr>
                <w:rFonts w:ascii="Times New Roman" w:hAnsi="Times New Roman" w:cs="Times New Roman"/>
                <w:sz w:val="28"/>
                <w:szCs w:val="28"/>
              </w:rPr>
              <w:t>ế</w:t>
            </w:r>
            <w:r>
              <w:rPr>
                <w:rFonts w:ascii="Times New Roman" w:hAnsi="Times New Roman" w:cs="Times New Roman"/>
                <w:sz w:val="28"/>
                <w:szCs w:val="28"/>
              </w:rPr>
              <w:t>t</w:t>
            </w:r>
            <w:r>
              <w:rPr>
                <w:rFonts w:ascii="Times New Roman" w:hAnsi="Times New Roman" w:cs="Times New Roman"/>
                <w:spacing w:val="-8"/>
                <w:sz w:val="28"/>
                <w:szCs w:val="28"/>
              </w:rPr>
              <w:t xml:space="preserve"> </w:t>
            </w:r>
            <w:r>
              <w:rPr>
                <w:rFonts w:ascii="Times New Roman" w:hAnsi="Times New Roman" w:cs="Times New Roman"/>
                <w:sz w:val="28"/>
                <w:szCs w:val="28"/>
              </w:rPr>
              <w:t>l</w:t>
            </w:r>
            <w:r>
              <w:rPr>
                <w:rFonts w:ascii="Times New Roman" w:hAnsi="Times New Roman" w:cs="Times New Roman"/>
                <w:sz w:val="28"/>
                <w:szCs w:val="28"/>
              </w:rPr>
              <w:t>ạ</w:t>
            </w:r>
            <w:r>
              <w:rPr>
                <w:rFonts w:ascii="Times New Roman" w:hAnsi="Times New Roman" w:cs="Times New Roman"/>
                <w:sz w:val="28"/>
                <w:szCs w:val="28"/>
              </w:rPr>
              <w:t>i</w:t>
            </w:r>
            <w:r>
              <w:rPr>
                <w:rFonts w:ascii="Times New Roman" w:hAnsi="Times New Roman" w:cs="Times New Roman"/>
                <w:spacing w:val="-8"/>
                <w:sz w:val="28"/>
                <w:szCs w:val="28"/>
              </w:rPr>
              <w:t xml:space="preserve"> </w:t>
            </w:r>
            <w:r>
              <w:rPr>
                <w:rFonts w:ascii="Times New Roman" w:hAnsi="Times New Roman" w:cs="Times New Roman"/>
                <w:sz w:val="28"/>
                <w:szCs w:val="28"/>
              </w:rPr>
              <w:t>nh</w:t>
            </w:r>
            <w:r>
              <w:rPr>
                <w:rFonts w:ascii="Times New Roman" w:hAnsi="Times New Roman" w:cs="Times New Roman"/>
                <w:sz w:val="28"/>
                <w:szCs w:val="28"/>
              </w:rPr>
              <w:t>ữ</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ki</w:t>
            </w:r>
            <w:r>
              <w:rPr>
                <w:rFonts w:ascii="Times New Roman" w:hAnsi="Times New Roman" w:cs="Times New Roman"/>
                <w:sz w:val="28"/>
                <w:szCs w:val="28"/>
              </w:rPr>
              <w:t>ế</w:t>
            </w:r>
            <w:r>
              <w:rPr>
                <w:rFonts w:ascii="Times New Roman" w:hAnsi="Times New Roman" w:cs="Times New Roman"/>
                <w:sz w:val="28"/>
                <w:szCs w:val="28"/>
              </w:rPr>
              <w:t>n</w:t>
            </w:r>
            <w:r>
              <w:rPr>
                <w:rFonts w:ascii="Times New Roman" w:hAnsi="Times New Roman" w:cs="Times New Roman"/>
                <w:spacing w:val="-8"/>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ứ</w:t>
            </w:r>
            <w:r>
              <w:rPr>
                <w:rFonts w:ascii="Times New Roman" w:hAnsi="Times New Roman" w:cs="Times New Roman"/>
                <w:sz w:val="28"/>
                <w:szCs w:val="28"/>
              </w:rPr>
              <w:t>c</w:t>
            </w:r>
            <w:r>
              <w:rPr>
                <w:rFonts w:ascii="Times New Roman" w:hAnsi="Times New Roman" w:cs="Times New Roman"/>
                <w:spacing w:val="-8"/>
                <w:sz w:val="28"/>
                <w:szCs w:val="28"/>
              </w:rPr>
              <w:t xml:space="preserve"> </w:t>
            </w:r>
            <w:r>
              <w:rPr>
                <w:rFonts w:ascii="Times New Roman" w:hAnsi="Times New Roman" w:cs="Times New Roman"/>
                <w:sz w:val="28"/>
                <w:szCs w:val="28"/>
              </w:rPr>
              <w:t>đã</w:t>
            </w:r>
            <w:r>
              <w:rPr>
                <w:rFonts w:ascii="Times New Roman" w:hAnsi="Times New Roman" w:cs="Times New Roman"/>
                <w:spacing w:val="-8"/>
                <w:sz w:val="28"/>
                <w:szCs w:val="28"/>
              </w:rPr>
              <w:t xml:space="preserve"> </w:t>
            </w:r>
            <w:r>
              <w:rPr>
                <w:rFonts w:ascii="Times New Roman" w:hAnsi="Times New Roman" w:cs="Times New Roman"/>
                <w:sz w:val="28"/>
                <w:szCs w:val="28"/>
              </w:rPr>
              <w:t>tìm</w:t>
            </w:r>
            <w:r>
              <w:rPr>
                <w:rFonts w:ascii="Times New Roman" w:hAnsi="Times New Roman" w:cs="Times New Roman"/>
                <w:spacing w:val="-8"/>
                <w:sz w:val="28"/>
                <w:szCs w:val="28"/>
              </w:rPr>
              <w:t xml:space="preserve"> </w:t>
            </w:r>
            <w:r>
              <w:rPr>
                <w:rFonts w:ascii="Times New Roman" w:hAnsi="Times New Roman" w:cs="Times New Roman"/>
                <w:sz w:val="28"/>
                <w:szCs w:val="28"/>
              </w:rPr>
              <w:t>hi</w:t>
            </w:r>
            <w:r>
              <w:rPr>
                <w:rFonts w:ascii="Times New Roman" w:hAnsi="Times New Roman" w:cs="Times New Roman"/>
                <w:sz w:val="28"/>
                <w:szCs w:val="28"/>
              </w:rPr>
              <w:t>ể</w:t>
            </w:r>
            <w:r>
              <w:rPr>
                <w:rFonts w:ascii="Times New Roman" w:hAnsi="Times New Roman" w:cs="Times New Roman"/>
                <w:sz w:val="28"/>
                <w:szCs w:val="28"/>
              </w:rPr>
              <w:t>u</w:t>
            </w:r>
            <w:r>
              <w:rPr>
                <w:rFonts w:ascii="Times New Roman" w:hAnsi="Times New Roman" w:cs="Times New Roman"/>
                <w:spacing w:val="-8"/>
                <w:sz w:val="28"/>
                <w:szCs w:val="28"/>
              </w:rPr>
              <w:t xml:space="preserve"> </w:t>
            </w:r>
            <w:r>
              <w:rPr>
                <w:rFonts w:ascii="Times New Roman" w:hAnsi="Times New Roman" w:cs="Times New Roman"/>
                <w:sz w:val="28"/>
                <w:szCs w:val="28"/>
              </w:rPr>
              <w:t>trong</w:t>
            </w:r>
            <w:r>
              <w:rPr>
                <w:rFonts w:ascii="Times New Roman" w:hAnsi="Times New Roman" w:cs="Times New Roman"/>
                <w:spacing w:val="-8"/>
                <w:sz w:val="28"/>
                <w:szCs w:val="28"/>
              </w:rPr>
              <w:t xml:space="preserve"> </w:t>
            </w:r>
            <w:r>
              <w:rPr>
                <w:rFonts w:ascii="Times New Roman" w:hAnsi="Times New Roman" w:cs="Times New Roman"/>
                <w:sz w:val="28"/>
                <w:szCs w:val="28"/>
              </w:rPr>
              <w:t>ch</w:t>
            </w:r>
            <w:r>
              <w:rPr>
                <w:rFonts w:ascii="Times New Roman" w:hAnsi="Times New Roman" w:cs="Times New Roman"/>
                <w:sz w:val="28"/>
                <w:szCs w:val="28"/>
              </w:rPr>
              <w:t>ủ</w:t>
            </w:r>
            <w:r>
              <w:rPr>
                <w:rFonts w:ascii="Times New Roman" w:hAnsi="Times New Roman" w:cs="Times New Roman"/>
                <w:spacing w:val="-8"/>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ề</w:t>
            </w:r>
            <w:r>
              <w:rPr>
                <w:rFonts w:ascii="Times New Roman" w:hAnsi="Times New Roman" w:cs="Times New Roman"/>
                <w:spacing w:val="-8"/>
                <w:sz w:val="28"/>
                <w:szCs w:val="28"/>
              </w:rPr>
              <w:t xml:space="preserve"> </w:t>
            </w:r>
            <w:r>
              <w:rPr>
                <w:rFonts w:ascii="Times New Roman" w:hAnsi="Times New Roman" w:cs="Times New Roman"/>
                <w:sz w:val="28"/>
                <w:szCs w:val="28"/>
              </w:rPr>
              <w:t>và</w:t>
            </w:r>
            <w:r>
              <w:rPr>
                <w:rFonts w:ascii="Times New Roman" w:hAnsi="Times New Roman" w:cs="Times New Roman"/>
                <w:spacing w:val="-8"/>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ị</w:t>
            </w:r>
            <w:r>
              <w:rPr>
                <w:rFonts w:ascii="Times New Roman" w:hAnsi="Times New Roman" w:cs="Times New Roman"/>
                <w:sz w:val="28"/>
                <w:szCs w:val="28"/>
              </w:rPr>
              <w:t>nh</w:t>
            </w:r>
            <w:r>
              <w:rPr>
                <w:rFonts w:ascii="Times New Roman" w:hAnsi="Times New Roman" w:cs="Times New Roman"/>
                <w:spacing w:val="-8"/>
                <w:sz w:val="28"/>
                <w:szCs w:val="28"/>
              </w:rPr>
              <w:t xml:space="preserve"> </w:t>
            </w:r>
            <w:r>
              <w:rPr>
                <w:rFonts w:ascii="Times New Roman" w:hAnsi="Times New Roman" w:cs="Times New Roman"/>
                <w:sz w:val="28"/>
                <w:szCs w:val="28"/>
              </w:rPr>
              <w:t>hư</w:t>
            </w:r>
            <w:r>
              <w:rPr>
                <w:rFonts w:ascii="Times New Roman" w:hAnsi="Times New Roman" w:cs="Times New Roman"/>
                <w:sz w:val="28"/>
                <w:szCs w:val="28"/>
              </w:rPr>
              <w:t>ớ</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HS</w:t>
            </w:r>
            <w:r>
              <w:rPr>
                <w:rFonts w:ascii="Times New Roman" w:hAnsi="Times New Roman" w:cs="Times New Roman"/>
                <w:spacing w:val="-8"/>
                <w:sz w:val="28"/>
                <w:szCs w:val="28"/>
              </w:rPr>
              <w:t xml:space="preserve"> </w:t>
            </w:r>
            <w:r>
              <w:rPr>
                <w:rFonts w:ascii="Times New Roman" w:hAnsi="Times New Roman" w:cs="Times New Roman"/>
                <w:sz w:val="28"/>
                <w:szCs w:val="28"/>
              </w:rPr>
              <w:t>hoàn</w:t>
            </w:r>
            <w:r>
              <w:rPr>
                <w:rFonts w:ascii="Times New Roman" w:hAnsi="Times New Roman" w:cs="Times New Roman"/>
                <w:spacing w:val="-8"/>
                <w:sz w:val="28"/>
                <w:szCs w:val="28"/>
              </w:rPr>
              <w:t xml:space="preserve"> </w:t>
            </w:r>
            <w:r>
              <w:rPr>
                <w:rFonts w:ascii="Times New Roman" w:hAnsi="Times New Roman" w:cs="Times New Roman"/>
                <w:sz w:val="28"/>
                <w:szCs w:val="28"/>
              </w:rPr>
              <w:t>thành các bài t</w:t>
            </w:r>
            <w:r>
              <w:rPr>
                <w:rFonts w:ascii="Times New Roman" w:hAnsi="Times New Roman" w:cs="Times New Roman"/>
                <w:sz w:val="28"/>
                <w:szCs w:val="28"/>
              </w:rPr>
              <w:t>ậ</w:t>
            </w:r>
            <w:r>
              <w:rPr>
                <w:rFonts w:ascii="Times New Roman" w:hAnsi="Times New Roman" w:cs="Times New Roman"/>
                <w:sz w:val="28"/>
                <w:szCs w:val="28"/>
              </w:rPr>
              <w:t>p v</w:t>
            </w:r>
            <w:r>
              <w:rPr>
                <w:rFonts w:ascii="Times New Roman" w:hAnsi="Times New Roman" w:cs="Times New Roman"/>
                <w:sz w:val="28"/>
                <w:szCs w:val="28"/>
              </w:rPr>
              <w:t>ậ</w:t>
            </w:r>
            <w:r>
              <w:rPr>
                <w:rFonts w:ascii="Times New Roman" w:hAnsi="Times New Roman" w:cs="Times New Roman"/>
                <w:sz w:val="28"/>
                <w:szCs w:val="28"/>
              </w:rPr>
              <w:t>n d</w:t>
            </w:r>
            <w:r>
              <w:rPr>
                <w:rFonts w:ascii="Times New Roman" w:hAnsi="Times New Roman" w:cs="Times New Roman"/>
                <w:sz w:val="28"/>
                <w:szCs w:val="28"/>
              </w:rPr>
              <w:t>ụ</w:t>
            </w:r>
            <w:r>
              <w:rPr>
                <w:rFonts w:ascii="Times New Roman" w:hAnsi="Times New Roman" w:cs="Times New Roman"/>
                <w:sz w:val="28"/>
                <w:szCs w:val="28"/>
              </w:rPr>
              <w:t>ng trong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w:t>
            </w:r>
          </w:p>
        </w:tc>
        <w:tc>
          <w:tcPr>
            <w:tcW w:w="25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36123" w:rsidRDefault="00C26904">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Vẽ sơ đồ tư duy vào vở</w:t>
            </w:r>
          </w:p>
        </w:tc>
      </w:tr>
    </w:tbl>
    <w:p w:rsidR="00436123" w:rsidRDefault="00C26904">
      <w:pPr>
        <w:spacing w:before="40" w:after="80" w:line="276" w:lineRule="auto"/>
        <w:jc w:val="both"/>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lang w:val="vi-VN"/>
        </w:rPr>
        <w:t>2.2.</w:t>
      </w:r>
      <w:r>
        <w:rPr>
          <w:rFonts w:ascii="Times New Roman" w:eastAsia="Times New Roman" w:hAnsi="Times New Roman" w:cs="Times New Roman"/>
          <w:b/>
          <w:color w:val="FF0000"/>
          <w:sz w:val="28"/>
          <w:szCs w:val="28"/>
        </w:rPr>
        <w:t xml:space="preserve"> </w:t>
      </w:r>
      <w:r>
        <w:rPr>
          <w:rFonts w:ascii="Times New Roman" w:eastAsia="Times New Roman" w:hAnsi="Times New Roman" w:cs="Times New Roman"/>
          <w:b/>
          <w:color w:val="FF0000"/>
          <w:sz w:val="28"/>
          <w:szCs w:val="28"/>
          <w:lang w:val="vi-VN"/>
        </w:rPr>
        <w:t xml:space="preserve">Rèn </w:t>
      </w:r>
      <w:r>
        <w:rPr>
          <w:rFonts w:ascii="Times New Roman" w:eastAsia="Times New Roman" w:hAnsi="Times New Roman" w:cs="Times New Roman"/>
          <w:b/>
          <w:color w:val="FF0000"/>
          <w:sz w:val="28"/>
          <w:szCs w:val="28"/>
        </w:rPr>
        <w:t xml:space="preserve">luyện </w:t>
      </w:r>
      <w:r>
        <w:rPr>
          <w:rFonts w:ascii="Times New Roman" w:eastAsia="Times New Roman" w:hAnsi="Times New Roman" w:cs="Times New Roman"/>
          <w:b/>
          <w:color w:val="FF0000"/>
          <w:sz w:val="28"/>
          <w:szCs w:val="28"/>
          <w:lang w:val="vi-VN"/>
        </w:rPr>
        <w:t xml:space="preserve">bài </w:t>
      </w:r>
      <w:r>
        <w:rPr>
          <w:rFonts w:ascii="Times New Roman" w:eastAsia="Times New Roman" w:hAnsi="Times New Roman" w:cs="Times New Roman"/>
          <w:b/>
          <w:color w:val="FF0000"/>
          <w:sz w:val="28"/>
          <w:szCs w:val="28"/>
        </w:rPr>
        <w:t xml:space="preserve">tập </w:t>
      </w:r>
    </w:p>
    <w:p w:rsidR="00436123" w:rsidRDefault="00C26904">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a) Mục tiêu: </w:t>
      </w:r>
      <w:r>
        <w:rPr>
          <w:rFonts w:ascii="Times New Roman" w:eastAsia="Times New Roman" w:hAnsi="Times New Roman" w:cs="Times New Roman"/>
          <w:sz w:val="28"/>
          <w:szCs w:val="28"/>
        </w:rPr>
        <w:t xml:space="preserve">GV sử dụng phương pháp dạy học bài tập, định hướng cho HS giải quyết một số bài tập phát triển năng lực khoa học </w:t>
      </w:r>
      <w:r>
        <w:rPr>
          <w:rFonts w:ascii="Times New Roman" w:eastAsia="Times New Roman" w:hAnsi="Times New Roman" w:cs="Times New Roman"/>
          <w:sz w:val="28"/>
          <w:szCs w:val="28"/>
        </w:rPr>
        <w:t>tự nhiên cho cả chủ đề.</w:t>
      </w:r>
    </w:p>
    <w:p w:rsidR="00436123" w:rsidRDefault="00C26904">
      <w:pPr>
        <w:spacing w:before="40" w:after="8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b) Nội dung: </w:t>
      </w:r>
      <w:r>
        <w:rPr>
          <w:rFonts w:ascii="Times New Roman" w:eastAsia="Times New Roman" w:hAnsi="Times New Roman" w:cs="Times New Roman"/>
          <w:sz w:val="28"/>
          <w:szCs w:val="28"/>
        </w:rPr>
        <w:t>GV chia lớp thành 6</w:t>
      </w:r>
      <w:r>
        <w:rPr>
          <w:rFonts w:ascii="Times New Roman" w:eastAsia="Times New Roman" w:hAnsi="Times New Roman" w:cs="Times New Roman"/>
          <w:sz w:val="28"/>
          <w:szCs w:val="28"/>
          <w:lang w:val="vi-VN"/>
        </w:rPr>
        <w:t xml:space="preserve"> học sinh/</w:t>
      </w:r>
      <w:r>
        <w:rPr>
          <w:rFonts w:ascii="Times New Roman" w:eastAsia="Times New Roman" w:hAnsi="Times New Roman" w:cs="Times New Roman"/>
          <w:sz w:val="28"/>
          <w:szCs w:val="28"/>
        </w:rPr>
        <w:t xml:space="preserve"> nhóm hoàn thành phiếu học tập số 1. cho học sinh thảo luận nhóm hoàn thành phiếu học tập số 2</w:t>
      </w:r>
    </w:p>
    <w:p w:rsidR="00436123" w:rsidRDefault="00C26904">
      <w:pPr>
        <w:spacing w:before="40" w:after="80"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c) Sản phẩm: </w:t>
      </w:r>
    </w:p>
    <w:tbl>
      <w:tblPr>
        <w:tblStyle w:val="Style13"/>
        <w:tblW w:w="10206"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206"/>
      </w:tblGrid>
      <w:tr w:rsidR="00436123">
        <w:trPr>
          <w:jc w:val="center"/>
        </w:trPr>
        <w:tc>
          <w:tcPr>
            <w:tcW w:w="10206" w:type="dxa"/>
            <w:tcBorders>
              <w:top w:val="single" w:sz="4" w:space="0" w:color="000000"/>
              <w:left w:val="single" w:sz="4" w:space="0" w:color="000000"/>
              <w:bottom w:val="single" w:sz="4" w:space="0" w:color="000000"/>
              <w:right w:val="single" w:sz="4" w:space="0" w:color="000000"/>
            </w:tcBorders>
            <w:shd w:val="clear" w:color="auto" w:fill="FFC000"/>
          </w:tcPr>
          <w:p w:rsidR="00436123" w:rsidRDefault="00C26904">
            <w:pPr>
              <w:spacing w:before="40" w:after="40"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lastRenderedPageBreak/>
              <w:t>PHIẾU HỌC TẬP VÒNG 1</w:t>
            </w:r>
          </w:p>
        </w:tc>
      </w:tr>
      <w:tr w:rsidR="00436123">
        <w:trPr>
          <w:jc w:val="center"/>
        </w:trPr>
        <w:tc>
          <w:tcPr>
            <w:tcW w:w="10206" w:type="dxa"/>
            <w:tcBorders>
              <w:top w:val="single" w:sz="4" w:space="0" w:color="000000"/>
              <w:left w:val="single" w:sz="4" w:space="0" w:color="000000"/>
              <w:bottom w:val="single" w:sz="4" w:space="0" w:color="000000"/>
              <w:right w:val="single" w:sz="4" w:space="0" w:color="000000"/>
            </w:tcBorders>
          </w:tcPr>
          <w:p w:rsidR="00436123" w:rsidRDefault="00C26904">
            <w:pPr>
              <w:numPr>
                <w:ilvl w:val="0"/>
                <w:numId w:val="7"/>
              </w:numPr>
              <w:tabs>
                <w:tab w:val="left" w:pos="347"/>
              </w:tabs>
              <w:spacing w:after="0" w:line="276" w:lineRule="auto"/>
              <w:ind w:left="134"/>
              <w:jc w:val="both"/>
              <w:rPr>
                <w:rFonts w:ascii="Times New Roman" w:eastAsia="Times New Roman" w:hAnsi="Times New Roman" w:cs="Times New Roman"/>
                <w:color w:val="000000"/>
                <w:sz w:val="28"/>
                <w:szCs w:val="28"/>
                <w:highlight w:val="white"/>
              </w:rPr>
            </w:pPr>
            <w:r>
              <w:rPr>
                <w:rFonts w:ascii="Times New Roman" w:eastAsia="Times New Roman" w:hAnsi="Times New Roman" w:cs="Times New Roman"/>
                <w:b/>
                <w:color w:val="000000"/>
                <w:sz w:val="28"/>
                <w:szCs w:val="28"/>
              </w:rPr>
              <w:t>Trắc nghiệm</w:t>
            </w:r>
          </w:p>
          <w:tbl>
            <w:tblPr>
              <w:tblStyle w:val="Style14"/>
              <w:tblW w:w="9935" w:type="dxa"/>
              <w:tblInd w:w="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64"/>
              <w:gridCol w:w="868"/>
              <w:gridCol w:w="868"/>
              <w:gridCol w:w="867"/>
              <w:gridCol w:w="867"/>
              <w:gridCol w:w="866"/>
              <w:gridCol w:w="867"/>
              <w:gridCol w:w="867"/>
              <w:gridCol w:w="867"/>
              <w:gridCol w:w="867"/>
              <w:gridCol w:w="867"/>
            </w:tblGrid>
            <w:tr w:rsidR="00436123">
              <w:tc>
                <w:tcPr>
                  <w:tcW w:w="1264"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436123" w:rsidRDefault="00C26904">
                  <w:pPr>
                    <w:spacing w:after="0" w:line="276" w:lineRule="auto"/>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âu</w:t>
                  </w:r>
                </w:p>
              </w:tc>
              <w:tc>
                <w:tcPr>
                  <w:tcW w:w="868"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436123" w:rsidRDefault="00C26904">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868"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436123" w:rsidRDefault="00C26904">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436123" w:rsidRDefault="00C26904">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436123" w:rsidRDefault="00C26904">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866"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436123" w:rsidRDefault="00C26904">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436123" w:rsidRDefault="00C26904">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436123" w:rsidRDefault="00C26904">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436123" w:rsidRDefault="00C26904">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436123" w:rsidRDefault="00C26904">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w:t>
                  </w:r>
                </w:p>
              </w:tc>
              <w:tc>
                <w:tcPr>
                  <w:tcW w:w="867" w:type="dxa"/>
                  <w:tcBorders>
                    <w:top w:val="single" w:sz="4" w:space="0" w:color="000000"/>
                    <w:left w:val="single" w:sz="4" w:space="0" w:color="000000"/>
                    <w:bottom w:val="single" w:sz="4" w:space="0" w:color="000000"/>
                    <w:right w:val="single" w:sz="4" w:space="0" w:color="000000"/>
                  </w:tcBorders>
                  <w:shd w:val="clear" w:color="auto" w:fill="FFE599"/>
                  <w:tcMar>
                    <w:top w:w="0" w:type="dxa"/>
                    <w:left w:w="108" w:type="dxa"/>
                    <w:bottom w:w="0" w:type="dxa"/>
                    <w:right w:w="108" w:type="dxa"/>
                  </w:tcMar>
                </w:tcPr>
                <w:p w:rsidR="00436123" w:rsidRDefault="00C26904">
                  <w:pPr>
                    <w:spacing w:after="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0</w:t>
                  </w:r>
                </w:p>
              </w:tc>
            </w:tr>
            <w:tr w:rsidR="00436123">
              <w:tc>
                <w:tcPr>
                  <w:tcW w:w="1264" w:type="dxa"/>
                  <w:tcBorders>
                    <w:top w:val="single" w:sz="4" w:space="0" w:color="000000"/>
                    <w:left w:val="single" w:sz="4" w:space="0" w:color="000000"/>
                    <w:bottom w:val="single" w:sz="4" w:space="0" w:color="000000"/>
                    <w:right w:val="single" w:sz="4" w:space="0" w:color="000000"/>
                  </w:tcBorders>
                </w:tcPr>
                <w:p w:rsidR="00436123" w:rsidRDefault="00C26904">
                  <w:pPr>
                    <w:spacing w:after="0" w:line="276" w:lineRule="auto"/>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Đáp án</w:t>
                  </w:r>
                </w:p>
              </w:tc>
              <w:tc>
                <w:tcPr>
                  <w:tcW w:w="868" w:type="dxa"/>
                  <w:tcBorders>
                    <w:top w:val="single" w:sz="4" w:space="0" w:color="000000"/>
                    <w:left w:val="single" w:sz="4" w:space="0" w:color="000000"/>
                    <w:bottom w:val="single" w:sz="4" w:space="0" w:color="000000"/>
                    <w:right w:val="single" w:sz="4" w:space="0" w:color="000000"/>
                  </w:tcBorders>
                </w:tcPr>
                <w:p w:rsidR="00436123" w:rsidRDefault="00C26904">
                  <w:pPr>
                    <w:widowControl w:val="0"/>
                    <w:tabs>
                      <w:tab w:val="left" w:pos="668"/>
                    </w:tabs>
                    <w:spacing w:after="120" w:line="276" w:lineRule="auto"/>
                    <w:jc w:val="center"/>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A</w:t>
                  </w:r>
                </w:p>
              </w:tc>
              <w:tc>
                <w:tcPr>
                  <w:tcW w:w="868" w:type="dxa"/>
                  <w:tcBorders>
                    <w:top w:val="single" w:sz="4" w:space="0" w:color="000000"/>
                    <w:left w:val="single" w:sz="4" w:space="0" w:color="000000"/>
                    <w:bottom w:val="single" w:sz="4" w:space="0" w:color="000000"/>
                    <w:right w:val="single" w:sz="4" w:space="0" w:color="000000"/>
                  </w:tcBorders>
                </w:tcPr>
                <w:p w:rsidR="00436123" w:rsidRDefault="00C26904">
                  <w:pPr>
                    <w:widowControl w:val="0"/>
                    <w:tabs>
                      <w:tab w:val="left" w:pos="668"/>
                    </w:tabs>
                    <w:spacing w:after="120" w:line="276" w:lineRule="auto"/>
                    <w:jc w:val="center"/>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B</w:t>
                  </w:r>
                </w:p>
              </w:tc>
              <w:tc>
                <w:tcPr>
                  <w:tcW w:w="867" w:type="dxa"/>
                  <w:tcBorders>
                    <w:top w:val="single" w:sz="4" w:space="0" w:color="000000"/>
                    <w:left w:val="single" w:sz="4" w:space="0" w:color="000000"/>
                    <w:bottom w:val="single" w:sz="4" w:space="0" w:color="000000"/>
                    <w:right w:val="single" w:sz="4" w:space="0" w:color="000000"/>
                  </w:tcBorders>
                </w:tcPr>
                <w:p w:rsidR="00436123" w:rsidRDefault="00C26904">
                  <w:pPr>
                    <w:widowControl w:val="0"/>
                    <w:tabs>
                      <w:tab w:val="left" w:pos="668"/>
                    </w:tabs>
                    <w:spacing w:after="120" w:line="276" w:lineRule="auto"/>
                    <w:jc w:val="center"/>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B</w:t>
                  </w:r>
                </w:p>
              </w:tc>
              <w:tc>
                <w:tcPr>
                  <w:tcW w:w="867" w:type="dxa"/>
                  <w:tcBorders>
                    <w:top w:val="single" w:sz="4" w:space="0" w:color="000000"/>
                    <w:left w:val="single" w:sz="4" w:space="0" w:color="000000"/>
                    <w:bottom w:val="single" w:sz="4" w:space="0" w:color="000000"/>
                    <w:right w:val="single" w:sz="4" w:space="0" w:color="000000"/>
                  </w:tcBorders>
                </w:tcPr>
                <w:p w:rsidR="00436123" w:rsidRDefault="00C26904">
                  <w:pPr>
                    <w:widowControl w:val="0"/>
                    <w:tabs>
                      <w:tab w:val="left" w:pos="668"/>
                    </w:tabs>
                    <w:spacing w:after="120" w:line="276" w:lineRule="auto"/>
                    <w:jc w:val="center"/>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B</w:t>
                  </w:r>
                </w:p>
              </w:tc>
              <w:tc>
                <w:tcPr>
                  <w:tcW w:w="866" w:type="dxa"/>
                  <w:tcBorders>
                    <w:top w:val="single" w:sz="4" w:space="0" w:color="000000"/>
                    <w:left w:val="single" w:sz="4" w:space="0" w:color="000000"/>
                    <w:bottom w:val="single" w:sz="4" w:space="0" w:color="000000"/>
                    <w:right w:val="single" w:sz="4" w:space="0" w:color="000000"/>
                  </w:tcBorders>
                </w:tcPr>
                <w:p w:rsidR="00436123" w:rsidRDefault="00C26904">
                  <w:pPr>
                    <w:widowControl w:val="0"/>
                    <w:tabs>
                      <w:tab w:val="left" w:pos="668"/>
                    </w:tabs>
                    <w:spacing w:after="120" w:line="276" w:lineRule="auto"/>
                    <w:jc w:val="center"/>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A</w:t>
                  </w:r>
                </w:p>
              </w:tc>
              <w:tc>
                <w:tcPr>
                  <w:tcW w:w="867" w:type="dxa"/>
                  <w:tcBorders>
                    <w:top w:val="single" w:sz="4" w:space="0" w:color="000000"/>
                    <w:left w:val="single" w:sz="4" w:space="0" w:color="000000"/>
                    <w:bottom w:val="single" w:sz="4" w:space="0" w:color="000000"/>
                    <w:right w:val="single" w:sz="4" w:space="0" w:color="000000"/>
                  </w:tcBorders>
                </w:tcPr>
                <w:p w:rsidR="00436123" w:rsidRDefault="00C26904">
                  <w:pPr>
                    <w:widowControl w:val="0"/>
                    <w:tabs>
                      <w:tab w:val="left" w:pos="668"/>
                    </w:tabs>
                    <w:spacing w:after="12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C</w:t>
                  </w:r>
                </w:p>
              </w:tc>
              <w:tc>
                <w:tcPr>
                  <w:tcW w:w="867" w:type="dxa"/>
                  <w:tcBorders>
                    <w:top w:val="single" w:sz="4" w:space="0" w:color="000000"/>
                    <w:left w:val="single" w:sz="4" w:space="0" w:color="000000"/>
                    <w:bottom w:val="single" w:sz="4" w:space="0" w:color="000000"/>
                    <w:right w:val="single" w:sz="4" w:space="0" w:color="000000"/>
                  </w:tcBorders>
                </w:tcPr>
                <w:p w:rsidR="00436123" w:rsidRDefault="00C26904">
                  <w:pPr>
                    <w:spacing w:after="0" w:line="276" w:lineRule="auto"/>
                    <w:ind w:right="48"/>
                    <w:jc w:val="center"/>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C</w:t>
                  </w:r>
                </w:p>
              </w:tc>
              <w:tc>
                <w:tcPr>
                  <w:tcW w:w="867" w:type="dxa"/>
                  <w:tcBorders>
                    <w:top w:val="single" w:sz="4" w:space="0" w:color="000000"/>
                    <w:left w:val="single" w:sz="4" w:space="0" w:color="000000"/>
                    <w:bottom w:val="single" w:sz="4" w:space="0" w:color="000000"/>
                    <w:right w:val="single" w:sz="4" w:space="0" w:color="000000"/>
                  </w:tcBorders>
                </w:tcPr>
                <w:p w:rsidR="00436123" w:rsidRDefault="00C26904">
                  <w:pPr>
                    <w:spacing w:after="0" w:line="276" w:lineRule="auto"/>
                    <w:ind w:right="48"/>
                    <w:jc w:val="center"/>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C</w:t>
                  </w:r>
                </w:p>
              </w:tc>
              <w:tc>
                <w:tcPr>
                  <w:tcW w:w="867" w:type="dxa"/>
                  <w:tcBorders>
                    <w:top w:val="single" w:sz="4" w:space="0" w:color="000000"/>
                    <w:left w:val="single" w:sz="4" w:space="0" w:color="000000"/>
                    <w:bottom w:val="single" w:sz="4" w:space="0" w:color="000000"/>
                    <w:right w:val="single" w:sz="4" w:space="0" w:color="000000"/>
                  </w:tcBorders>
                </w:tcPr>
                <w:p w:rsidR="00436123" w:rsidRDefault="00C26904">
                  <w:pPr>
                    <w:spacing w:after="0" w:line="276" w:lineRule="auto"/>
                    <w:ind w:right="48"/>
                    <w:jc w:val="center"/>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D</w:t>
                  </w:r>
                </w:p>
              </w:tc>
              <w:tc>
                <w:tcPr>
                  <w:tcW w:w="867" w:type="dxa"/>
                  <w:tcBorders>
                    <w:top w:val="single" w:sz="4" w:space="0" w:color="000000"/>
                    <w:left w:val="single" w:sz="4" w:space="0" w:color="000000"/>
                    <w:bottom w:val="single" w:sz="4" w:space="0" w:color="000000"/>
                    <w:right w:val="single" w:sz="4" w:space="0" w:color="000000"/>
                  </w:tcBorders>
                </w:tcPr>
                <w:p w:rsidR="00436123" w:rsidRDefault="00C26904">
                  <w:pPr>
                    <w:spacing w:after="0" w:line="276" w:lineRule="auto"/>
                    <w:ind w:right="48"/>
                    <w:jc w:val="center"/>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vi-VN"/>
                    </w:rPr>
                    <w:t>C</w:t>
                  </w:r>
                </w:p>
              </w:tc>
            </w:tr>
          </w:tbl>
          <w:p w:rsidR="00436123" w:rsidRDefault="00436123">
            <w:pPr>
              <w:shd w:val="clear" w:color="auto" w:fill="FFFFFF"/>
              <w:spacing w:before="40" w:after="40" w:line="276" w:lineRule="auto"/>
              <w:jc w:val="both"/>
              <w:rPr>
                <w:rFonts w:ascii="Times New Roman" w:eastAsia="Times New Roman" w:hAnsi="Times New Roman" w:cs="Times New Roman"/>
                <w:color w:val="000000"/>
                <w:sz w:val="28"/>
                <w:szCs w:val="28"/>
                <w:highlight w:val="white"/>
              </w:rPr>
            </w:pPr>
          </w:p>
        </w:tc>
      </w:tr>
      <w:tr w:rsidR="00436123">
        <w:trPr>
          <w:trHeight w:val="387"/>
          <w:jc w:val="center"/>
        </w:trPr>
        <w:tc>
          <w:tcPr>
            <w:tcW w:w="10206" w:type="dxa"/>
            <w:tcBorders>
              <w:top w:val="single" w:sz="4" w:space="0" w:color="000000"/>
              <w:left w:val="single" w:sz="4" w:space="0" w:color="000000"/>
              <w:bottom w:val="single" w:sz="4" w:space="0" w:color="000000"/>
              <w:right w:val="single" w:sz="4" w:space="0" w:color="000000"/>
            </w:tcBorders>
            <w:shd w:val="clear" w:color="auto" w:fill="auto"/>
          </w:tcPr>
          <w:p w:rsidR="00436123" w:rsidRDefault="00C26904">
            <w:pPr>
              <w:spacing w:before="40" w:after="80" w:line="276" w:lineRule="auto"/>
              <w:jc w:val="center"/>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t>PHIẾU HỌC TẬP VÒNG 2</w:t>
            </w:r>
          </w:p>
          <w:p w:rsidR="00436123" w:rsidRDefault="00C26904">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1</w:t>
            </w:r>
            <w:r>
              <w:rPr>
                <w:rFonts w:ascii="Times New Roman" w:hAnsi="Times New Roman" w:cs="Times New Roman"/>
                <w:b/>
                <w:bCs/>
                <w:sz w:val="28"/>
                <w:szCs w:val="28"/>
              </w:rPr>
              <w:t>.</w:t>
            </w:r>
            <w:r>
              <w:rPr>
                <w:rFonts w:ascii="Times New Roman" w:hAnsi="Times New Roman" w:cs="Times New Roman"/>
                <w:sz w:val="28"/>
                <w:szCs w:val="28"/>
              </w:rPr>
              <w:t> </w:t>
            </w:r>
          </w:p>
          <w:p w:rsidR="00436123" w:rsidRDefault="00C2690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h</w:t>
            </w:r>
            <w:r>
              <w:rPr>
                <w:rFonts w:ascii="Times New Roman" w:hAnsi="Times New Roman" w:cs="Times New Roman"/>
                <w:sz w:val="28"/>
                <w:szCs w:val="28"/>
              </w:rPr>
              <w:t>ữ</w:t>
            </w:r>
            <w:r>
              <w:rPr>
                <w:rFonts w:ascii="Times New Roman" w:hAnsi="Times New Roman" w:cs="Times New Roman"/>
                <w:sz w:val="28"/>
                <w:szCs w:val="28"/>
              </w:rPr>
              <w:t>ng ch</w:t>
            </w:r>
            <w:r>
              <w:rPr>
                <w:rFonts w:ascii="Times New Roman" w:hAnsi="Times New Roman" w:cs="Times New Roman"/>
                <w:sz w:val="28"/>
                <w:szCs w:val="28"/>
              </w:rPr>
              <w:t>ấ</w:t>
            </w:r>
            <w:r>
              <w:rPr>
                <w:rFonts w:ascii="Times New Roman" w:hAnsi="Times New Roman" w:cs="Times New Roman"/>
                <w:sz w:val="28"/>
                <w:szCs w:val="28"/>
              </w:rPr>
              <w:t>t có ph</w:t>
            </w:r>
            <w:r>
              <w:rPr>
                <w:rFonts w:ascii="Times New Roman" w:hAnsi="Times New Roman" w:cs="Times New Roman"/>
                <w:sz w:val="28"/>
                <w:szCs w:val="28"/>
              </w:rPr>
              <w:t>ả</w:t>
            </w:r>
            <w:r>
              <w:rPr>
                <w:rFonts w:ascii="Times New Roman" w:hAnsi="Times New Roman" w:cs="Times New Roman"/>
                <w:sz w:val="28"/>
                <w:szCs w:val="28"/>
              </w:rPr>
              <w:t xml:space="preserve">n </w:t>
            </w:r>
            <w:r>
              <w:rPr>
                <w:rFonts w:ascii="Times New Roman" w:hAnsi="Times New Roman" w:cs="Times New Roman"/>
                <w:sz w:val="28"/>
                <w:szCs w:val="28"/>
              </w:rPr>
              <w:t>ứ</w:t>
            </w:r>
            <w:r>
              <w:rPr>
                <w:rFonts w:ascii="Times New Roman" w:hAnsi="Times New Roman" w:cs="Times New Roman"/>
                <w:sz w:val="28"/>
                <w:szCs w:val="28"/>
              </w:rPr>
              <w:t>ng v</w:t>
            </w:r>
            <w:r>
              <w:rPr>
                <w:rFonts w:ascii="Times New Roman" w:hAnsi="Times New Roman" w:cs="Times New Roman"/>
                <w:sz w:val="28"/>
                <w:szCs w:val="28"/>
              </w:rPr>
              <w:t>ớ</w:t>
            </w:r>
            <w:r>
              <w:rPr>
                <w:rFonts w:ascii="Times New Roman" w:hAnsi="Times New Roman" w:cs="Times New Roman"/>
                <w:sz w:val="28"/>
                <w:szCs w:val="28"/>
              </w:rPr>
              <w:t>i Na là: (1), (3), (5)</w:t>
            </w:r>
          </w:p>
          <w:p w:rsidR="00436123" w:rsidRDefault="00C2690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hương trình hóa h</w:t>
            </w:r>
            <w:r>
              <w:rPr>
                <w:rFonts w:ascii="Times New Roman" w:hAnsi="Times New Roman" w:cs="Times New Roman"/>
                <w:sz w:val="28"/>
                <w:szCs w:val="28"/>
              </w:rPr>
              <w:t>ọ</w:t>
            </w:r>
            <w:r>
              <w:rPr>
                <w:rFonts w:ascii="Times New Roman" w:hAnsi="Times New Roman" w:cs="Times New Roman"/>
                <w:sz w:val="28"/>
                <w:szCs w:val="28"/>
              </w:rPr>
              <w:t>c minh h</w:t>
            </w:r>
            <w:r>
              <w:rPr>
                <w:rFonts w:ascii="Times New Roman" w:hAnsi="Times New Roman" w:cs="Times New Roman"/>
                <w:sz w:val="28"/>
                <w:szCs w:val="28"/>
              </w:rPr>
              <w:t>ọ</w:t>
            </w:r>
            <w:r>
              <w:rPr>
                <w:rFonts w:ascii="Times New Roman" w:hAnsi="Times New Roman" w:cs="Times New Roman"/>
                <w:sz w:val="28"/>
                <w:szCs w:val="28"/>
              </w:rPr>
              <w:t>a:</w:t>
            </w:r>
          </w:p>
          <w:p w:rsidR="00436123" w:rsidRDefault="00C2690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3</w:t>
            </w:r>
            <w:r>
              <w:rPr>
                <w:rFonts w:ascii="Times New Roman" w:hAnsi="Times New Roman" w:cs="Times New Roman"/>
                <w:sz w:val="28"/>
                <w:szCs w:val="28"/>
              </w:rPr>
              <w:t xml:space="preserve"> – OH + 2Na </w:t>
            </w:r>
            <w:r>
              <w:rPr>
                <w:position w:val="-6"/>
                <w:sz w:val="24"/>
                <w:szCs w:val="24"/>
              </w:rPr>
              <w:object w:dxaOrig="677" w:dyaOrig="382">
                <v:shape id="_x0000_i1025" type="#_x0000_t75" style="width:33.75pt;height:18.75pt" o:ole="">
                  <v:imagedata r:id="rId38" o:title=""/>
                </v:shape>
                <o:OLEObject Type="Embed" ProgID="Equation.DSMT4" ShapeID="_x0000_i1025" DrawAspect="Content" ObjectID="_1787071351" r:id="rId39"/>
              </w:objec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 – ONa + H</w:t>
            </w:r>
            <w:r>
              <w:rPr>
                <w:rFonts w:ascii="Times New Roman" w:hAnsi="Times New Roman" w:cs="Times New Roman"/>
                <w:sz w:val="28"/>
                <w:szCs w:val="28"/>
                <w:vertAlign w:val="subscript"/>
              </w:rPr>
              <w:t>2</w:t>
            </w:r>
          </w:p>
          <w:p w:rsidR="00436123" w:rsidRDefault="00C2690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xml:space="preserve"> – OH + 2Na </w:t>
            </w:r>
            <w:r>
              <w:rPr>
                <w:position w:val="-6"/>
                <w:sz w:val="24"/>
                <w:szCs w:val="24"/>
              </w:rPr>
              <w:object w:dxaOrig="677" w:dyaOrig="382">
                <v:shape id="_x0000_i1026" type="#_x0000_t75" style="width:33.75pt;height:18.75pt" o:ole="">
                  <v:imagedata r:id="rId38" o:title=""/>
                </v:shape>
                <o:OLEObject Type="Embed" ProgID="Equation.DSMT4" ShapeID="_x0000_i1026" DrawAspect="Content" ObjectID="_1787071352" r:id="rId40"/>
              </w:objec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xml:space="preserve"> – ONa + </w:t>
            </w:r>
            <w:r>
              <w:rPr>
                <w:rFonts w:ascii="Times New Roman" w:hAnsi="Times New Roman" w:cs="Times New Roman"/>
                <w:sz w:val="28"/>
                <w:szCs w:val="28"/>
              </w:rPr>
              <w:t>H</w:t>
            </w:r>
            <w:r>
              <w:rPr>
                <w:rFonts w:ascii="Times New Roman" w:hAnsi="Times New Roman" w:cs="Times New Roman"/>
                <w:sz w:val="28"/>
                <w:szCs w:val="28"/>
                <w:vertAlign w:val="subscript"/>
              </w:rPr>
              <w:t>2</w:t>
            </w:r>
          </w:p>
          <w:p w:rsidR="00436123" w:rsidRDefault="00C2690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xml:space="preserve"> – OH + 2Na </w:t>
            </w:r>
            <w:r>
              <w:rPr>
                <w:position w:val="-6"/>
                <w:sz w:val="24"/>
                <w:szCs w:val="24"/>
              </w:rPr>
              <w:object w:dxaOrig="677" w:dyaOrig="382">
                <v:shape id="_x0000_i1027" type="#_x0000_t75" style="width:33.75pt;height:18.75pt" o:ole="">
                  <v:imagedata r:id="rId38" o:title=""/>
                </v:shape>
                <o:OLEObject Type="Embed" ProgID="Equation.DSMT4" ShapeID="_x0000_i1027" DrawAspect="Content" ObjectID="_1787071353" r:id="rId41"/>
              </w:objec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ONa + H</w:t>
            </w:r>
            <w:r>
              <w:rPr>
                <w:rFonts w:ascii="Times New Roman" w:hAnsi="Times New Roman" w:cs="Times New Roman"/>
                <w:sz w:val="28"/>
                <w:szCs w:val="28"/>
                <w:vertAlign w:val="subscript"/>
              </w:rPr>
              <w:t>2</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8"/>
                <w:szCs w:val="28"/>
              </w:rPr>
              <w:t>Câu 2.</w:t>
            </w:r>
            <w:r>
              <w:rPr>
                <w:rFonts w:ascii="Times New Roman" w:hAnsi="Times New Roman" w:cs="Times New Roman"/>
                <w:sz w:val="28"/>
                <w:szCs w:val="28"/>
              </w:rPr>
              <w:t> </w:t>
            </w:r>
          </w:p>
          <w:p w:rsidR="00436123" w:rsidRDefault="00C2690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Lư</w:t>
            </w:r>
            <w:r>
              <w:rPr>
                <w:rFonts w:ascii="Times New Roman" w:hAnsi="Times New Roman" w:cs="Times New Roman"/>
                <w:sz w:val="28"/>
                <w:szCs w:val="28"/>
              </w:rPr>
              <w:t>ợ</w:t>
            </w:r>
            <w:r>
              <w:rPr>
                <w:rFonts w:ascii="Times New Roman" w:hAnsi="Times New Roman" w:cs="Times New Roman"/>
                <w:sz w:val="28"/>
                <w:szCs w:val="28"/>
              </w:rPr>
              <w:t>ng xăng E10 tiêu th</w:t>
            </w:r>
            <w:r>
              <w:rPr>
                <w:rFonts w:ascii="Times New Roman" w:hAnsi="Times New Roman" w:cs="Times New Roman"/>
                <w:sz w:val="28"/>
                <w:szCs w:val="28"/>
              </w:rPr>
              <w:t>ụ</w:t>
            </w:r>
            <w:r>
              <w:rPr>
                <w:rFonts w:ascii="Times New Roman" w:hAnsi="Times New Roman" w:cs="Times New Roman"/>
                <w:sz w:val="28"/>
                <w:szCs w:val="28"/>
              </w:rPr>
              <w:t xml:space="preserve"> trong 1 tháng c</w:t>
            </w:r>
            <w:r>
              <w:rPr>
                <w:rFonts w:ascii="Times New Roman" w:hAnsi="Times New Roman" w:cs="Times New Roman"/>
                <w:sz w:val="28"/>
                <w:szCs w:val="28"/>
              </w:rPr>
              <w:t>ủ</w:t>
            </w:r>
            <w:r>
              <w:rPr>
                <w:rFonts w:ascii="Times New Roman" w:hAnsi="Times New Roman" w:cs="Times New Roman"/>
                <w:sz w:val="28"/>
                <w:szCs w:val="28"/>
              </w:rPr>
              <w:t>a m</w:t>
            </w:r>
            <w:r>
              <w:rPr>
                <w:rFonts w:ascii="Times New Roman" w:hAnsi="Times New Roman" w:cs="Times New Roman"/>
                <w:sz w:val="28"/>
                <w:szCs w:val="28"/>
              </w:rPr>
              <w:t>ộ</w:t>
            </w:r>
            <w:r>
              <w:rPr>
                <w:rFonts w:ascii="Times New Roman" w:hAnsi="Times New Roman" w:cs="Times New Roman"/>
                <w:sz w:val="28"/>
                <w:szCs w:val="28"/>
              </w:rPr>
              <w:t>t qu</w:t>
            </w:r>
            <w:r>
              <w:rPr>
                <w:rFonts w:ascii="Times New Roman" w:hAnsi="Times New Roman" w:cs="Times New Roman"/>
                <w:sz w:val="28"/>
                <w:szCs w:val="28"/>
              </w:rPr>
              <w:t>ố</w:t>
            </w:r>
            <w:r>
              <w:rPr>
                <w:rFonts w:ascii="Times New Roman" w:hAnsi="Times New Roman" w:cs="Times New Roman"/>
                <w:sz w:val="28"/>
                <w:szCs w:val="28"/>
              </w:rPr>
              <w:t>c gia là:</w:t>
            </w:r>
          </w:p>
          <w:p w:rsidR="00436123" w:rsidRDefault="00C2690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0.30 = 300 tri</w:t>
            </w:r>
            <w:r>
              <w:rPr>
                <w:rFonts w:ascii="Times New Roman" w:hAnsi="Times New Roman" w:cs="Times New Roman"/>
                <w:sz w:val="28"/>
                <w:szCs w:val="28"/>
              </w:rPr>
              <w:t>ệ</w:t>
            </w:r>
            <w:r>
              <w:rPr>
                <w:rFonts w:ascii="Times New Roman" w:hAnsi="Times New Roman" w:cs="Times New Roman"/>
                <w:sz w:val="28"/>
                <w:szCs w:val="28"/>
              </w:rPr>
              <w:t>u lít = 300 000 000 lít = 300. 10</w:t>
            </w:r>
            <w:r>
              <w:rPr>
                <w:rFonts w:ascii="Times New Roman" w:hAnsi="Times New Roman" w:cs="Times New Roman"/>
                <w:sz w:val="28"/>
                <w:szCs w:val="28"/>
                <w:vertAlign w:val="superscript"/>
              </w:rPr>
              <w:t>6</w:t>
            </w:r>
            <w:r>
              <w:rPr>
                <w:rFonts w:ascii="Times New Roman" w:hAnsi="Times New Roman" w:cs="Times New Roman"/>
                <w:sz w:val="28"/>
                <w:szCs w:val="28"/>
              </w:rPr>
              <w:t> lít</w:t>
            </w:r>
          </w:p>
          <w:p w:rsidR="00436123" w:rsidRDefault="00C2690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Lư</w:t>
            </w:r>
            <w:r>
              <w:rPr>
                <w:rFonts w:ascii="Times New Roman" w:hAnsi="Times New Roman" w:cs="Times New Roman"/>
                <w:sz w:val="28"/>
                <w:szCs w:val="28"/>
              </w:rPr>
              <w:t>ợ</w:t>
            </w:r>
            <w:r>
              <w:rPr>
                <w:rFonts w:ascii="Times New Roman" w:hAnsi="Times New Roman" w:cs="Times New Roman"/>
                <w:sz w:val="28"/>
                <w:szCs w:val="28"/>
              </w:rPr>
              <w:t>ng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đư</w:t>
            </w:r>
            <w:r>
              <w:rPr>
                <w:rFonts w:ascii="Times New Roman" w:hAnsi="Times New Roman" w:cs="Times New Roman"/>
                <w:sz w:val="28"/>
                <w:szCs w:val="28"/>
              </w:rPr>
              <w:t>ợ</w:t>
            </w:r>
            <w:r>
              <w:rPr>
                <w:rFonts w:ascii="Times New Roman" w:hAnsi="Times New Roman" w:cs="Times New Roman"/>
                <w:sz w:val="28"/>
                <w:szCs w:val="28"/>
              </w:rPr>
              <w:t>c s</w:t>
            </w:r>
            <w:r>
              <w:rPr>
                <w:rFonts w:ascii="Times New Roman" w:hAnsi="Times New Roman" w:cs="Times New Roman"/>
                <w:sz w:val="28"/>
                <w:szCs w:val="28"/>
              </w:rPr>
              <w:t>ử</w:t>
            </w:r>
            <w:r>
              <w:rPr>
                <w:rFonts w:ascii="Times New Roman" w:hAnsi="Times New Roman" w:cs="Times New Roman"/>
                <w:sz w:val="28"/>
                <w:szCs w:val="28"/>
              </w:rPr>
              <w:t xml:space="preserve"> d</w:t>
            </w:r>
            <w:r>
              <w:rPr>
                <w:rFonts w:ascii="Times New Roman" w:hAnsi="Times New Roman" w:cs="Times New Roman"/>
                <w:sz w:val="28"/>
                <w:szCs w:val="28"/>
              </w:rPr>
              <w:t>ụ</w:t>
            </w:r>
            <w:r>
              <w:rPr>
                <w:rFonts w:ascii="Times New Roman" w:hAnsi="Times New Roman" w:cs="Times New Roman"/>
                <w:sz w:val="28"/>
                <w:szCs w:val="28"/>
              </w:rPr>
              <w:t>ng làm nhiên li</w:t>
            </w:r>
            <w:r>
              <w:rPr>
                <w:rFonts w:ascii="Times New Roman" w:hAnsi="Times New Roman" w:cs="Times New Roman"/>
                <w:sz w:val="28"/>
                <w:szCs w:val="28"/>
              </w:rPr>
              <w:t>ệ</w:t>
            </w:r>
            <w:r>
              <w:rPr>
                <w:rFonts w:ascii="Times New Roman" w:hAnsi="Times New Roman" w:cs="Times New Roman"/>
                <w:sz w:val="28"/>
                <w:szCs w:val="28"/>
              </w:rPr>
              <w:t>u là: V = 300.10</w:t>
            </w:r>
            <w:r>
              <w:rPr>
                <w:rFonts w:ascii="Times New Roman" w:hAnsi="Times New Roman" w:cs="Times New Roman"/>
                <w:sz w:val="28"/>
                <w:szCs w:val="28"/>
                <w:vertAlign w:val="superscript"/>
              </w:rPr>
              <w:t>6</w:t>
            </w:r>
            <w:r>
              <w:rPr>
                <w:rFonts w:ascii="Times New Roman" w:hAnsi="Times New Roman" w:cs="Times New Roman"/>
                <w:sz w:val="28"/>
                <w:szCs w:val="28"/>
              </w:rPr>
              <w:t>.0,1= 30.10</w:t>
            </w:r>
            <w:r>
              <w:rPr>
                <w:rFonts w:ascii="Times New Roman" w:hAnsi="Times New Roman" w:cs="Times New Roman"/>
                <w:sz w:val="28"/>
                <w:szCs w:val="28"/>
                <w:vertAlign w:val="superscript"/>
              </w:rPr>
              <w:t>6</w:t>
            </w:r>
            <w:r>
              <w:rPr>
                <w:rFonts w:ascii="Times New Roman" w:hAnsi="Times New Roman" w:cs="Times New Roman"/>
                <w:sz w:val="28"/>
                <w:szCs w:val="28"/>
              </w:rPr>
              <w:t> lít = 30 tri</w:t>
            </w:r>
            <w:r>
              <w:rPr>
                <w:rFonts w:ascii="Times New Roman" w:hAnsi="Times New Roman" w:cs="Times New Roman"/>
                <w:sz w:val="28"/>
                <w:szCs w:val="28"/>
              </w:rPr>
              <w:t>ệ</w:t>
            </w:r>
            <w:r>
              <w:rPr>
                <w:rFonts w:ascii="Times New Roman" w:hAnsi="Times New Roman" w:cs="Times New Roman"/>
                <w:sz w:val="28"/>
                <w:szCs w:val="28"/>
              </w:rPr>
              <w:t>u lít</w:t>
            </w:r>
          </w:p>
          <w:p w:rsidR="00436123" w:rsidRDefault="00C26904">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3</w:t>
            </w:r>
            <w:r>
              <w:rPr>
                <w:rFonts w:ascii="Times New Roman" w:hAnsi="Times New Roman" w:cs="Times New Roman"/>
                <w:b/>
                <w:bCs/>
                <w:sz w:val="28"/>
                <w:szCs w:val="28"/>
              </w:rPr>
              <w:t>.</w:t>
            </w:r>
          </w:p>
          <w:p w:rsidR="00436123" w:rsidRDefault="00C2690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rPr>
              <w:t>ả</w:t>
            </w:r>
            <w:r>
              <w:rPr>
                <w:rFonts w:ascii="Times New Roman" w:hAnsi="Times New Roman" w:cs="Times New Roman"/>
                <w:sz w:val="28"/>
                <w:szCs w:val="28"/>
              </w:rPr>
              <w:t xml:space="preserve"> 4 ch</w:t>
            </w:r>
            <w:r>
              <w:rPr>
                <w:rFonts w:ascii="Times New Roman" w:hAnsi="Times New Roman" w:cs="Times New Roman"/>
                <w:sz w:val="28"/>
                <w:szCs w:val="28"/>
              </w:rPr>
              <w:t>ấ</w:t>
            </w:r>
            <w:r>
              <w:rPr>
                <w:rFonts w:ascii="Times New Roman" w:hAnsi="Times New Roman" w:cs="Times New Roman"/>
                <w:sz w:val="28"/>
                <w:szCs w:val="28"/>
              </w:rPr>
              <w:t>t đ</w:t>
            </w:r>
            <w:r>
              <w:rPr>
                <w:rFonts w:ascii="Times New Roman" w:hAnsi="Times New Roman" w:cs="Times New Roman"/>
                <w:sz w:val="28"/>
                <w:szCs w:val="28"/>
              </w:rPr>
              <w:t>ề</w:t>
            </w:r>
            <w:r>
              <w:rPr>
                <w:rFonts w:ascii="Times New Roman" w:hAnsi="Times New Roman" w:cs="Times New Roman"/>
                <w:sz w:val="28"/>
                <w:szCs w:val="28"/>
              </w:rPr>
              <w:t>u ph</w:t>
            </w:r>
            <w:r>
              <w:rPr>
                <w:rFonts w:ascii="Times New Roman" w:hAnsi="Times New Roman" w:cs="Times New Roman"/>
                <w:sz w:val="28"/>
                <w:szCs w:val="28"/>
              </w:rPr>
              <w:t>ả</w:t>
            </w:r>
            <w:r>
              <w:rPr>
                <w:rFonts w:ascii="Times New Roman" w:hAnsi="Times New Roman" w:cs="Times New Roman"/>
                <w:sz w:val="28"/>
                <w:szCs w:val="28"/>
              </w:rPr>
              <w:t xml:space="preserve">n </w:t>
            </w:r>
            <w:r>
              <w:rPr>
                <w:rFonts w:ascii="Times New Roman" w:hAnsi="Times New Roman" w:cs="Times New Roman"/>
                <w:sz w:val="28"/>
                <w:szCs w:val="28"/>
              </w:rPr>
              <w:t>ứ</w:t>
            </w:r>
            <w:r>
              <w:rPr>
                <w:rFonts w:ascii="Times New Roman" w:hAnsi="Times New Roman" w:cs="Times New Roman"/>
                <w:sz w:val="28"/>
                <w:szCs w:val="28"/>
              </w:rPr>
              <w:t>ng v</w:t>
            </w:r>
            <w:r>
              <w:rPr>
                <w:rFonts w:ascii="Times New Roman" w:hAnsi="Times New Roman" w:cs="Times New Roman"/>
                <w:sz w:val="28"/>
                <w:szCs w:val="28"/>
              </w:rPr>
              <w:t>ớ</w:t>
            </w:r>
            <w:r>
              <w:rPr>
                <w:rFonts w:ascii="Times New Roman" w:hAnsi="Times New Roman" w:cs="Times New Roman"/>
                <w:sz w:val="28"/>
                <w:szCs w:val="28"/>
              </w:rPr>
              <w:t>i Na</w:t>
            </w:r>
          </w:p>
          <w:p w:rsidR="00436123" w:rsidRDefault="00C2690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xml:space="preserve"> – OH + 2Na </w:t>
            </w:r>
            <w:r>
              <w:rPr>
                <w:position w:val="-6"/>
                <w:sz w:val="28"/>
                <w:szCs w:val="28"/>
              </w:rPr>
              <w:object w:dxaOrig="677" w:dyaOrig="382">
                <v:shape id="_x0000_i1028" type="#_x0000_t75" style="width:33.75pt;height:18.75pt" o:ole="">
                  <v:imagedata r:id="rId42" o:title=""/>
                </v:shape>
                <o:OLEObject Type="Embed" ProgID="Equation.DSMT4" ShapeID="_x0000_i1028" DrawAspect="Content" ObjectID="_1787071354" r:id="rId43"/>
              </w:objec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ONa + H</w:t>
            </w:r>
            <w:r>
              <w:rPr>
                <w:rFonts w:ascii="Times New Roman" w:hAnsi="Times New Roman" w:cs="Times New Roman"/>
                <w:sz w:val="28"/>
                <w:szCs w:val="28"/>
                <w:vertAlign w:val="subscript"/>
              </w:rPr>
              <w:t>2</w:t>
            </w:r>
          </w:p>
          <w:p w:rsidR="00436123" w:rsidRDefault="00C2690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3</w:t>
            </w:r>
            <w:r>
              <w:rPr>
                <w:rFonts w:ascii="Times New Roman" w:hAnsi="Times New Roman" w:cs="Times New Roman"/>
                <w:sz w:val="28"/>
                <w:szCs w:val="28"/>
              </w:rPr>
              <w:t xml:space="preserve">COOH + 2Na </w:t>
            </w:r>
            <w:r>
              <w:rPr>
                <w:position w:val="-6"/>
                <w:sz w:val="28"/>
                <w:szCs w:val="28"/>
              </w:rPr>
              <w:object w:dxaOrig="677" w:dyaOrig="382">
                <v:shape id="_x0000_i1029" type="#_x0000_t75" style="width:33.75pt;height:18.75pt" o:ole="">
                  <v:imagedata r:id="rId44" o:title=""/>
                </v:shape>
                <o:OLEObject Type="Embed" ProgID="Equation.DSMT4" ShapeID="_x0000_i1029" DrawAspect="Content" ObjectID="_1787071355" r:id="rId45"/>
              </w:objec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COONa + H</w:t>
            </w:r>
            <w:r>
              <w:rPr>
                <w:rFonts w:ascii="Times New Roman" w:hAnsi="Times New Roman" w:cs="Times New Roman"/>
                <w:sz w:val="28"/>
                <w:szCs w:val="28"/>
                <w:vertAlign w:val="subscript"/>
              </w:rPr>
              <w:t>2</w:t>
            </w:r>
          </w:p>
          <w:p w:rsidR="00436123" w:rsidRDefault="00C2690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3</w:t>
            </w:r>
            <w:r>
              <w:rPr>
                <w:rFonts w:ascii="Times New Roman" w:hAnsi="Times New Roman" w:cs="Times New Roman"/>
                <w:sz w:val="28"/>
                <w:szCs w:val="28"/>
              </w:rPr>
              <w:t xml:space="preserve">OH + 2Na </w:t>
            </w:r>
            <w:r>
              <w:rPr>
                <w:position w:val="-6"/>
                <w:sz w:val="28"/>
                <w:szCs w:val="28"/>
              </w:rPr>
              <w:object w:dxaOrig="677" w:dyaOrig="382">
                <v:shape id="_x0000_i1030" type="#_x0000_t75" style="width:33.75pt;height:18.75pt" o:ole="">
                  <v:imagedata r:id="rId42" o:title=""/>
                </v:shape>
                <o:OLEObject Type="Embed" ProgID="Equation.DSMT4" ShapeID="_x0000_i1030" DrawAspect="Content" ObjectID="_1787071356" r:id="rId46"/>
              </w:objec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ONa + H</w:t>
            </w:r>
            <w:r>
              <w:rPr>
                <w:rFonts w:ascii="Times New Roman" w:hAnsi="Times New Roman" w:cs="Times New Roman"/>
                <w:sz w:val="28"/>
                <w:szCs w:val="28"/>
                <w:vertAlign w:val="subscript"/>
              </w:rPr>
              <w:t>2</w:t>
            </w:r>
          </w:p>
          <w:p w:rsidR="00436123" w:rsidRDefault="00C2690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3</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COOH + 2Na </w:t>
            </w:r>
            <w:r>
              <w:rPr>
                <w:position w:val="-6"/>
                <w:sz w:val="28"/>
                <w:szCs w:val="28"/>
              </w:rPr>
              <w:object w:dxaOrig="677" w:dyaOrig="382">
                <v:shape id="_x0000_i1031" type="#_x0000_t75" style="width:33.75pt;height:18.75pt" o:ole="">
                  <v:imagedata r:id="rId42" o:title=""/>
                </v:shape>
                <o:OLEObject Type="Embed" ProgID="Equation.DSMT4" ShapeID="_x0000_i1031" DrawAspect="Content" ObjectID="_1787071357" r:id="rId47"/>
              </w:objec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COONa + H</w:t>
            </w:r>
            <w:r>
              <w:rPr>
                <w:rFonts w:ascii="Times New Roman" w:hAnsi="Times New Roman" w:cs="Times New Roman"/>
                <w:sz w:val="28"/>
                <w:szCs w:val="28"/>
                <w:vertAlign w:val="subscript"/>
              </w:rPr>
              <w:t>2</w:t>
            </w:r>
          </w:p>
          <w:p w:rsidR="00436123" w:rsidRDefault="00C26904">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4</w:t>
            </w:r>
            <w:r>
              <w:rPr>
                <w:rFonts w:ascii="Times New Roman" w:hAnsi="Times New Roman" w:cs="Times New Roman"/>
                <w:b/>
                <w:bCs/>
                <w:sz w:val="28"/>
                <w:szCs w:val="28"/>
              </w:rPr>
              <w:t>.</w:t>
            </w:r>
            <w:r>
              <w:rPr>
                <w:rFonts w:ascii="Times New Roman" w:hAnsi="Times New Roman" w:cs="Times New Roman"/>
                <w:sz w:val="28"/>
                <w:szCs w:val="28"/>
              </w:rPr>
              <w:t> Khi cho chanh ho</w:t>
            </w:r>
            <w:r>
              <w:rPr>
                <w:rFonts w:ascii="Times New Roman" w:hAnsi="Times New Roman" w:cs="Times New Roman"/>
                <w:sz w:val="28"/>
                <w:szCs w:val="28"/>
              </w:rPr>
              <w:t>ặ</w:t>
            </w:r>
            <w:r>
              <w:rPr>
                <w:rFonts w:ascii="Times New Roman" w:hAnsi="Times New Roman" w:cs="Times New Roman"/>
                <w:sz w:val="28"/>
                <w:szCs w:val="28"/>
              </w:rPr>
              <w:t>c gi</w:t>
            </w:r>
            <w:r>
              <w:rPr>
                <w:rFonts w:ascii="Times New Roman" w:hAnsi="Times New Roman" w:cs="Times New Roman"/>
                <w:sz w:val="28"/>
                <w:szCs w:val="28"/>
              </w:rPr>
              <w:t>ấ</w:t>
            </w:r>
            <w:r>
              <w:rPr>
                <w:rFonts w:ascii="Times New Roman" w:hAnsi="Times New Roman" w:cs="Times New Roman"/>
                <w:sz w:val="28"/>
                <w:szCs w:val="28"/>
              </w:rPr>
              <w:t>m vào s</w:t>
            </w:r>
            <w:r>
              <w:rPr>
                <w:rFonts w:ascii="Times New Roman" w:hAnsi="Times New Roman" w:cs="Times New Roman"/>
                <w:sz w:val="28"/>
                <w:szCs w:val="28"/>
              </w:rPr>
              <w:t>ữ</w:t>
            </w:r>
            <w:r>
              <w:rPr>
                <w:rFonts w:ascii="Times New Roman" w:hAnsi="Times New Roman" w:cs="Times New Roman"/>
                <w:sz w:val="28"/>
                <w:szCs w:val="28"/>
              </w:rPr>
              <w:t>a tươi và s</w:t>
            </w:r>
            <w:r>
              <w:rPr>
                <w:rFonts w:ascii="Times New Roman" w:hAnsi="Times New Roman" w:cs="Times New Roman"/>
                <w:sz w:val="28"/>
                <w:szCs w:val="28"/>
              </w:rPr>
              <w:t>ữ</w:t>
            </w:r>
            <w:r>
              <w:rPr>
                <w:rFonts w:ascii="Times New Roman" w:hAnsi="Times New Roman" w:cs="Times New Roman"/>
                <w:sz w:val="28"/>
                <w:szCs w:val="28"/>
              </w:rPr>
              <w:t>a đ</w:t>
            </w:r>
            <w:r>
              <w:rPr>
                <w:rFonts w:ascii="Times New Roman" w:hAnsi="Times New Roman" w:cs="Times New Roman"/>
                <w:sz w:val="28"/>
                <w:szCs w:val="28"/>
              </w:rPr>
              <w:t>ậ</w:t>
            </w:r>
            <w:r>
              <w:rPr>
                <w:rFonts w:ascii="Times New Roman" w:hAnsi="Times New Roman" w:cs="Times New Roman"/>
                <w:sz w:val="28"/>
                <w:szCs w:val="28"/>
              </w:rPr>
              <w:t>u nành th</w:t>
            </w:r>
            <w:r>
              <w:rPr>
                <w:rFonts w:ascii="Times New Roman" w:hAnsi="Times New Roman" w:cs="Times New Roman"/>
                <w:sz w:val="28"/>
                <w:szCs w:val="28"/>
              </w:rPr>
              <w:t>ấ</w:t>
            </w:r>
            <w:r>
              <w:rPr>
                <w:rFonts w:ascii="Times New Roman" w:hAnsi="Times New Roman" w:cs="Times New Roman"/>
                <w:sz w:val="28"/>
                <w:szCs w:val="28"/>
              </w:rPr>
              <w:t>y có k</w:t>
            </w:r>
            <w:r>
              <w:rPr>
                <w:rFonts w:ascii="Times New Roman" w:hAnsi="Times New Roman" w:cs="Times New Roman"/>
                <w:sz w:val="28"/>
                <w:szCs w:val="28"/>
              </w:rPr>
              <w:t>ế</w:t>
            </w:r>
            <w:r>
              <w:rPr>
                <w:rFonts w:ascii="Times New Roman" w:hAnsi="Times New Roman" w:cs="Times New Roman"/>
                <w:sz w:val="28"/>
                <w:szCs w:val="28"/>
              </w:rPr>
              <w:t>t t</w:t>
            </w:r>
            <w:r>
              <w:rPr>
                <w:rFonts w:ascii="Times New Roman" w:hAnsi="Times New Roman" w:cs="Times New Roman"/>
                <w:sz w:val="28"/>
                <w:szCs w:val="28"/>
              </w:rPr>
              <w:t>ủ</w:t>
            </w:r>
            <w:r>
              <w:rPr>
                <w:rFonts w:ascii="Times New Roman" w:hAnsi="Times New Roman" w:cs="Times New Roman"/>
                <w:sz w:val="28"/>
                <w:szCs w:val="28"/>
              </w:rPr>
              <w:t>a xu</w:t>
            </w:r>
            <w:r>
              <w:rPr>
                <w:rFonts w:ascii="Times New Roman" w:hAnsi="Times New Roman" w:cs="Times New Roman"/>
                <w:sz w:val="28"/>
                <w:szCs w:val="28"/>
              </w:rPr>
              <w:t>ấ</w:t>
            </w:r>
            <w:r>
              <w:rPr>
                <w:rFonts w:ascii="Times New Roman" w:hAnsi="Times New Roman" w:cs="Times New Roman"/>
                <w:sz w:val="28"/>
                <w:szCs w:val="28"/>
              </w:rPr>
              <w:t>t hi</w:t>
            </w:r>
            <w:r>
              <w:rPr>
                <w:rFonts w:ascii="Times New Roman" w:hAnsi="Times New Roman" w:cs="Times New Roman"/>
                <w:sz w:val="28"/>
                <w:szCs w:val="28"/>
              </w:rPr>
              <w:t>ệ</w:t>
            </w:r>
            <w:r>
              <w:rPr>
                <w:rFonts w:ascii="Times New Roman" w:hAnsi="Times New Roman" w:cs="Times New Roman"/>
                <w:sz w:val="28"/>
                <w:szCs w:val="28"/>
              </w:rPr>
              <w:t>n. Gi</w:t>
            </w:r>
            <w:r>
              <w:rPr>
                <w:rFonts w:ascii="Times New Roman" w:hAnsi="Times New Roman" w:cs="Times New Roman"/>
                <w:sz w:val="28"/>
                <w:szCs w:val="28"/>
              </w:rPr>
              <w:t>ả</w:t>
            </w:r>
            <w:r>
              <w:rPr>
                <w:rFonts w:ascii="Times New Roman" w:hAnsi="Times New Roman" w:cs="Times New Roman"/>
                <w:sz w:val="28"/>
                <w:szCs w:val="28"/>
              </w:rPr>
              <w:t>i thích.</w:t>
            </w:r>
          </w:p>
          <w:p w:rsidR="00436123" w:rsidRDefault="00C2690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hương trình hóa h</w:t>
            </w:r>
            <w:r>
              <w:rPr>
                <w:rFonts w:ascii="Times New Roman" w:hAnsi="Times New Roman" w:cs="Times New Roman"/>
                <w:sz w:val="28"/>
                <w:szCs w:val="28"/>
              </w:rPr>
              <w:t>ọ</w:t>
            </w:r>
            <w:r>
              <w:rPr>
                <w:rFonts w:ascii="Times New Roman" w:hAnsi="Times New Roman" w:cs="Times New Roman"/>
                <w:sz w:val="28"/>
                <w:szCs w:val="28"/>
              </w:rPr>
              <w:t>c:</w:t>
            </w:r>
          </w:p>
          <w:p w:rsidR="00436123" w:rsidRDefault="00C2690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HCOOH + KOH </w:t>
            </w:r>
            <w:r>
              <w:rPr>
                <w:position w:val="-6"/>
                <w:sz w:val="28"/>
                <w:szCs w:val="28"/>
              </w:rPr>
              <w:object w:dxaOrig="677" w:dyaOrig="382">
                <v:shape id="_x0000_i1032" type="#_x0000_t75" style="width:33.75pt;height:18.75pt" o:ole="">
                  <v:imagedata r:id="rId42" o:title=""/>
                </v:shape>
                <o:OLEObject Type="Embed" ProgID="Equation.DSMT4" ShapeID="_x0000_i1032" DrawAspect="Content" ObjectID="_1787071358" r:id="rId48"/>
              </w:object>
            </w:r>
            <w:r>
              <w:rPr>
                <w:rFonts w:ascii="Times New Roman" w:hAnsi="Times New Roman" w:cs="Times New Roman"/>
                <w:sz w:val="28"/>
                <w:szCs w:val="28"/>
              </w:rPr>
              <w:t xml:space="preserve"> HCOOK + 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436123" w:rsidRDefault="00C2690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2HCOOH + Mg </w:t>
            </w:r>
            <w:r>
              <w:rPr>
                <w:position w:val="-6"/>
                <w:sz w:val="28"/>
                <w:szCs w:val="28"/>
              </w:rPr>
              <w:object w:dxaOrig="677" w:dyaOrig="382">
                <v:shape id="_x0000_i1033" type="#_x0000_t75" style="width:33.75pt;height:18.75pt" o:ole="">
                  <v:imagedata r:id="rId42" o:title=""/>
                </v:shape>
                <o:OLEObject Type="Embed" ProgID="Equation.DSMT4" ShapeID="_x0000_i1033" DrawAspect="Content" ObjectID="_1787071359" r:id="rId49"/>
              </w:object>
            </w:r>
            <w:r>
              <w:rPr>
                <w:rFonts w:ascii="Times New Roman" w:hAnsi="Times New Roman" w:cs="Times New Roman"/>
                <w:sz w:val="28"/>
                <w:szCs w:val="28"/>
              </w:rPr>
              <w:t xml:space="preserve"> (HCOO)</w:t>
            </w:r>
            <w:r>
              <w:rPr>
                <w:rFonts w:ascii="Times New Roman" w:hAnsi="Times New Roman" w:cs="Times New Roman"/>
                <w:sz w:val="28"/>
                <w:szCs w:val="28"/>
                <w:vertAlign w:val="subscript"/>
              </w:rPr>
              <w:t>2</w:t>
            </w:r>
            <w:r>
              <w:rPr>
                <w:rFonts w:ascii="Times New Roman" w:hAnsi="Times New Roman" w:cs="Times New Roman"/>
                <w:sz w:val="28"/>
                <w:szCs w:val="28"/>
              </w:rPr>
              <w:t>Mg + H</w:t>
            </w:r>
            <w:r>
              <w:rPr>
                <w:rFonts w:ascii="Times New Roman" w:hAnsi="Times New Roman" w:cs="Times New Roman"/>
                <w:sz w:val="28"/>
                <w:szCs w:val="28"/>
                <w:vertAlign w:val="subscript"/>
              </w:rPr>
              <w:t>2</w:t>
            </w:r>
          </w:p>
          <w:p w:rsidR="00436123" w:rsidRDefault="00C2690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HCOOH + CaCO</w:t>
            </w:r>
            <w:r>
              <w:rPr>
                <w:rFonts w:ascii="Times New Roman" w:hAnsi="Times New Roman" w:cs="Times New Roman"/>
                <w:sz w:val="28"/>
                <w:szCs w:val="28"/>
                <w:vertAlign w:val="subscript"/>
              </w:rPr>
              <w:t>3</w:t>
            </w:r>
            <w:r>
              <w:rPr>
                <w:rFonts w:ascii="Times New Roman" w:hAnsi="Times New Roman" w:cs="Times New Roman"/>
                <w:sz w:val="28"/>
                <w:szCs w:val="28"/>
              </w:rPr>
              <w:t> </w:t>
            </w:r>
            <w:r>
              <w:rPr>
                <w:position w:val="-6"/>
                <w:sz w:val="28"/>
                <w:szCs w:val="28"/>
              </w:rPr>
              <w:object w:dxaOrig="677" w:dyaOrig="382">
                <v:shape id="_x0000_i1034" type="#_x0000_t75" style="width:33.75pt;height:18.75pt" o:ole="">
                  <v:imagedata r:id="rId42" o:title=""/>
                </v:shape>
                <o:OLEObject Type="Embed" ProgID="Equation.DSMT4" ShapeID="_x0000_i1034" DrawAspect="Content" ObjectID="_1787071360" r:id="rId50"/>
              </w:object>
            </w:r>
            <w:r>
              <w:rPr>
                <w:rFonts w:ascii="Times New Roman" w:hAnsi="Times New Roman" w:cs="Times New Roman"/>
                <w:sz w:val="28"/>
                <w:szCs w:val="28"/>
              </w:rPr>
              <w:t xml:space="preserve"> (HCOO)</w:t>
            </w:r>
            <w:r>
              <w:rPr>
                <w:rFonts w:ascii="Times New Roman" w:hAnsi="Times New Roman" w:cs="Times New Roman"/>
                <w:sz w:val="28"/>
                <w:szCs w:val="28"/>
                <w:vertAlign w:val="subscript"/>
              </w:rPr>
              <w:t>2</w:t>
            </w:r>
            <w:r>
              <w:rPr>
                <w:rFonts w:ascii="Times New Roman" w:hAnsi="Times New Roman" w:cs="Times New Roman"/>
                <w:sz w:val="28"/>
                <w:szCs w:val="28"/>
              </w:rPr>
              <w:t>Ca + CO</w:t>
            </w:r>
            <w:r>
              <w:rPr>
                <w:rFonts w:ascii="Times New Roman" w:hAnsi="Times New Roman" w:cs="Times New Roman"/>
                <w:sz w:val="28"/>
                <w:szCs w:val="28"/>
                <w:vertAlign w:val="subscript"/>
              </w:rPr>
              <w:t>2</w:t>
            </w:r>
            <w:r>
              <w:rPr>
                <w:rFonts w:ascii="Times New Roman" w:hAnsi="Times New Roman" w:cs="Times New Roman"/>
                <w:sz w:val="28"/>
                <w:szCs w:val="28"/>
              </w:rPr>
              <w:t> + 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436123" w:rsidRDefault="00C26904">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Câu </w:t>
            </w:r>
            <w:r>
              <w:rPr>
                <w:rFonts w:ascii="Times New Roman" w:hAnsi="Times New Roman" w:cs="Times New Roman"/>
                <w:b/>
                <w:bCs/>
                <w:sz w:val="28"/>
                <w:szCs w:val="28"/>
                <w:lang w:val="vi-VN"/>
              </w:rPr>
              <w:t>5</w:t>
            </w:r>
            <w:r>
              <w:rPr>
                <w:rFonts w:ascii="Times New Roman" w:hAnsi="Times New Roman" w:cs="Times New Roman"/>
                <w:b/>
                <w:bCs/>
                <w:sz w:val="28"/>
                <w:szCs w:val="28"/>
              </w:rPr>
              <w:t>.</w:t>
            </w:r>
          </w:p>
          <w:p w:rsidR="00436123" w:rsidRDefault="00C2690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436123" w:rsidRDefault="00C26904">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lang w:val="vi-VN"/>
              </w:rPr>
            </w:pPr>
            <w:r>
              <w:rPr>
                <w:rFonts w:ascii="Times New Roman" w:hAnsi="Times New Roman" w:cs="Times New Roman"/>
                <w:sz w:val="28"/>
                <w:szCs w:val="28"/>
              </w:rPr>
              <w:t>Nhân viên y t</w:t>
            </w:r>
            <w:r>
              <w:rPr>
                <w:rFonts w:ascii="Times New Roman" w:hAnsi="Times New Roman" w:cs="Times New Roman"/>
                <w:sz w:val="28"/>
                <w:szCs w:val="28"/>
              </w:rPr>
              <w:t>ế</w:t>
            </w:r>
            <w:r>
              <w:rPr>
                <w:rFonts w:ascii="Times New Roman" w:hAnsi="Times New Roman" w:cs="Times New Roman"/>
                <w:sz w:val="28"/>
                <w:szCs w:val="28"/>
              </w:rPr>
              <w:t xml:space="preserve"> thư</w:t>
            </w:r>
            <w:r>
              <w:rPr>
                <w:rFonts w:ascii="Times New Roman" w:hAnsi="Times New Roman" w:cs="Times New Roman"/>
                <w:sz w:val="28"/>
                <w:szCs w:val="28"/>
              </w:rPr>
              <w:t>ờ</w:t>
            </w:r>
            <w:r>
              <w:rPr>
                <w:rFonts w:ascii="Times New Roman" w:hAnsi="Times New Roman" w:cs="Times New Roman"/>
                <w:sz w:val="28"/>
                <w:szCs w:val="28"/>
              </w:rPr>
              <w:t>ng dùng bông t</w:t>
            </w:r>
            <w:r>
              <w:rPr>
                <w:rFonts w:ascii="Times New Roman" w:hAnsi="Times New Roman" w:cs="Times New Roman"/>
                <w:sz w:val="28"/>
                <w:szCs w:val="28"/>
              </w:rPr>
              <w:t>ẩ</w:t>
            </w:r>
            <w:r>
              <w:rPr>
                <w:rFonts w:ascii="Times New Roman" w:hAnsi="Times New Roman" w:cs="Times New Roman"/>
                <w:sz w:val="28"/>
                <w:szCs w:val="28"/>
              </w:rPr>
              <w:t>m c</w:t>
            </w:r>
            <w:r>
              <w:rPr>
                <w:rFonts w:ascii="Times New Roman" w:hAnsi="Times New Roman" w:cs="Times New Roman"/>
                <w:sz w:val="28"/>
                <w:szCs w:val="28"/>
              </w:rPr>
              <w:t>ồ</w:t>
            </w:r>
            <w:r>
              <w:rPr>
                <w:rFonts w:ascii="Times New Roman" w:hAnsi="Times New Roman" w:cs="Times New Roman"/>
                <w:sz w:val="28"/>
                <w:szCs w:val="28"/>
              </w:rPr>
              <w:t>n xoa nh</w:t>
            </w:r>
            <w:r>
              <w:rPr>
                <w:rFonts w:ascii="Times New Roman" w:hAnsi="Times New Roman" w:cs="Times New Roman"/>
                <w:sz w:val="28"/>
                <w:szCs w:val="28"/>
              </w:rPr>
              <w:t>ẹ</w:t>
            </w:r>
            <w:r>
              <w:rPr>
                <w:rFonts w:ascii="Times New Roman" w:hAnsi="Times New Roman" w:cs="Times New Roman"/>
                <w:sz w:val="28"/>
                <w:szCs w:val="28"/>
              </w:rPr>
              <w:t xml:space="preserve"> lên da c</w:t>
            </w:r>
            <w:r>
              <w:rPr>
                <w:rFonts w:ascii="Times New Roman" w:hAnsi="Times New Roman" w:cs="Times New Roman"/>
                <w:sz w:val="28"/>
                <w:szCs w:val="28"/>
              </w:rPr>
              <w:t>ủ</w:t>
            </w:r>
            <w:r>
              <w:rPr>
                <w:rFonts w:ascii="Times New Roman" w:hAnsi="Times New Roman" w:cs="Times New Roman"/>
                <w:sz w:val="28"/>
                <w:szCs w:val="28"/>
              </w:rPr>
              <w:t>a ngư</w:t>
            </w:r>
            <w:r>
              <w:rPr>
                <w:rFonts w:ascii="Times New Roman" w:hAnsi="Times New Roman" w:cs="Times New Roman"/>
                <w:sz w:val="28"/>
                <w:szCs w:val="28"/>
              </w:rPr>
              <w:t>ờ</w:t>
            </w:r>
            <w:r>
              <w:rPr>
                <w:rFonts w:ascii="Times New Roman" w:hAnsi="Times New Roman" w:cs="Times New Roman"/>
                <w:sz w:val="28"/>
                <w:szCs w:val="28"/>
              </w:rPr>
              <w:t>i b</w:t>
            </w:r>
            <w:r>
              <w:rPr>
                <w:rFonts w:ascii="Times New Roman" w:hAnsi="Times New Roman" w:cs="Times New Roman"/>
                <w:sz w:val="28"/>
                <w:szCs w:val="28"/>
              </w:rPr>
              <w:t>ệ</w:t>
            </w:r>
            <w:r>
              <w:rPr>
                <w:rFonts w:ascii="Times New Roman" w:hAnsi="Times New Roman" w:cs="Times New Roman"/>
                <w:sz w:val="28"/>
                <w:szCs w:val="28"/>
              </w:rPr>
              <w:t>nh trư</w:t>
            </w:r>
            <w:r>
              <w:rPr>
                <w:rFonts w:ascii="Times New Roman" w:hAnsi="Times New Roman" w:cs="Times New Roman"/>
                <w:sz w:val="28"/>
                <w:szCs w:val="28"/>
              </w:rPr>
              <w:t>ớ</w:t>
            </w:r>
            <w:r>
              <w:rPr>
                <w:rFonts w:ascii="Times New Roman" w:hAnsi="Times New Roman" w:cs="Times New Roman"/>
                <w:sz w:val="28"/>
                <w:szCs w:val="28"/>
              </w:rPr>
              <w:t>c khi tiêm vào v</w:t>
            </w:r>
            <w:r>
              <w:rPr>
                <w:rFonts w:ascii="Times New Roman" w:hAnsi="Times New Roman" w:cs="Times New Roman"/>
                <w:sz w:val="28"/>
                <w:szCs w:val="28"/>
              </w:rPr>
              <w:t>ị</w:t>
            </w:r>
            <w:r>
              <w:rPr>
                <w:rFonts w:ascii="Times New Roman" w:hAnsi="Times New Roman" w:cs="Times New Roman"/>
                <w:sz w:val="28"/>
                <w:szCs w:val="28"/>
              </w:rPr>
              <w:t xml:space="preserve"> trí đó. Do c</w:t>
            </w:r>
            <w:r>
              <w:rPr>
                <w:rFonts w:ascii="Times New Roman" w:hAnsi="Times New Roman" w:cs="Times New Roman"/>
                <w:sz w:val="28"/>
                <w:szCs w:val="28"/>
              </w:rPr>
              <w:t>ồ</w:t>
            </w:r>
            <w:r>
              <w:rPr>
                <w:rFonts w:ascii="Times New Roman" w:hAnsi="Times New Roman" w:cs="Times New Roman"/>
                <w:sz w:val="28"/>
                <w:szCs w:val="28"/>
              </w:rPr>
              <w:t>n có tác d</w:t>
            </w:r>
            <w:r>
              <w:rPr>
                <w:rFonts w:ascii="Times New Roman" w:hAnsi="Times New Roman" w:cs="Times New Roman"/>
                <w:sz w:val="28"/>
                <w:szCs w:val="28"/>
              </w:rPr>
              <w:t>ụ</w:t>
            </w:r>
            <w:r>
              <w:rPr>
                <w:rFonts w:ascii="Times New Roman" w:hAnsi="Times New Roman" w:cs="Times New Roman"/>
                <w:sz w:val="28"/>
                <w:szCs w:val="28"/>
              </w:rPr>
              <w:t>ng sát trùng nên vi</w:t>
            </w:r>
            <w:r>
              <w:rPr>
                <w:rFonts w:ascii="Times New Roman" w:hAnsi="Times New Roman" w:cs="Times New Roman"/>
                <w:sz w:val="28"/>
                <w:szCs w:val="28"/>
              </w:rPr>
              <w:t>ệ</w:t>
            </w:r>
            <w:r>
              <w:rPr>
                <w:rFonts w:ascii="Times New Roman" w:hAnsi="Times New Roman" w:cs="Times New Roman"/>
                <w:sz w:val="28"/>
                <w:szCs w:val="28"/>
              </w:rPr>
              <w:t>c</w:t>
            </w:r>
            <w:r>
              <w:rPr>
                <w:rFonts w:ascii="Times New Roman" w:hAnsi="Times New Roman" w:cs="Times New Roman"/>
                <w:sz w:val="28"/>
                <w:szCs w:val="28"/>
              </w:rPr>
              <w:t xml:space="preserve"> làm đó giúp làm s</w:t>
            </w:r>
            <w:r>
              <w:rPr>
                <w:rFonts w:ascii="Times New Roman" w:hAnsi="Times New Roman" w:cs="Times New Roman"/>
                <w:sz w:val="28"/>
                <w:szCs w:val="28"/>
              </w:rPr>
              <w:t>ạ</w:t>
            </w:r>
            <w:r>
              <w:rPr>
                <w:rFonts w:ascii="Times New Roman" w:hAnsi="Times New Roman" w:cs="Times New Roman"/>
                <w:sz w:val="28"/>
                <w:szCs w:val="28"/>
              </w:rPr>
              <w:t>ch và kh</w:t>
            </w:r>
            <w:r>
              <w:rPr>
                <w:rFonts w:ascii="Times New Roman" w:hAnsi="Times New Roman" w:cs="Times New Roman"/>
                <w:sz w:val="28"/>
                <w:szCs w:val="28"/>
              </w:rPr>
              <w:t>ử</w:t>
            </w:r>
            <w:r>
              <w:rPr>
                <w:rFonts w:ascii="Times New Roman" w:hAnsi="Times New Roman" w:cs="Times New Roman"/>
                <w:sz w:val="28"/>
                <w:szCs w:val="28"/>
              </w:rPr>
              <w:t xml:space="preserve"> trùng da trư</w:t>
            </w:r>
            <w:r>
              <w:rPr>
                <w:rFonts w:ascii="Times New Roman" w:hAnsi="Times New Roman" w:cs="Times New Roman"/>
                <w:sz w:val="28"/>
                <w:szCs w:val="28"/>
              </w:rPr>
              <w:t>ớ</w:t>
            </w:r>
            <w:r>
              <w:rPr>
                <w:rFonts w:ascii="Times New Roman" w:hAnsi="Times New Roman" w:cs="Times New Roman"/>
                <w:sz w:val="28"/>
                <w:szCs w:val="28"/>
              </w:rPr>
              <w:t>c khi tiêm.</w:t>
            </w:r>
          </w:p>
        </w:tc>
      </w:tr>
    </w:tbl>
    <w:p w:rsidR="00436123" w:rsidRDefault="00C26904">
      <w:pPr>
        <w:spacing w:before="40" w:after="80" w:line="276" w:lineRule="auto"/>
        <w:jc w:val="both"/>
        <w:rPr>
          <w:rFonts w:ascii="Times New Roman" w:eastAsia="Times New Roman" w:hAnsi="Times New Roman" w:cs="Times New Roman"/>
          <w:b/>
          <w:color w:val="C00000"/>
          <w:sz w:val="28"/>
          <w:szCs w:val="28"/>
        </w:rPr>
      </w:pPr>
      <w:r>
        <w:rPr>
          <w:rFonts w:ascii="Times New Roman" w:eastAsia="Times New Roman" w:hAnsi="Times New Roman" w:cs="Times New Roman"/>
          <w:b/>
          <w:color w:val="C00000"/>
          <w:sz w:val="28"/>
          <w:szCs w:val="28"/>
        </w:rPr>
        <w:lastRenderedPageBreak/>
        <w:t>d) Tổ chức thực hiện:</w:t>
      </w:r>
    </w:p>
    <w:tbl>
      <w:tblPr>
        <w:tblStyle w:val="Style15"/>
        <w:tblW w:w="10194"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607"/>
        <w:gridCol w:w="2587"/>
      </w:tblGrid>
      <w:tr w:rsidR="00436123">
        <w:tc>
          <w:tcPr>
            <w:tcW w:w="7607" w:type="dxa"/>
            <w:tcBorders>
              <w:top w:val="single" w:sz="4" w:space="0" w:color="000000"/>
              <w:left w:val="single" w:sz="4" w:space="0" w:color="000000"/>
              <w:bottom w:val="single" w:sz="4" w:space="0" w:color="000000"/>
              <w:right w:val="single" w:sz="4" w:space="0" w:color="000000"/>
            </w:tcBorders>
            <w:shd w:val="clear" w:color="auto" w:fill="FFF2CD"/>
            <w:tcMar>
              <w:top w:w="0" w:type="dxa"/>
              <w:left w:w="108" w:type="dxa"/>
              <w:bottom w:w="0" w:type="dxa"/>
              <w:right w:w="108" w:type="dxa"/>
            </w:tcMar>
          </w:tcPr>
          <w:p w:rsidR="00436123" w:rsidRDefault="00C26904">
            <w:pPr>
              <w:spacing w:before="120" w:after="120"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Hoạt động của giáo viên</w:t>
            </w:r>
          </w:p>
        </w:tc>
        <w:tc>
          <w:tcPr>
            <w:tcW w:w="2587" w:type="dxa"/>
            <w:tcBorders>
              <w:top w:val="single" w:sz="4" w:space="0" w:color="000000"/>
              <w:left w:val="single" w:sz="4" w:space="0" w:color="000000"/>
              <w:bottom w:val="single" w:sz="4" w:space="0" w:color="000000"/>
              <w:right w:val="single" w:sz="4" w:space="0" w:color="000000"/>
            </w:tcBorders>
            <w:shd w:val="clear" w:color="auto" w:fill="FFF2CD"/>
            <w:tcMar>
              <w:top w:w="0" w:type="dxa"/>
              <w:left w:w="108" w:type="dxa"/>
              <w:bottom w:w="0" w:type="dxa"/>
              <w:right w:w="108" w:type="dxa"/>
            </w:tcMar>
          </w:tcPr>
          <w:p w:rsidR="00436123" w:rsidRDefault="00C26904">
            <w:pPr>
              <w:spacing w:before="120" w:after="120" w:line="276"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Hoạt động của học sinh</w:t>
            </w:r>
          </w:p>
        </w:tc>
      </w:tr>
      <w:tr w:rsidR="00436123">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36123" w:rsidRDefault="00C26904">
            <w:pPr>
              <w:spacing w:before="120" w:after="120" w:line="276"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Giao nhiệm vụ:</w:t>
            </w:r>
            <w:r>
              <w:rPr>
                <w:rFonts w:ascii="Times New Roman" w:eastAsia="Times New Roman" w:hAnsi="Times New Roman" w:cs="Times New Roman"/>
                <w:color w:val="000000"/>
                <w:sz w:val="28"/>
                <w:szCs w:val="28"/>
              </w:rPr>
              <w:t xml:space="preserve"> GV chia lớp thành các nhóm. Phổ biến luật chơi có 2 vòng chơi</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36123" w:rsidRDefault="00C26904">
            <w:pPr>
              <w:spacing w:before="120" w:after="12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Nhận nhiệm vụ</w:t>
            </w:r>
          </w:p>
        </w:tc>
      </w:tr>
      <w:tr w:rsidR="00436123">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36123" w:rsidRDefault="00C26904">
            <w:pPr>
              <w:spacing w:before="120" w:after="120" w:line="276" w:lineRule="auto"/>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Hướng dẫn học sinh thực hiện nhiệm vụ</w:t>
            </w:r>
          </w:p>
          <w:p w:rsidR="00436123" w:rsidRDefault="00C26904">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Vòng 1:</w:t>
            </w:r>
            <w:r>
              <w:rPr>
                <w:rFonts w:ascii="Times New Roman" w:eastAsia="Times New Roman" w:hAnsi="Times New Roman" w:cs="Times New Roman"/>
                <w:color w:val="000000"/>
                <w:sz w:val="28"/>
                <w:szCs w:val="28"/>
              </w:rPr>
              <w:t xml:space="preserve"> Bài tập trắc nghiệm:  Trò chơi “Rung chuông vàng”:</w:t>
            </w:r>
          </w:p>
          <w:p w:rsidR="00436123" w:rsidRDefault="00C26904">
            <w:pPr>
              <w:tabs>
                <w:tab w:val="left" w:pos="284"/>
              </w:tabs>
              <w:spacing w:after="0" w:line="276" w:lineRule="auto"/>
              <w:ind w:left="49"/>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Luật chơi:</w:t>
            </w:r>
            <w:r>
              <w:rPr>
                <w:rFonts w:ascii="Times New Roman" w:eastAsia="Times New Roman" w:hAnsi="Times New Roman" w:cs="Times New Roman"/>
                <w:color w:val="000000"/>
                <w:sz w:val="28"/>
                <w:szCs w:val="28"/>
              </w:rPr>
              <w:t xml:space="preserve"> Có 10 câu trắc nghiệm, mỗi câu hỏi sẽ có 20 giây suy nghĩ, sau thời gian suy nghĩ, học sinh cả lớp giơ thẻ đáp án A,B,C,D để trả lời. Bạn nào giợ muộn sẽ phạm quy. Các bạn trả lời sai và</w:t>
            </w:r>
            <w:r>
              <w:rPr>
                <w:rFonts w:ascii="Times New Roman" w:eastAsia="Times New Roman" w:hAnsi="Times New Roman" w:cs="Times New Roman"/>
                <w:color w:val="000000"/>
                <w:sz w:val="28"/>
                <w:szCs w:val="28"/>
              </w:rPr>
              <w:t xml:space="preserve"> phạm quy sẽ nộp lại bộ thẻ trả lời và dừng tính điểm từ câu đó. Nhóm nào có nhiều bạn trả lời được nhiều câu nhất sẽ chiến thắng. </w:t>
            </w:r>
          </w:p>
          <w:p w:rsidR="00436123" w:rsidRDefault="00C26904">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Vòng 2:</w:t>
            </w:r>
            <w:r>
              <w:rPr>
                <w:rFonts w:ascii="Times New Roman" w:eastAsia="Times New Roman" w:hAnsi="Times New Roman" w:cs="Times New Roman"/>
                <w:color w:val="000000"/>
                <w:sz w:val="28"/>
                <w:szCs w:val="28"/>
              </w:rPr>
              <w:t xml:space="preserve"> Phần tự luận: GV đưa ra câu hỏi, các nhóm thảo luận đưa ra đáp án,đội nào có câu trả lời nhanh và chính xác nhất được 10 điểm, các đội còn lại lần lượt là  </w:t>
            </w:r>
            <w:r>
              <w:rPr>
                <w:rFonts w:ascii="Times New Roman" w:eastAsia="Times New Roman" w:hAnsi="Times New Roman" w:cs="Times New Roman"/>
                <w:color w:val="000000"/>
                <w:sz w:val="28"/>
                <w:szCs w:val="28"/>
                <w:lang w:val="vi-VN"/>
              </w:rPr>
              <w:t>9</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vi-VN"/>
              </w:rPr>
              <w:t>8</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vi-VN"/>
              </w:rPr>
              <w:t>7</w:t>
            </w:r>
            <w:r>
              <w:rPr>
                <w:rFonts w:ascii="Times New Roman" w:eastAsia="Times New Roman" w:hAnsi="Times New Roman" w:cs="Times New Roman"/>
                <w:color w:val="000000"/>
                <w:sz w:val="28"/>
                <w:szCs w:val="28"/>
              </w:rPr>
              <w:t xml:space="preserve"> điểm</w:t>
            </w:r>
          </w:p>
          <w:p w:rsidR="00436123" w:rsidRDefault="00C26904">
            <w:pPr>
              <w:pStyle w:val="BodyText"/>
              <w:spacing w:before="44" w:line="276" w:lineRule="auto"/>
              <w:ind w:left="0" w:firstLine="0"/>
              <w:rPr>
                <w:rFonts w:ascii="Times New Roman" w:eastAsia="Times New Roman" w:hAnsi="Times New Roman" w:cs="Times New Roman"/>
                <w:color w:val="000000"/>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HS</w:t>
            </w:r>
            <w:r>
              <w:rPr>
                <w:rFonts w:ascii="Times New Roman" w:hAnsi="Times New Roman" w:cs="Times New Roman"/>
                <w:spacing w:val="-1"/>
                <w:sz w:val="28"/>
                <w:szCs w:val="28"/>
              </w:rPr>
              <w:t xml:space="preserve"> </w:t>
            </w:r>
            <w:r>
              <w:rPr>
                <w:rFonts w:ascii="Times New Roman" w:hAnsi="Times New Roman" w:cs="Times New Roman"/>
                <w:sz w:val="28"/>
                <w:szCs w:val="28"/>
              </w:rPr>
              <w:t>th</w:t>
            </w:r>
            <w:r>
              <w:rPr>
                <w:rFonts w:ascii="Times New Roman" w:hAnsi="Times New Roman" w:cs="Times New Roman"/>
                <w:sz w:val="28"/>
                <w:szCs w:val="28"/>
              </w:rPr>
              <w:t>ả</w:t>
            </w:r>
            <w:r>
              <w:rPr>
                <w:rFonts w:ascii="Times New Roman" w:hAnsi="Times New Roman" w:cs="Times New Roman"/>
                <w:sz w:val="28"/>
                <w:szCs w:val="28"/>
              </w:rPr>
              <w:t>o lu</w:t>
            </w:r>
            <w:r>
              <w:rPr>
                <w:rFonts w:ascii="Times New Roman" w:hAnsi="Times New Roman" w:cs="Times New Roman"/>
                <w:sz w:val="28"/>
                <w:szCs w:val="28"/>
              </w:rPr>
              <w:t>ậ</w:t>
            </w:r>
            <w:r>
              <w:rPr>
                <w:rFonts w:ascii="Times New Roman" w:hAnsi="Times New Roman" w:cs="Times New Roman"/>
                <w:sz w:val="28"/>
                <w:szCs w:val="28"/>
              </w:rPr>
              <w:t>n nhóm và đưa ra câu tr</w:t>
            </w:r>
            <w:r>
              <w:rPr>
                <w:rFonts w:ascii="Times New Roman" w:hAnsi="Times New Roman" w:cs="Times New Roman"/>
                <w:sz w:val="28"/>
                <w:szCs w:val="28"/>
              </w:rPr>
              <w:t>ả</w:t>
            </w:r>
            <w:r>
              <w:rPr>
                <w:rFonts w:ascii="Times New Roman" w:hAnsi="Times New Roman" w:cs="Times New Roman"/>
                <w:sz w:val="28"/>
                <w:szCs w:val="28"/>
              </w:rPr>
              <w:t xml:space="preserve"> l</w:t>
            </w:r>
            <w:r>
              <w:rPr>
                <w:rFonts w:ascii="Times New Roman" w:hAnsi="Times New Roman" w:cs="Times New Roman"/>
                <w:sz w:val="28"/>
                <w:szCs w:val="28"/>
              </w:rPr>
              <w:t>ờ</w:t>
            </w:r>
            <w:r>
              <w:rPr>
                <w:rFonts w:ascii="Times New Roman" w:hAnsi="Times New Roman" w:cs="Times New Roman"/>
                <w:sz w:val="28"/>
                <w:szCs w:val="28"/>
              </w:rPr>
              <w:t>i theo m</w:t>
            </w:r>
            <w:r>
              <w:rPr>
                <w:rFonts w:ascii="Times New Roman" w:hAnsi="Times New Roman" w:cs="Times New Roman"/>
                <w:sz w:val="28"/>
                <w:szCs w:val="28"/>
              </w:rPr>
              <w:t>ẫ</w:t>
            </w:r>
            <w:r>
              <w:rPr>
                <w:rFonts w:ascii="Times New Roman" w:hAnsi="Times New Roman" w:cs="Times New Roman"/>
                <w:sz w:val="28"/>
                <w:szCs w:val="28"/>
              </w:rPr>
              <w:t>u trong phi</w:t>
            </w:r>
            <w:r>
              <w:rPr>
                <w:rFonts w:ascii="Times New Roman" w:hAnsi="Times New Roman" w:cs="Times New Roman"/>
                <w:sz w:val="28"/>
                <w:szCs w:val="28"/>
              </w:rPr>
              <w:t>ế</w:t>
            </w:r>
            <w:r>
              <w:rPr>
                <w:rFonts w:ascii="Times New Roman" w:hAnsi="Times New Roman" w:cs="Times New Roman"/>
                <w:sz w:val="28"/>
                <w:szCs w:val="28"/>
              </w:rPr>
              <w:t>u h</w:t>
            </w:r>
            <w:r>
              <w:rPr>
                <w:rFonts w:ascii="Times New Roman" w:hAnsi="Times New Roman" w:cs="Times New Roman"/>
                <w:sz w:val="28"/>
                <w:szCs w:val="28"/>
              </w:rPr>
              <w:t>ọ</w:t>
            </w:r>
            <w:r>
              <w:rPr>
                <w:rFonts w:ascii="Times New Roman" w:hAnsi="Times New Roman" w:cs="Times New Roman"/>
                <w:sz w:val="28"/>
                <w:szCs w:val="28"/>
              </w:rPr>
              <w:t xml:space="preserve">c </w:t>
            </w:r>
            <w:r>
              <w:rPr>
                <w:rFonts w:ascii="Times New Roman" w:hAnsi="Times New Roman" w:cs="Times New Roman"/>
                <w:spacing w:val="-4"/>
                <w:sz w:val="28"/>
                <w:szCs w:val="28"/>
              </w:rPr>
              <w:t>t</w:t>
            </w:r>
            <w:r>
              <w:rPr>
                <w:rFonts w:ascii="Times New Roman" w:hAnsi="Times New Roman" w:cs="Times New Roman"/>
                <w:spacing w:val="-4"/>
                <w:sz w:val="28"/>
                <w:szCs w:val="28"/>
              </w:rPr>
              <w:t>ậ</w:t>
            </w:r>
            <w:r>
              <w:rPr>
                <w:rFonts w:ascii="Times New Roman" w:hAnsi="Times New Roman" w:cs="Times New Roman"/>
                <w:spacing w:val="-4"/>
                <w:sz w:val="28"/>
                <w:szCs w:val="28"/>
              </w:rPr>
              <w:t>p.</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36123" w:rsidRDefault="00C26904">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Lắng nghe, ghi</w:t>
            </w:r>
            <w:r>
              <w:rPr>
                <w:rFonts w:ascii="Times New Roman" w:eastAsia="Times New Roman" w:hAnsi="Times New Roman" w:cs="Times New Roman"/>
                <w:color w:val="000000"/>
                <w:sz w:val="28"/>
                <w:szCs w:val="28"/>
              </w:rPr>
              <w:t xml:space="preserve"> nhớ.</w:t>
            </w:r>
          </w:p>
        </w:tc>
      </w:tr>
      <w:tr w:rsidR="00436123">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36123" w:rsidRDefault="00C26904">
            <w:pPr>
              <w:spacing w:after="97"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Báo cáo kết quả:</w:t>
            </w:r>
          </w:p>
          <w:p w:rsidR="00436123" w:rsidRDefault="00C26904">
            <w:pPr>
              <w:numPr>
                <w:ilvl w:val="0"/>
                <w:numId w:val="8"/>
              </w:numPr>
              <w:tabs>
                <w:tab w:val="left" w:pos="167"/>
              </w:tabs>
              <w:spacing w:after="0" w:line="276" w:lineRule="auto"/>
              <w:ind w:firstLine="2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Bài tập trắc nghiệm: Cả lớp tham gia trả lời theo nhóm.</w:t>
            </w:r>
          </w:p>
          <w:p w:rsidR="00436123" w:rsidRDefault="00C26904">
            <w:pPr>
              <w:numPr>
                <w:ilvl w:val="0"/>
                <w:numId w:val="8"/>
              </w:numPr>
              <w:tabs>
                <w:tab w:val="left" w:pos="284"/>
              </w:tabs>
              <w:spacing w:after="0" w:line="276" w:lineRule="auto"/>
              <w:ind w:firstLine="4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Phần tự luận:  </w:t>
            </w:r>
            <w:r>
              <w:rPr>
                <w:rFonts w:ascii="Times New Roman" w:hAnsi="Times New Roman" w:cs="Times New Roman"/>
                <w:sz w:val="28"/>
                <w:szCs w:val="28"/>
              </w:rPr>
              <w:t>GV</w:t>
            </w:r>
            <w:r>
              <w:rPr>
                <w:rFonts w:ascii="Times New Roman" w:hAnsi="Times New Roman" w:cs="Times New Roman"/>
                <w:spacing w:val="19"/>
                <w:sz w:val="28"/>
                <w:szCs w:val="28"/>
              </w:rPr>
              <w:t xml:space="preserve"> </w:t>
            </w:r>
            <w:r>
              <w:rPr>
                <w:rFonts w:ascii="Times New Roman" w:hAnsi="Times New Roman" w:cs="Times New Roman"/>
                <w:sz w:val="28"/>
                <w:szCs w:val="28"/>
              </w:rPr>
              <w:t>thu</w:t>
            </w:r>
            <w:r>
              <w:rPr>
                <w:rFonts w:ascii="Times New Roman" w:hAnsi="Times New Roman" w:cs="Times New Roman"/>
                <w:spacing w:val="23"/>
                <w:sz w:val="28"/>
                <w:szCs w:val="28"/>
              </w:rPr>
              <w:t xml:space="preserve"> </w:t>
            </w:r>
            <w:r>
              <w:rPr>
                <w:rFonts w:ascii="Times New Roman" w:hAnsi="Times New Roman" w:cs="Times New Roman"/>
                <w:sz w:val="28"/>
                <w:szCs w:val="28"/>
              </w:rPr>
              <w:t>phi</w:t>
            </w:r>
            <w:r>
              <w:rPr>
                <w:rFonts w:ascii="Times New Roman" w:hAnsi="Times New Roman" w:cs="Times New Roman"/>
                <w:sz w:val="28"/>
                <w:szCs w:val="28"/>
              </w:rPr>
              <w:t>ế</w:t>
            </w:r>
            <w:r>
              <w:rPr>
                <w:rFonts w:ascii="Times New Roman" w:hAnsi="Times New Roman" w:cs="Times New Roman"/>
                <w:sz w:val="28"/>
                <w:szCs w:val="28"/>
              </w:rPr>
              <w:t>u</w:t>
            </w:r>
            <w:r>
              <w:rPr>
                <w:rFonts w:ascii="Times New Roman" w:hAnsi="Times New Roman" w:cs="Times New Roman"/>
                <w:spacing w:val="22"/>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ọ</w:t>
            </w:r>
            <w:r>
              <w:rPr>
                <w:rFonts w:ascii="Times New Roman" w:hAnsi="Times New Roman" w:cs="Times New Roman"/>
                <w:sz w:val="28"/>
                <w:szCs w:val="28"/>
              </w:rPr>
              <w:t>c</w:t>
            </w:r>
            <w:r>
              <w:rPr>
                <w:rFonts w:ascii="Times New Roman" w:hAnsi="Times New Roman" w:cs="Times New Roman"/>
                <w:spacing w:val="23"/>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ậ</w:t>
            </w:r>
            <w:r>
              <w:rPr>
                <w:rFonts w:ascii="Times New Roman" w:hAnsi="Times New Roman" w:cs="Times New Roman"/>
                <w:sz w:val="28"/>
                <w:szCs w:val="28"/>
              </w:rPr>
              <w:t>p</w:t>
            </w:r>
            <w:r>
              <w:rPr>
                <w:rFonts w:ascii="Times New Roman" w:hAnsi="Times New Roman" w:cs="Times New Roman"/>
                <w:spacing w:val="22"/>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w:t>
            </w:r>
            <w:r>
              <w:rPr>
                <w:rFonts w:ascii="Times New Roman" w:hAnsi="Times New Roman" w:cs="Times New Roman"/>
                <w:spacing w:val="23"/>
                <w:sz w:val="28"/>
                <w:szCs w:val="28"/>
              </w:rPr>
              <w:t xml:space="preserve"> </w:t>
            </w:r>
            <w:r>
              <w:rPr>
                <w:rFonts w:ascii="Times New Roman" w:hAnsi="Times New Roman" w:cs="Times New Roman"/>
                <w:sz w:val="28"/>
                <w:szCs w:val="28"/>
              </w:rPr>
              <w:t>các</w:t>
            </w:r>
            <w:r>
              <w:rPr>
                <w:rFonts w:ascii="Times New Roman" w:hAnsi="Times New Roman" w:cs="Times New Roman"/>
                <w:spacing w:val="22"/>
                <w:sz w:val="28"/>
                <w:szCs w:val="28"/>
              </w:rPr>
              <w:t xml:space="preserve"> </w:t>
            </w:r>
            <w:r>
              <w:rPr>
                <w:rFonts w:ascii="Times New Roman" w:hAnsi="Times New Roman" w:cs="Times New Roman"/>
                <w:sz w:val="28"/>
                <w:szCs w:val="28"/>
              </w:rPr>
              <w:t>nhóm,</w:t>
            </w:r>
            <w:r>
              <w:rPr>
                <w:rFonts w:ascii="Times New Roman" w:hAnsi="Times New Roman" w:cs="Times New Roman"/>
                <w:spacing w:val="23"/>
                <w:sz w:val="28"/>
                <w:szCs w:val="28"/>
              </w:rPr>
              <w:t xml:space="preserve"> </w:t>
            </w:r>
            <w:r>
              <w:rPr>
                <w:rFonts w:ascii="Times New Roman" w:hAnsi="Times New Roman" w:cs="Times New Roman"/>
                <w:sz w:val="28"/>
                <w:szCs w:val="28"/>
              </w:rPr>
              <w:t>s</w:t>
            </w:r>
            <w:r>
              <w:rPr>
                <w:rFonts w:ascii="Times New Roman" w:hAnsi="Times New Roman" w:cs="Times New Roman"/>
                <w:sz w:val="28"/>
                <w:szCs w:val="28"/>
              </w:rPr>
              <w:t>ử</w:t>
            </w:r>
            <w:r>
              <w:rPr>
                <w:rFonts w:ascii="Times New Roman" w:hAnsi="Times New Roman" w:cs="Times New Roman"/>
                <w:spacing w:val="22"/>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ụ</w:t>
            </w:r>
            <w:r>
              <w:rPr>
                <w:rFonts w:ascii="Times New Roman" w:hAnsi="Times New Roman" w:cs="Times New Roman"/>
                <w:sz w:val="28"/>
                <w:szCs w:val="28"/>
              </w:rPr>
              <w:t>ng</w:t>
            </w:r>
            <w:r>
              <w:rPr>
                <w:rFonts w:ascii="Times New Roman" w:hAnsi="Times New Roman" w:cs="Times New Roman"/>
                <w:spacing w:val="23"/>
                <w:sz w:val="28"/>
                <w:szCs w:val="28"/>
              </w:rPr>
              <w:t xml:space="preserve"> </w:t>
            </w:r>
            <w:r>
              <w:rPr>
                <w:rFonts w:ascii="Times New Roman" w:hAnsi="Times New Roman" w:cs="Times New Roman"/>
                <w:sz w:val="28"/>
                <w:szCs w:val="28"/>
              </w:rPr>
              <w:t>phương</w:t>
            </w:r>
            <w:r>
              <w:rPr>
                <w:rFonts w:ascii="Times New Roman" w:hAnsi="Times New Roman" w:cs="Times New Roman"/>
                <w:spacing w:val="22"/>
                <w:sz w:val="28"/>
                <w:szCs w:val="28"/>
              </w:rPr>
              <w:t xml:space="preserve"> </w:t>
            </w:r>
            <w:r>
              <w:rPr>
                <w:rFonts w:ascii="Times New Roman" w:hAnsi="Times New Roman" w:cs="Times New Roman"/>
                <w:sz w:val="28"/>
                <w:szCs w:val="28"/>
              </w:rPr>
              <w:t>pháp</w:t>
            </w:r>
            <w:r>
              <w:rPr>
                <w:rFonts w:ascii="Times New Roman" w:hAnsi="Times New Roman" w:cs="Times New Roman"/>
                <w:spacing w:val="23"/>
                <w:sz w:val="28"/>
                <w:szCs w:val="28"/>
              </w:rPr>
              <w:t xml:space="preserve"> </w:t>
            </w:r>
            <w:r>
              <w:rPr>
                <w:rFonts w:ascii="Times New Roman" w:hAnsi="Times New Roman" w:cs="Times New Roman"/>
                <w:sz w:val="28"/>
                <w:szCs w:val="28"/>
              </w:rPr>
              <w:t>đánh</w:t>
            </w:r>
            <w:r>
              <w:rPr>
                <w:rFonts w:ascii="Times New Roman" w:hAnsi="Times New Roman" w:cs="Times New Roman"/>
                <w:spacing w:val="22"/>
                <w:sz w:val="28"/>
                <w:szCs w:val="28"/>
              </w:rPr>
              <w:t xml:space="preserve"> </w:t>
            </w:r>
            <w:r>
              <w:rPr>
                <w:rFonts w:ascii="Times New Roman" w:hAnsi="Times New Roman" w:cs="Times New Roman"/>
                <w:sz w:val="28"/>
                <w:szCs w:val="28"/>
              </w:rPr>
              <w:t>giá</w:t>
            </w:r>
            <w:r>
              <w:rPr>
                <w:rFonts w:ascii="Times New Roman" w:hAnsi="Times New Roman" w:cs="Times New Roman"/>
                <w:spacing w:val="23"/>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ồ</w:t>
            </w:r>
            <w:r>
              <w:rPr>
                <w:rFonts w:ascii="Times New Roman" w:hAnsi="Times New Roman" w:cs="Times New Roman"/>
                <w:sz w:val="28"/>
                <w:szCs w:val="28"/>
              </w:rPr>
              <w:t>ng</w:t>
            </w:r>
            <w:r>
              <w:rPr>
                <w:rFonts w:ascii="Times New Roman" w:hAnsi="Times New Roman" w:cs="Times New Roman"/>
                <w:spacing w:val="22"/>
                <w:sz w:val="28"/>
                <w:szCs w:val="28"/>
              </w:rPr>
              <w:t xml:space="preserve"> </w:t>
            </w:r>
            <w:r>
              <w:rPr>
                <w:rFonts w:ascii="Times New Roman" w:hAnsi="Times New Roman" w:cs="Times New Roman"/>
                <w:sz w:val="28"/>
                <w:szCs w:val="28"/>
              </w:rPr>
              <w:t>đ</w:t>
            </w:r>
            <w:r>
              <w:rPr>
                <w:rFonts w:ascii="Times New Roman" w:hAnsi="Times New Roman" w:cs="Times New Roman"/>
                <w:sz w:val="28"/>
                <w:szCs w:val="28"/>
              </w:rPr>
              <w:t>ẳ</w:t>
            </w:r>
            <w:r>
              <w:rPr>
                <w:rFonts w:ascii="Times New Roman" w:hAnsi="Times New Roman" w:cs="Times New Roman"/>
                <w:sz w:val="28"/>
                <w:szCs w:val="28"/>
              </w:rPr>
              <w:t>ng</w:t>
            </w:r>
            <w:r>
              <w:rPr>
                <w:rFonts w:ascii="Times New Roman" w:hAnsi="Times New Roman" w:cs="Times New Roman"/>
                <w:spacing w:val="23"/>
                <w:sz w:val="28"/>
                <w:szCs w:val="28"/>
              </w:rPr>
              <w:t xml:space="preserve"> </w:t>
            </w:r>
            <w:r>
              <w:rPr>
                <w:rFonts w:ascii="Times New Roman" w:hAnsi="Times New Roman" w:cs="Times New Roman"/>
                <w:sz w:val="28"/>
                <w:szCs w:val="28"/>
              </w:rPr>
              <w:t>chéo (b</w:t>
            </w:r>
            <w:r>
              <w:rPr>
                <w:rFonts w:ascii="Times New Roman" w:hAnsi="Times New Roman" w:cs="Times New Roman"/>
                <w:sz w:val="28"/>
                <w:szCs w:val="28"/>
              </w:rPr>
              <w:t>ằ</w:t>
            </w:r>
            <w:r>
              <w:rPr>
                <w:rFonts w:ascii="Times New Roman" w:hAnsi="Times New Roman" w:cs="Times New Roman"/>
                <w:sz w:val="28"/>
                <w:szCs w:val="28"/>
              </w:rPr>
              <w:t>ng l</w:t>
            </w:r>
            <w:r>
              <w:rPr>
                <w:rFonts w:ascii="Times New Roman" w:hAnsi="Times New Roman" w:cs="Times New Roman"/>
                <w:sz w:val="28"/>
                <w:szCs w:val="28"/>
              </w:rPr>
              <w:t>ờ</w:t>
            </w:r>
            <w:r>
              <w:rPr>
                <w:rFonts w:ascii="Times New Roman" w:hAnsi="Times New Roman" w:cs="Times New Roman"/>
                <w:sz w:val="28"/>
                <w:szCs w:val="28"/>
              </w:rPr>
              <w:t>i) gi</w:t>
            </w:r>
            <w:r>
              <w:rPr>
                <w:rFonts w:ascii="Times New Roman" w:hAnsi="Times New Roman" w:cs="Times New Roman"/>
                <w:sz w:val="28"/>
                <w:szCs w:val="28"/>
              </w:rPr>
              <w:t>ữ</w:t>
            </w:r>
            <w:r>
              <w:rPr>
                <w:rFonts w:ascii="Times New Roman" w:hAnsi="Times New Roman" w:cs="Times New Roman"/>
                <w:sz w:val="28"/>
                <w:szCs w:val="28"/>
              </w:rPr>
              <w:t>a các nhóm b</w:t>
            </w:r>
            <w:r>
              <w:rPr>
                <w:rFonts w:ascii="Times New Roman" w:hAnsi="Times New Roman" w:cs="Times New Roman"/>
                <w:sz w:val="28"/>
                <w:szCs w:val="28"/>
              </w:rPr>
              <w:t>ằ</w:t>
            </w:r>
            <w:r>
              <w:rPr>
                <w:rFonts w:ascii="Times New Roman" w:hAnsi="Times New Roman" w:cs="Times New Roman"/>
                <w:sz w:val="28"/>
                <w:szCs w:val="28"/>
              </w:rPr>
              <w:t>ng cách GV s</w:t>
            </w:r>
            <w:r>
              <w:rPr>
                <w:rFonts w:ascii="Times New Roman" w:hAnsi="Times New Roman" w:cs="Times New Roman"/>
                <w:sz w:val="28"/>
                <w:szCs w:val="28"/>
              </w:rPr>
              <w:t>ử</w:t>
            </w:r>
            <w:r>
              <w:rPr>
                <w:rFonts w:ascii="Times New Roman" w:hAnsi="Times New Roman" w:cs="Times New Roman"/>
                <w:sz w:val="28"/>
                <w:szCs w:val="28"/>
              </w:rPr>
              <w:t>a bài.</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436123" w:rsidRDefault="00C26904">
            <w:pPr>
              <w:spacing w:after="0" w:line="276" w:lineRule="auto"/>
              <w:ind w:right="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Đại diện cá nhân/nhóm báo cáo.</w:t>
            </w:r>
          </w:p>
          <w:p w:rsidR="00436123" w:rsidRDefault="00C26904">
            <w:pPr>
              <w:spacing w:after="0" w:line="276" w:lineRule="auto"/>
              <w:ind w:right="2"/>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 HS/Nhóm khác nhận xét phần trình bày của nhóm bạn.</w:t>
            </w:r>
          </w:p>
        </w:tc>
      </w:tr>
      <w:tr w:rsidR="00436123">
        <w:tc>
          <w:tcPr>
            <w:tcW w:w="76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36123" w:rsidRDefault="00C26904">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Tổng kết:</w:t>
            </w:r>
            <w:r>
              <w:rPr>
                <w:rFonts w:ascii="Times New Roman" w:eastAsia="Times New Roman" w:hAnsi="Times New Roman" w:cs="Times New Roman"/>
                <w:color w:val="000000"/>
                <w:sz w:val="28"/>
                <w:szCs w:val="28"/>
              </w:rPr>
              <w:t xml:space="preserve"> </w:t>
            </w:r>
          </w:p>
          <w:p w:rsidR="00436123" w:rsidRDefault="00C26904">
            <w:pPr>
              <w:spacing w:before="120" w:after="120" w:line="276" w:lineRule="auto"/>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 xml:space="preserve"> HS nh</w:t>
            </w:r>
            <w:r>
              <w:rPr>
                <w:rFonts w:ascii="Times New Roman" w:hAnsi="Times New Roman" w:cs="Times New Roman"/>
                <w:sz w:val="28"/>
                <w:szCs w:val="28"/>
              </w:rPr>
              <w:t>ậ</w:t>
            </w:r>
            <w:r>
              <w:rPr>
                <w:rFonts w:ascii="Times New Roman" w:hAnsi="Times New Roman" w:cs="Times New Roman"/>
                <w:sz w:val="28"/>
                <w:szCs w:val="28"/>
              </w:rPr>
              <w:t>n xét, b</w:t>
            </w:r>
            <w:r>
              <w:rPr>
                <w:rFonts w:ascii="Times New Roman" w:hAnsi="Times New Roman" w:cs="Times New Roman"/>
                <w:sz w:val="28"/>
                <w:szCs w:val="28"/>
              </w:rPr>
              <w:t>ổ</w:t>
            </w:r>
            <w:r>
              <w:rPr>
                <w:rFonts w:ascii="Times New Roman" w:hAnsi="Times New Roman" w:cs="Times New Roman"/>
                <w:sz w:val="28"/>
                <w:szCs w:val="28"/>
              </w:rPr>
              <w:t xml:space="preserve"> sung, đánh giá phi</w:t>
            </w:r>
            <w:r>
              <w:rPr>
                <w:rFonts w:ascii="Times New Roman" w:hAnsi="Times New Roman" w:cs="Times New Roman"/>
                <w:sz w:val="28"/>
                <w:szCs w:val="28"/>
              </w:rPr>
              <w:t>ế</w:t>
            </w:r>
            <w:r>
              <w:rPr>
                <w:rFonts w:ascii="Times New Roman" w:hAnsi="Times New Roman" w:cs="Times New Roman"/>
                <w:sz w:val="28"/>
                <w:szCs w:val="28"/>
              </w:rPr>
              <w:t>u h</w:t>
            </w:r>
            <w:r>
              <w:rPr>
                <w:rFonts w:ascii="Times New Roman" w:hAnsi="Times New Roman" w:cs="Times New Roman"/>
                <w:sz w:val="28"/>
                <w:szCs w:val="28"/>
              </w:rPr>
              <w:t>ọ</w:t>
            </w:r>
            <w:r>
              <w:rPr>
                <w:rFonts w:ascii="Times New Roman" w:hAnsi="Times New Roman" w:cs="Times New Roman"/>
                <w:sz w:val="28"/>
                <w:szCs w:val="28"/>
              </w:rPr>
              <w:t>c t</w:t>
            </w:r>
            <w:r>
              <w:rPr>
                <w:rFonts w:ascii="Times New Roman" w:hAnsi="Times New Roman" w:cs="Times New Roman"/>
                <w:sz w:val="28"/>
                <w:szCs w:val="28"/>
              </w:rPr>
              <w:t>ậ</w:t>
            </w:r>
            <w:r>
              <w:rPr>
                <w:rFonts w:ascii="Times New Roman" w:hAnsi="Times New Roman" w:cs="Times New Roman"/>
                <w:sz w:val="28"/>
                <w:szCs w:val="28"/>
              </w:rPr>
              <w:t>p c</w:t>
            </w:r>
            <w:r>
              <w:rPr>
                <w:rFonts w:ascii="Times New Roman" w:hAnsi="Times New Roman" w:cs="Times New Roman"/>
                <w:sz w:val="28"/>
                <w:szCs w:val="28"/>
              </w:rPr>
              <w:t>ủ</w:t>
            </w:r>
            <w:r>
              <w:rPr>
                <w:rFonts w:ascii="Times New Roman" w:hAnsi="Times New Roman" w:cs="Times New Roman"/>
                <w:sz w:val="28"/>
                <w:szCs w:val="28"/>
              </w:rPr>
              <w:t>a m</w:t>
            </w:r>
            <w:r>
              <w:rPr>
                <w:rFonts w:ascii="Times New Roman" w:hAnsi="Times New Roman" w:cs="Times New Roman"/>
                <w:sz w:val="28"/>
                <w:szCs w:val="28"/>
              </w:rPr>
              <w:t>ộ</w:t>
            </w:r>
            <w:r>
              <w:rPr>
                <w:rFonts w:ascii="Times New Roman" w:hAnsi="Times New Roman" w:cs="Times New Roman"/>
                <w:sz w:val="28"/>
                <w:szCs w:val="28"/>
              </w:rPr>
              <w:t>t s</w:t>
            </w:r>
            <w:r>
              <w:rPr>
                <w:rFonts w:ascii="Times New Roman" w:hAnsi="Times New Roman" w:cs="Times New Roman"/>
                <w:sz w:val="28"/>
                <w:szCs w:val="28"/>
              </w:rPr>
              <w:t>ố</w:t>
            </w:r>
            <w:r>
              <w:rPr>
                <w:rFonts w:ascii="Times New Roman" w:hAnsi="Times New Roman" w:cs="Times New Roman"/>
                <w:sz w:val="28"/>
                <w:szCs w:val="28"/>
              </w:rPr>
              <w:t xml:space="preserve"> nhóm đ</w:t>
            </w:r>
            <w:r>
              <w:rPr>
                <w:rFonts w:ascii="Times New Roman" w:hAnsi="Times New Roman" w:cs="Times New Roman"/>
                <w:sz w:val="28"/>
                <w:szCs w:val="28"/>
              </w:rPr>
              <w:t>ạ</w:t>
            </w:r>
            <w:r>
              <w:rPr>
                <w:rFonts w:ascii="Times New Roman" w:hAnsi="Times New Roman" w:cs="Times New Roman"/>
                <w:sz w:val="28"/>
                <w:szCs w:val="28"/>
              </w:rPr>
              <w:t>i di</w:t>
            </w:r>
            <w:r>
              <w:rPr>
                <w:rFonts w:ascii="Times New Roman" w:hAnsi="Times New Roman" w:cs="Times New Roman"/>
                <w:sz w:val="28"/>
                <w:szCs w:val="28"/>
              </w:rPr>
              <w:t>ệ</w:t>
            </w:r>
            <w:r>
              <w:rPr>
                <w:rFonts w:ascii="Times New Roman" w:hAnsi="Times New Roman" w:cs="Times New Roman"/>
                <w:sz w:val="28"/>
                <w:szCs w:val="28"/>
              </w:rPr>
              <w:t>n (theo ch</w:t>
            </w:r>
            <w:r>
              <w:rPr>
                <w:rFonts w:ascii="Times New Roman" w:hAnsi="Times New Roman" w:cs="Times New Roman"/>
                <w:sz w:val="28"/>
                <w:szCs w:val="28"/>
              </w:rPr>
              <w:t>ỉ</w:t>
            </w:r>
            <w:r>
              <w:rPr>
                <w:rFonts w:ascii="Times New Roman" w:hAnsi="Times New Roman" w:cs="Times New Roman"/>
                <w:sz w:val="28"/>
                <w:szCs w:val="28"/>
              </w:rPr>
              <w:t xml:space="preserve"> đ</w:t>
            </w:r>
            <w:r>
              <w:rPr>
                <w:rFonts w:ascii="Times New Roman" w:hAnsi="Times New Roman" w:cs="Times New Roman"/>
                <w:sz w:val="28"/>
                <w:szCs w:val="28"/>
              </w:rPr>
              <w:t>ị</w:t>
            </w:r>
            <w:r>
              <w:rPr>
                <w:rFonts w:ascii="Times New Roman" w:hAnsi="Times New Roman" w:cs="Times New Roman"/>
                <w:sz w:val="28"/>
                <w:szCs w:val="28"/>
              </w:rPr>
              <w:t>nh c</w:t>
            </w:r>
            <w:r>
              <w:rPr>
                <w:rFonts w:ascii="Times New Roman" w:hAnsi="Times New Roman" w:cs="Times New Roman"/>
                <w:sz w:val="28"/>
                <w:szCs w:val="28"/>
              </w:rPr>
              <w:t>ủ</w:t>
            </w:r>
            <w:r>
              <w:rPr>
                <w:rFonts w:ascii="Times New Roman" w:hAnsi="Times New Roman" w:cs="Times New Roman"/>
                <w:sz w:val="28"/>
                <w:szCs w:val="28"/>
              </w:rPr>
              <w:t>a GV).</w:t>
            </w:r>
          </w:p>
          <w:p w:rsidR="00436123" w:rsidRDefault="00C26904">
            <w:pPr>
              <w:spacing w:before="120" w:after="120" w:line="276" w:lineRule="auto"/>
              <w:jc w:val="both"/>
              <w:rPr>
                <w:rFonts w:ascii="Times New Roman" w:eastAsia="Times New Roman" w:hAnsi="Times New Roman" w:cs="Times New Roman"/>
                <w:color w:val="000000"/>
                <w:sz w:val="28"/>
                <w:szCs w:val="28"/>
              </w:rPr>
            </w:pPr>
            <w:r>
              <w:rPr>
                <w:rFonts w:ascii="Times New Roman" w:hAnsi="Times New Roman" w:cs="Times New Roman"/>
                <w:sz w:val="28"/>
                <w:szCs w:val="28"/>
              </w:rPr>
              <w:t>‒</w:t>
            </w:r>
            <w:r>
              <w:rPr>
                <w:rFonts w:ascii="Times New Roman" w:hAnsi="Times New Roman" w:cs="Times New Roman"/>
                <w:spacing w:val="-8"/>
                <w:sz w:val="28"/>
                <w:szCs w:val="28"/>
              </w:rPr>
              <w:t xml:space="preserve"> </w:t>
            </w:r>
            <w:r>
              <w:rPr>
                <w:rFonts w:ascii="Times New Roman" w:hAnsi="Times New Roman" w:cs="Times New Roman"/>
                <w:sz w:val="28"/>
                <w:szCs w:val="28"/>
              </w:rPr>
              <w:t>GV</w:t>
            </w:r>
            <w:r>
              <w:rPr>
                <w:rFonts w:ascii="Times New Roman" w:hAnsi="Times New Roman" w:cs="Times New Roman"/>
                <w:spacing w:val="-12"/>
                <w:sz w:val="28"/>
                <w:szCs w:val="28"/>
              </w:rPr>
              <w:t xml:space="preserve"> </w:t>
            </w:r>
            <w:r>
              <w:rPr>
                <w:rFonts w:ascii="Times New Roman" w:hAnsi="Times New Roman" w:cs="Times New Roman"/>
                <w:sz w:val="28"/>
                <w:szCs w:val="28"/>
              </w:rPr>
              <w:t>t</w:t>
            </w:r>
            <w:r>
              <w:rPr>
                <w:rFonts w:ascii="Times New Roman" w:hAnsi="Times New Roman" w:cs="Times New Roman"/>
                <w:sz w:val="28"/>
                <w:szCs w:val="28"/>
              </w:rPr>
              <w:t>ổ</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k</w:t>
            </w:r>
            <w:r>
              <w:rPr>
                <w:rFonts w:ascii="Times New Roman" w:hAnsi="Times New Roman" w:cs="Times New Roman"/>
                <w:sz w:val="28"/>
                <w:szCs w:val="28"/>
              </w:rPr>
              <w:t>ế</w:t>
            </w:r>
            <w:r>
              <w:rPr>
                <w:rFonts w:ascii="Times New Roman" w:hAnsi="Times New Roman" w:cs="Times New Roman"/>
                <w:sz w:val="28"/>
                <w:szCs w:val="28"/>
              </w:rPr>
              <w:t>t</w:t>
            </w:r>
            <w:r>
              <w:rPr>
                <w:rFonts w:ascii="Times New Roman" w:hAnsi="Times New Roman" w:cs="Times New Roman"/>
                <w:spacing w:val="-8"/>
                <w:sz w:val="28"/>
                <w:szCs w:val="28"/>
              </w:rPr>
              <w:t xml:space="preserve"> </w:t>
            </w:r>
            <w:r>
              <w:rPr>
                <w:rFonts w:ascii="Times New Roman" w:hAnsi="Times New Roman" w:cs="Times New Roman"/>
                <w:sz w:val="28"/>
                <w:szCs w:val="28"/>
              </w:rPr>
              <w:t>các</w:t>
            </w:r>
            <w:r>
              <w:rPr>
                <w:rFonts w:ascii="Times New Roman" w:hAnsi="Times New Roman" w:cs="Times New Roman"/>
                <w:spacing w:val="-8"/>
                <w:sz w:val="28"/>
                <w:szCs w:val="28"/>
              </w:rPr>
              <w:t xml:space="preserve"> </w:t>
            </w:r>
            <w:r>
              <w:rPr>
                <w:rFonts w:ascii="Times New Roman" w:hAnsi="Times New Roman" w:cs="Times New Roman"/>
                <w:sz w:val="28"/>
                <w:szCs w:val="28"/>
              </w:rPr>
              <w:t>câu</w:t>
            </w:r>
            <w:r>
              <w:rPr>
                <w:rFonts w:ascii="Times New Roman" w:hAnsi="Times New Roman" w:cs="Times New Roman"/>
                <w:spacing w:val="-8"/>
                <w:sz w:val="28"/>
                <w:szCs w:val="28"/>
              </w:rPr>
              <w:t xml:space="preserve"> </w:t>
            </w:r>
            <w:r>
              <w:rPr>
                <w:rFonts w:ascii="Times New Roman" w:hAnsi="Times New Roman" w:cs="Times New Roman"/>
                <w:sz w:val="28"/>
                <w:szCs w:val="28"/>
              </w:rPr>
              <w:t>tr</w:t>
            </w:r>
            <w:r>
              <w:rPr>
                <w:rFonts w:ascii="Times New Roman" w:hAnsi="Times New Roman" w:cs="Times New Roman"/>
                <w:sz w:val="28"/>
                <w:szCs w:val="28"/>
              </w:rPr>
              <w:t>ả</w:t>
            </w:r>
            <w:r>
              <w:rPr>
                <w:rFonts w:ascii="Times New Roman" w:hAnsi="Times New Roman" w:cs="Times New Roman"/>
                <w:spacing w:val="-8"/>
                <w:sz w:val="28"/>
                <w:szCs w:val="28"/>
              </w:rPr>
              <w:t xml:space="preserve"> </w:t>
            </w:r>
            <w:r>
              <w:rPr>
                <w:rFonts w:ascii="Times New Roman" w:hAnsi="Times New Roman" w:cs="Times New Roman"/>
                <w:sz w:val="28"/>
                <w:szCs w:val="28"/>
              </w:rPr>
              <w:t>l</w:t>
            </w:r>
            <w:r>
              <w:rPr>
                <w:rFonts w:ascii="Times New Roman" w:hAnsi="Times New Roman" w:cs="Times New Roman"/>
                <w:sz w:val="28"/>
                <w:szCs w:val="28"/>
              </w:rPr>
              <w:t>ờ</w:t>
            </w:r>
            <w:r>
              <w:rPr>
                <w:rFonts w:ascii="Times New Roman" w:hAnsi="Times New Roman" w:cs="Times New Roman"/>
                <w:sz w:val="28"/>
                <w:szCs w:val="28"/>
              </w:rPr>
              <w:t>i</w:t>
            </w:r>
            <w:r>
              <w:rPr>
                <w:rFonts w:ascii="Times New Roman" w:hAnsi="Times New Roman" w:cs="Times New Roman"/>
                <w:spacing w:val="-8"/>
                <w:sz w:val="28"/>
                <w:szCs w:val="28"/>
              </w:rPr>
              <w:t xml:space="preserve"> </w:t>
            </w:r>
            <w:r>
              <w:rPr>
                <w:rFonts w:ascii="Times New Roman" w:hAnsi="Times New Roman" w:cs="Times New Roman"/>
                <w:sz w:val="28"/>
                <w:szCs w:val="28"/>
              </w:rPr>
              <w:t>c</w:t>
            </w:r>
            <w:r>
              <w:rPr>
                <w:rFonts w:ascii="Times New Roman" w:hAnsi="Times New Roman" w:cs="Times New Roman"/>
                <w:sz w:val="28"/>
                <w:szCs w:val="28"/>
              </w:rPr>
              <w:t>ủ</w:t>
            </w:r>
            <w:r>
              <w:rPr>
                <w:rFonts w:ascii="Times New Roman" w:hAnsi="Times New Roman" w:cs="Times New Roman"/>
                <w:sz w:val="28"/>
                <w:szCs w:val="28"/>
              </w:rPr>
              <w:t>a</w:t>
            </w:r>
            <w:r>
              <w:rPr>
                <w:rFonts w:ascii="Times New Roman" w:hAnsi="Times New Roman" w:cs="Times New Roman"/>
                <w:spacing w:val="-8"/>
                <w:sz w:val="28"/>
                <w:szCs w:val="28"/>
              </w:rPr>
              <w:t xml:space="preserve"> </w:t>
            </w:r>
            <w:r>
              <w:rPr>
                <w:rFonts w:ascii="Times New Roman" w:hAnsi="Times New Roman" w:cs="Times New Roman"/>
                <w:sz w:val="28"/>
                <w:szCs w:val="28"/>
              </w:rPr>
              <w:t>HS,</w:t>
            </w:r>
            <w:r>
              <w:rPr>
                <w:rFonts w:ascii="Times New Roman" w:hAnsi="Times New Roman" w:cs="Times New Roman"/>
                <w:spacing w:val="-8"/>
                <w:sz w:val="28"/>
                <w:szCs w:val="28"/>
              </w:rPr>
              <w:t xml:space="preserve"> </w:t>
            </w:r>
            <w:r>
              <w:rPr>
                <w:rFonts w:ascii="Times New Roman" w:hAnsi="Times New Roman" w:cs="Times New Roman"/>
                <w:sz w:val="28"/>
                <w:szCs w:val="28"/>
              </w:rPr>
              <w:t>đánh</w:t>
            </w:r>
            <w:r>
              <w:rPr>
                <w:rFonts w:ascii="Times New Roman" w:hAnsi="Times New Roman" w:cs="Times New Roman"/>
                <w:spacing w:val="-8"/>
                <w:sz w:val="28"/>
                <w:szCs w:val="28"/>
              </w:rPr>
              <w:t xml:space="preserve"> </w:t>
            </w:r>
            <w:r>
              <w:rPr>
                <w:rFonts w:ascii="Times New Roman" w:hAnsi="Times New Roman" w:cs="Times New Roman"/>
                <w:sz w:val="28"/>
                <w:szCs w:val="28"/>
              </w:rPr>
              <w:t>giá</w:t>
            </w:r>
            <w:r>
              <w:rPr>
                <w:rFonts w:ascii="Times New Roman" w:hAnsi="Times New Roman" w:cs="Times New Roman"/>
                <w:spacing w:val="-8"/>
                <w:sz w:val="28"/>
                <w:szCs w:val="28"/>
              </w:rPr>
              <w:t xml:space="preserve"> </w:t>
            </w:r>
            <w:r>
              <w:rPr>
                <w:rFonts w:ascii="Times New Roman" w:hAnsi="Times New Roman" w:cs="Times New Roman"/>
                <w:sz w:val="28"/>
                <w:szCs w:val="28"/>
              </w:rPr>
              <w:t>chung</w:t>
            </w:r>
            <w:r>
              <w:rPr>
                <w:rFonts w:ascii="Times New Roman" w:hAnsi="Times New Roman" w:cs="Times New Roman"/>
                <w:spacing w:val="-8"/>
                <w:sz w:val="28"/>
                <w:szCs w:val="28"/>
              </w:rPr>
              <w:t xml:space="preserve"> </w:t>
            </w:r>
            <w:r>
              <w:rPr>
                <w:rFonts w:ascii="Times New Roman" w:hAnsi="Times New Roman" w:cs="Times New Roman"/>
                <w:sz w:val="28"/>
                <w:szCs w:val="28"/>
              </w:rPr>
              <w:t>và</w:t>
            </w:r>
            <w:r>
              <w:rPr>
                <w:rFonts w:ascii="Times New Roman" w:hAnsi="Times New Roman" w:cs="Times New Roman"/>
                <w:spacing w:val="-8"/>
                <w:sz w:val="28"/>
                <w:szCs w:val="28"/>
              </w:rPr>
              <w:t xml:space="preserve"> </w:t>
            </w:r>
            <w:r>
              <w:rPr>
                <w:rFonts w:ascii="Times New Roman" w:hAnsi="Times New Roman" w:cs="Times New Roman"/>
                <w:sz w:val="28"/>
                <w:szCs w:val="28"/>
              </w:rPr>
              <w:t>hư</w:t>
            </w:r>
            <w:r>
              <w:rPr>
                <w:rFonts w:ascii="Times New Roman" w:hAnsi="Times New Roman" w:cs="Times New Roman"/>
                <w:sz w:val="28"/>
                <w:szCs w:val="28"/>
              </w:rPr>
              <w:t>ớ</w:t>
            </w:r>
            <w:r>
              <w:rPr>
                <w:rFonts w:ascii="Times New Roman" w:hAnsi="Times New Roman" w:cs="Times New Roman"/>
                <w:sz w:val="28"/>
                <w:szCs w:val="28"/>
              </w:rPr>
              <w:t>ng</w:t>
            </w:r>
            <w:r>
              <w:rPr>
                <w:rFonts w:ascii="Times New Roman" w:hAnsi="Times New Roman" w:cs="Times New Roman"/>
                <w:spacing w:val="-8"/>
                <w:sz w:val="28"/>
                <w:szCs w:val="28"/>
              </w:rPr>
              <w:t xml:space="preserve"> </w:t>
            </w:r>
            <w:r>
              <w:rPr>
                <w:rFonts w:ascii="Times New Roman" w:hAnsi="Times New Roman" w:cs="Times New Roman"/>
                <w:sz w:val="28"/>
                <w:szCs w:val="28"/>
              </w:rPr>
              <w:t>d</w:t>
            </w:r>
            <w:r>
              <w:rPr>
                <w:rFonts w:ascii="Times New Roman" w:hAnsi="Times New Roman" w:cs="Times New Roman"/>
                <w:sz w:val="28"/>
                <w:szCs w:val="28"/>
              </w:rPr>
              <w:t>ẫ</w:t>
            </w:r>
            <w:r>
              <w:rPr>
                <w:rFonts w:ascii="Times New Roman" w:hAnsi="Times New Roman" w:cs="Times New Roman"/>
                <w:sz w:val="28"/>
                <w:szCs w:val="28"/>
              </w:rPr>
              <w:t>n</w:t>
            </w:r>
            <w:r>
              <w:rPr>
                <w:rFonts w:ascii="Times New Roman" w:hAnsi="Times New Roman" w:cs="Times New Roman"/>
                <w:spacing w:val="-8"/>
                <w:sz w:val="28"/>
                <w:szCs w:val="28"/>
              </w:rPr>
              <w:t xml:space="preserve"> </w:t>
            </w:r>
            <w:r>
              <w:rPr>
                <w:rFonts w:ascii="Times New Roman" w:hAnsi="Times New Roman" w:cs="Times New Roman"/>
                <w:sz w:val="28"/>
                <w:szCs w:val="28"/>
              </w:rPr>
              <w:t>HS</w:t>
            </w:r>
            <w:r>
              <w:rPr>
                <w:rFonts w:ascii="Times New Roman" w:hAnsi="Times New Roman" w:cs="Times New Roman"/>
                <w:spacing w:val="-8"/>
                <w:sz w:val="28"/>
                <w:szCs w:val="28"/>
              </w:rPr>
              <w:t xml:space="preserve"> </w:t>
            </w:r>
            <w:r>
              <w:rPr>
                <w:rFonts w:ascii="Times New Roman" w:hAnsi="Times New Roman" w:cs="Times New Roman"/>
                <w:sz w:val="28"/>
                <w:szCs w:val="28"/>
              </w:rPr>
              <w:t>tr</w:t>
            </w:r>
            <w:r>
              <w:rPr>
                <w:rFonts w:ascii="Times New Roman" w:hAnsi="Times New Roman" w:cs="Times New Roman"/>
                <w:sz w:val="28"/>
                <w:szCs w:val="28"/>
              </w:rPr>
              <w:t>ả</w:t>
            </w:r>
            <w:r>
              <w:rPr>
                <w:rFonts w:ascii="Times New Roman" w:hAnsi="Times New Roman" w:cs="Times New Roman"/>
                <w:spacing w:val="-8"/>
                <w:sz w:val="28"/>
                <w:szCs w:val="28"/>
              </w:rPr>
              <w:t xml:space="preserve"> </w:t>
            </w:r>
            <w:r>
              <w:rPr>
                <w:rFonts w:ascii="Times New Roman" w:hAnsi="Times New Roman" w:cs="Times New Roman"/>
                <w:sz w:val="28"/>
                <w:szCs w:val="28"/>
              </w:rPr>
              <w:t>l</w:t>
            </w:r>
            <w:r>
              <w:rPr>
                <w:rFonts w:ascii="Times New Roman" w:hAnsi="Times New Roman" w:cs="Times New Roman"/>
                <w:sz w:val="28"/>
                <w:szCs w:val="28"/>
              </w:rPr>
              <w:t>ờ</w:t>
            </w:r>
            <w:r>
              <w:rPr>
                <w:rFonts w:ascii="Times New Roman" w:hAnsi="Times New Roman" w:cs="Times New Roman"/>
                <w:sz w:val="28"/>
                <w:szCs w:val="28"/>
              </w:rPr>
              <w:t>i</w:t>
            </w:r>
            <w:r>
              <w:rPr>
                <w:rFonts w:ascii="Times New Roman" w:hAnsi="Times New Roman" w:cs="Times New Roman"/>
                <w:spacing w:val="-8"/>
                <w:sz w:val="28"/>
                <w:szCs w:val="28"/>
              </w:rPr>
              <w:t xml:space="preserve"> </w:t>
            </w:r>
            <w:r>
              <w:rPr>
                <w:rFonts w:ascii="Times New Roman" w:hAnsi="Times New Roman" w:cs="Times New Roman"/>
                <w:sz w:val="28"/>
                <w:szCs w:val="28"/>
              </w:rPr>
              <w:t>các</w:t>
            </w:r>
            <w:r>
              <w:rPr>
                <w:rFonts w:ascii="Times New Roman" w:hAnsi="Times New Roman" w:cs="Times New Roman"/>
                <w:spacing w:val="-8"/>
                <w:sz w:val="28"/>
                <w:szCs w:val="28"/>
              </w:rPr>
              <w:t xml:space="preserve"> </w:t>
            </w:r>
            <w:r>
              <w:rPr>
                <w:rFonts w:ascii="Times New Roman" w:hAnsi="Times New Roman" w:cs="Times New Roman"/>
                <w:sz w:val="28"/>
                <w:szCs w:val="28"/>
              </w:rPr>
              <w:t>câu</w:t>
            </w:r>
            <w:r>
              <w:rPr>
                <w:rFonts w:ascii="Times New Roman" w:hAnsi="Times New Roman" w:cs="Times New Roman"/>
                <w:spacing w:val="-8"/>
                <w:sz w:val="28"/>
                <w:szCs w:val="28"/>
              </w:rPr>
              <w:t xml:space="preserve"> </w:t>
            </w:r>
            <w:r>
              <w:rPr>
                <w:rFonts w:ascii="Times New Roman" w:hAnsi="Times New Roman" w:cs="Times New Roman"/>
                <w:sz w:val="28"/>
                <w:szCs w:val="28"/>
              </w:rPr>
              <w:t>h</w:t>
            </w:r>
            <w:r>
              <w:rPr>
                <w:rFonts w:ascii="Times New Roman" w:hAnsi="Times New Roman" w:cs="Times New Roman"/>
                <w:sz w:val="28"/>
                <w:szCs w:val="28"/>
              </w:rPr>
              <w:t>ỏ</w:t>
            </w:r>
            <w:r>
              <w:rPr>
                <w:rFonts w:ascii="Times New Roman" w:hAnsi="Times New Roman" w:cs="Times New Roman"/>
                <w:sz w:val="28"/>
                <w:szCs w:val="28"/>
              </w:rPr>
              <w:t xml:space="preserve">i Ôn </w:t>
            </w:r>
            <w:r>
              <w:rPr>
                <w:rFonts w:ascii="Times New Roman" w:hAnsi="Times New Roman" w:cs="Times New Roman"/>
                <w:sz w:val="28"/>
                <w:szCs w:val="28"/>
              </w:rPr>
              <w:t>t</w:t>
            </w:r>
            <w:r>
              <w:rPr>
                <w:rFonts w:ascii="Times New Roman" w:hAnsi="Times New Roman" w:cs="Times New Roman"/>
                <w:sz w:val="28"/>
                <w:szCs w:val="28"/>
              </w:rPr>
              <w:t>ậ</w:t>
            </w:r>
            <w:r>
              <w:rPr>
                <w:rFonts w:ascii="Times New Roman" w:hAnsi="Times New Roman" w:cs="Times New Roman"/>
                <w:sz w:val="28"/>
                <w:szCs w:val="28"/>
              </w:rPr>
              <w:t>p ch</w:t>
            </w:r>
            <w:r>
              <w:rPr>
                <w:rFonts w:ascii="Times New Roman" w:hAnsi="Times New Roman" w:cs="Times New Roman"/>
                <w:sz w:val="28"/>
                <w:szCs w:val="28"/>
              </w:rPr>
              <w:t>ủ</w:t>
            </w:r>
            <w:r>
              <w:rPr>
                <w:rFonts w:ascii="Times New Roman" w:hAnsi="Times New Roman" w:cs="Times New Roman"/>
                <w:sz w:val="28"/>
                <w:szCs w:val="28"/>
              </w:rPr>
              <w:t xml:space="preserve"> đ</w:t>
            </w:r>
            <w:r>
              <w:rPr>
                <w:rFonts w:ascii="Times New Roman" w:hAnsi="Times New Roman" w:cs="Times New Roman"/>
                <w:sz w:val="28"/>
                <w:szCs w:val="28"/>
              </w:rPr>
              <w:t>ề</w:t>
            </w:r>
            <w:r>
              <w:rPr>
                <w:rFonts w:ascii="Times New Roman" w:hAnsi="Times New Roman" w:cs="Times New Roman"/>
                <w:sz w:val="28"/>
                <w:szCs w:val="28"/>
              </w:rPr>
              <w:t>.</w:t>
            </w:r>
          </w:p>
        </w:tc>
        <w:tc>
          <w:tcPr>
            <w:tcW w:w="25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36123" w:rsidRDefault="00C26904">
            <w:pPr>
              <w:spacing w:before="120" w:after="12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HS lắng nghe so sánh với câu trả lời của mình.</w:t>
            </w:r>
          </w:p>
        </w:tc>
      </w:tr>
    </w:tbl>
    <w:p w:rsidR="00436123" w:rsidRDefault="00436123">
      <w:pPr>
        <w:spacing w:line="276" w:lineRule="auto"/>
        <w:rPr>
          <w:rFonts w:ascii="Times New Roman" w:eastAsia="Times New Roman" w:hAnsi="Times New Roman" w:cs="Times New Roman"/>
          <w:color w:val="0000FF"/>
          <w:sz w:val="28"/>
          <w:szCs w:val="28"/>
        </w:rPr>
      </w:pPr>
    </w:p>
    <w:p w:rsidR="00436123" w:rsidRDefault="00C26904">
      <w:pPr>
        <w:spacing w:before="120" w:after="120" w:line="276" w:lineRule="auto"/>
        <w:rPr>
          <w:rFonts w:ascii="Times New Roman" w:eastAsia="Times New Roman" w:hAnsi="Times New Roman" w:cs="Times New Roman"/>
          <w:b/>
          <w:color w:val="002060"/>
          <w:sz w:val="28"/>
          <w:szCs w:val="28"/>
        </w:rPr>
      </w:pPr>
      <w:bookmarkStart w:id="1" w:name="_heading=h.30j0zll" w:colFirst="0" w:colLast="0"/>
      <w:bookmarkEnd w:id="1"/>
      <w:r>
        <w:rPr>
          <w:rFonts w:ascii="Times New Roman" w:eastAsia="Times New Roman" w:hAnsi="Times New Roman" w:cs="Times New Roman"/>
          <w:b/>
          <w:color w:val="002060"/>
          <w:sz w:val="28"/>
          <w:szCs w:val="28"/>
        </w:rPr>
        <w:t>C. DẶN DÒ</w:t>
      </w:r>
    </w:p>
    <w:p w:rsidR="00436123" w:rsidRDefault="00C26904">
      <w:pPr>
        <w:spacing w:line="276" w:lineRule="auto"/>
        <w:rPr>
          <w:rFonts w:ascii="Times New Roman" w:eastAsia="Times New Roman" w:hAnsi="Times New Roman" w:cs="Times New Roman"/>
          <w:color w:val="FF0000"/>
          <w:sz w:val="28"/>
          <w:szCs w:val="28"/>
        </w:rPr>
      </w:pPr>
      <w:r>
        <w:rPr>
          <w:rFonts w:ascii="Times New Roman" w:eastAsia="Times New Roman" w:hAnsi="Times New Roman" w:cs="Times New Roman"/>
          <w:color w:val="000000"/>
          <w:sz w:val="28"/>
          <w:szCs w:val="28"/>
        </w:rPr>
        <w:t>- Ôn tập lại nội dung kiến thức đã học, hoàn thành các bài tập chưa còn lại.</w:t>
      </w:r>
    </w:p>
    <w:sectPr w:rsidR="00436123" w:rsidSect="005956AC">
      <w:headerReference w:type="default" r:id="rId51"/>
      <w:footerReference w:type="default" r:id="rId52"/>
      <w:pgSz w:w="12240" w:h="15840"/>
      <w:pgMar w:top="850" w:right="907" w:bottom="850" w:left="1134" w:header="284" w:footer="304"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6904" w:rsidRDefault="00C26904">
      <w:pPr>
        <w:spacing w:line="240" w:lineRule="auto"/>
      </w:pPr>
      <w:r>
        <w:separator/>
      </w:r>
    </w:p>
  </w:endnote>
  <w:endnote w:type="continuationSeparator" w:id="0">
    <w:p w:rsidR="00C26904" w:rsidRDefault="00C269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Roboto">
    <w:altName w:val="Times New Roman"/>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2F84" w:rsidRPr="00A62F84" w:rsidRDefault="00A62F84" w:rsidP="00A62F8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62F8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A62F84">
      <w:rPr>
        <w:rFonts w:ascii="Times New Roman" w:eastAsia="SimSun" w:hAnsi="Times New Roman" w:cs="Times New Roman"/>
        <w:b/>
        <w:color w:val="000000"/>
        <w:kern w:val="2"/>
        <w:sz w:val="24"/>
        <w:szCs w:val="24"/>
        <w:lang w:val="nl-NL" w:eastAsia="zh-CN"/>
      </w:rPr>
      <w:t xml:space="preserve">   </w:t>
    </w:r>
    <w:r w:rsidRPr="00A62F84">
      <w:rPr>
        <w:rFonts w:ascii="Times New Roman" w:eastAsia="SimSun" w:hAnsi="Times New Roman" w:cs="Times New Roman"/>
        <w:b/>
        <w:color w:val="00B0F0"/>
        <w:kern w:val="2"/>
        <w:sz w:val="24"/>
        <w:szCs w:val="24"/>
        <w:lang w:val="nl-NL" w:eastAsia="zh-CN"/>
      </w:rPr>
      <w:t/>
    </w:r>
    <w:r w:rsidRPr="00A62F84">
      <w:rPr>
        <w:rFonts w:ascii="Times New Roman" w:eastAsia="SimSun" w:hAnsi="Times New Roman" w:cs="Times New Roman"/>
        <w:b/>
        <w:color w:val="FF0000"/>
        <w:kern w:val="2"/>
        <w:sz w:val="24"/>
        <w:szCs w:val="24"/>
        <w:lang w:val="nl-NL" w:eastAsia="zh-CN"/>
      </w:rPr>
      <w:t xml:space="preserve"/>
    </w:r>
    <w:r w:rsidRPr="00A62F84">
      <w:rPr>
        <w:rFonts w:ascii="Times New Roman" w:eastAsia="SimSun" w:hAnsi="Times New Roman" w:cs="Times New Roman"/>
        <w:b/>
        <w:color w:val="000000"/>
        <w:kern w:val="2"/>
        <w:sz w:val="24"/>
        <w:szCs w:val="24"/>
        <w:lang w:eastAsia="zh-CN"/>
      </w:rPr>
      <w:t xml:space="preserve">                                </w:t>
    </w:r>
    <w:r w:rsidRPr="00A62F84">
      <w:rPr>
        <w:rFonts w:ascii="Times New Roman" w:eastAsia="SimSun" w:hAnsi="Times New Roman" w:cs="Times New Roman"/>
        <w:b/>
        <w:color w:val="FF0000"/>
        <w:kern w:val="2"/>
        <w:sz w:val="24"/>
        <w:szCs w:val="24"/>
        <w:lang w:eastAsia="zh-CN"/>
      </w:rPr>
      <w:t>Trang</w:t>
    </w:r>
    <w:r w:rsidRPr="00A62F84">
      <w:rPr>
        <w:rFonts w:ascii="Times New Roman" w:eastAsia="SimSun" w:hAnsi="Times New Roman" w:cs="Times New Roman"/>
        <w:b/>
        <w:color w:val="0070C0"/>
        <w:kern w:val="2"/>
        <w:sz w:val="24"/>
        <w:szCs w:val="24"/>
        <w:lang w:eastAsia="zh-CN"/>
      </w:rPr>
      <w:t xml:space="preserve"> </w:t>
    </w:r>
    <w:r w:rsidRPr="00A62F84">
      <w:rPr>
        <w:rFonts w:ascii="Times New Roman" w:eastAsia="SimSun" w:hAnsi="Times New Roman" w:cs="Times New Roman"/>
        <w:b/>
        <w:color w:val="0070C0"/>
        <w:kern w:val="2"/>
        <w:sz w:val="24"/>
        <w:szCs w:val="24"/>
        <w:lang w:eastAsia="zh-CN"/>
      </w:rPr>
      <w:fldChar w:fldCharType="begin"/>
    </w:r>
    <w:r w:rsidRPr="00A62F84">
      <w:rPr>
        <w:rFonts w:ascii="Times New Roman" w:eastAsia="SimSun" w:hAnsi="Times New Roman" w:cs="Times New Roman"/>
        <w:b/>
        <w:color w:val="0070C0"/>
        <w:kern w:val="2"/>
        <w:sz w:val="24"/>
        <w:szCs w:val="24"/>
        <w:lang w:eastAsia="zh-CN"/>
      </w:rPr>
      <w:instrText xml:space="preserve"> PAGE   \* MERGEFORMAT </w:instrText>
    </w:r>
    <w:r w:rsidRPr="00A62F84">
      <w:rPr>
        <w:rFonts w:ascii="Times New Roman" w:eastAsia="SimSun" w:hAnsi="Times New Roman" w:cs="Times New Roman"/>
        <w:b/>
        <w:color w:val="0070C0"/>
        <w:kern w:val="2"/>
        <w:sz w:val="24"/>
        <w:szCs w:val="24"/>
        <w:lang w:eastAsia="zh-CN"/>
      </w:rPr>
      <w:fldChar w:fldCharType="separate"/>
    </w:r>
    <w:r w:rsidR="005956AC">
      <w:rPr>
        <w:rFonts w:ascii="Times New Roman" w:eastAsia="SimSun" w:hAnsi="Times New Roman" w:cs="Times New Roman"/>
        <w:b/>
        <w:noProof/>
        <w:color w:val="0070C0"/>
        <w:kern w:val="2"/>
        <w:sz w:val="24"/>
        <w:szCs w:val="24"/>
        <w:lang w:eastAsia="zh-CN"/>
      </w:rPr>
      <w:t>1</w:t>
    </w:r>
    <w:r w:rsidRPr="00A62F8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6904" w:rsidRDefault="00C26904">
      <w:pPr>
        <w:spacing w:after="0"/>
      </w:pPr>
      <w:r>
        <w:separator/>
      </w:r>
    </w:p>
  </w:footnote>
  <w:footnote w:type="continuationSeparator" w:id="0">
    <w:p w:rsidR="00C26904" w:rsidRDefault="00C2690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2F84" w:rsidRPr="00A62F84" w:rsidRDefault="00A62F84" w:rsidP="00A62F8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62F84">
      <w:rPr>
        <w:rFonts w:ascii="Times New Roman" w:hAnsi="Times New Roman" w:cs="Times New Roman"/>
        <w:b/>
        <w:color w:val="00B0F0"/>
        <w:sz w:val="24"/>
        <w:szCs w:val="24"/>
        <w:lang w:val="nl-NL"/>
      </w:rPr>
      <w:t/>
    </w:r>
    <w:r w:rsidRPr="00A62F84">
      <w:rPr>
        <w:rFonts w:ascii="Times New Roman"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3392F04"/>
    <w:multiLevelType w:val="singleLevel"/>
    <w:tmpl w:val="E3392F04"/>
    <w:lvl w:ilvl="0">
      <w:start w:val="1"/>
      <w:numFmt w:val="decimal"/>
      <w:suff w:val="space"/>
      <w:lvlText w:val="%1."/>
      <w:lvlJc w:val="left"/>
    </w:lvl>
  </w:abstractNum>
  <w:abstractNum w:abstractNumId="1">
    <w:nsid w:val="0248C179"/>
    <w:multiLevelType w:val="multilevel"/>
    <w:tmpl w:val="0248C179"/>
    <w:lvl w:ilvl="0">
      <w:start w:val="2"/>
      <w:numFmt w:val="upperLetter"/>
      <w:lvlText w:val="%1."/>
      <w:lvlJc w:val="left"/>
      <w:pPr>
        <w:ind w:left="220" w:firstLine="0"/>
      </w:pPr>
    </w:lvl>
    <w:lvl w:ilvl="1">
      <w:start w:val="1"/>
      <w:numFmt w:val="bullet"/>
      <w:lvlText w:val=""/>
      <w:lvlJc w:val="left"/>
      <w:pPr>
        <w:ind w:left="220" w:firstLine="0"/>
      </w:pPr>
    </w:lvl>
    <w:lvl w:ilvl="2">
      <w:start w:val="1"/>
      <w:numFmt w:val="bullet"/>
      <w:lvlText w:val=""/>
      <w:lvlJc w:val="left"/>
      <w:pPr>
        <w:ind w:left="220" w:firstLine="0"/>
      </w:pPr>
    </w:lvl>
    <w:lvl w:ilvl="3">
      <w:start w:val="1"/>
      <w:numFmt w:val="bullet"/>
      <w:lvlText w:val=""/>
      <w:lvlJc w:val="left"/>
      <w:pPr>
        <w:ind w:left="220" w:firstLine="0"/>
      </w:pPr>
    </w:lvl>
    <w:lvl w:ilvl="4">
      <w:start w:val="1"/>
      <w:numFmt w:val="bullet"/>
      <w:lvlText w:val=""/>
      <w:lvlJc w:val="left"/>
      <w:pPr>
        <w:ind w:left="220" w:firstLine="0"/>
      </w:pPr>
    </w:lvl>
    <w:lvl w:ilvl="5">
      <w:start w:val="1"/>
      <w:numFmt w:val="bullet"/>
      <w:lvlText w:val=""/>
      <w:lvlJc w:val="left"/>
      <w:pPr>
        <w:ind w:left="220" w:firstLine="0"/>
      </w:pPr>
    </w:lvl>
    <w:lvl w:ilvl="6">
      <w:start w:val="1"/>
      <w:numFmt w:val="bullet"/>
      <w:lvlText w:val=""/>
      <w:lvlJc w:val="left"/>
      <w:pPr>
        <w:ind w:left="220" w:firstLine="0"/>
      </w:pPr>
    </w:lvl>
    <w:lvl w:ilvl="7">
      <w:start w:val="1"/>
      <w:numFmt w:val="bullet"/>
      <w:lvlText w:val=""/>
      <w:lvlJc w:val="left"/>
      <w:pPr>
        <w:ind w:left="220" w:firstLine="0"/>
      </w:pPr>
    </w:lvl>
    <w:lvl w:ilvl="8">
      <w:start w:val="1"/>
      <w:numFmt w:val="bullet"/>
      <w:lvlText w:val=""/>
      <w:lvlJc w:val="left"/>
      <w:pPr>
        <w:ind w:left="220" w:firstLine="0"/>
      </w:pPr>
    </w:lvl>
  </w:abstractNum>
  <w:abstractNum w:abstractNumId="2">
    <w:nsid w:val="024F396A"/>
    <w:multiLevelType w:val="multilevel"/>
    <w:tmpl w:val="024F396A"/>
    <w:lvl w:ilvl="0">
      <w:start w:val="1"/>
      <w:numFmt w:val="bullet"/>
      <w:lvlText w:val="-"/>
      <w:lvlJc w:val="left"/>
      <w:pPr>
        <w:ind w:left="235"/>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3">
    <w:nsid w:val="2A8F537B"/>
    <w:multiLevelType w:val="multilevel"/>
    <w:tmpl w:val="2A8F537B"/>
    <w:lvl w:ilvl="0">
      <w:start w:val="1"/>
      <w:numFmt w:val="upperRoman"/>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4">
    <w:nsid w:val="37860906"/>
    <w:multiLevelType w:val="singleLevel"/>
    <w:tmpl w:val="37860906"/>
    <w:lvl w:ilvl="0">
      <w:start w:val="2"/>
      <w:numFmt w:val="decimal"/>
      <w:suff w:val="space"/>
      <w:lvlText w:val="%1."/>
      <w:lvlJc w:val="left"/>
    </w:lvl>
  </w:abstractNum>
  <w:abstractNum w:abstractNumId="5">
    <w:nsid w:val="5A241D34"/>
    <w:multiLevelType w:val="multilevel"/>
    <w:tmpl w:val="5A241D34"/>
    <w:lvl w:ilvl="0">
      <w:start w:val="1"/>
      <w:numFmt w:val="bullet"/>
      <w:lvlText w:val="-"/>
      <w:lvlJc w:val="left"/>
      <w:pPr>
        <w:ind w:left="0" w:firstLine="0"/>
      </w:pPr>
      <w:rPr>
        <w:rFonts w:ascii="Times New Roman" w:eastAsia="Times New Roman" w:hAnsi="Times New Roman" w:cs="Times New Roman"/>
        <w:b w:val="0"/>
        <w:i w:val="0"/>
        <w:strike w:val="0"/>
        <w:color w:val="000000"/>
        <w:sz w:val="28"/>
        <w:szCs w:val="28"/>
        <w:u w:val="none"/>
        <w:shd w:val="clear" w:color="auto" w:fill="auto"/>
        <w:vertAlign w:val="baseline"/>
      </w:rPr>
    </w:lvl>
    <w:lvl w:ilvl="1">
      <w:start w:val="1"/>
      <w:numFmt w:val="bullet"/>
      <w:lvlText w:val="o"/>
      <w:lvlJc w:val="left"/>
      <w:pPr>
        <w:ind w:left="1187" w:hanging="1187"/>
      </w:pPr>
      <w:rPr>
        <w:rFonts w:ascii="Times New Roman" w:eastAsia="Times New Roman" w:hAnsi="Times New Roman" w:cs="Times New Roman"/>
        <w:b w:val="0"/>
        <w:i w:val="0"/>
        <w:strike w:val="0"/>
        <w:color w:val="000000"/>
        <w:sz w:val="28"/>
        <w:szCs w:val="28"/>
        <w:u w:val="none"/>
        <w:shd w:val="clear" w:color="auto" w:fill="auto"/>
        <w:vertAlign w:val="baseline"/>
      </w:rPr>
    </w:lvl>
    <w:lvl w:ilvl="2">
      <w:start w:val="1"/>
      <w:numFmt w:val="bullet"/>
      <w:lvlText w:val="▪"/>
      <w:lvlJc w:val="left"/>
      <w:pPr>
        <w:ind w:left="1907" w:hanging="1907"/>
      </w:pPr>
      <w:rPr>
        <w:rFonts w:ascii="Times New Roman" w:eastAsia="Times New Roman" w:hAnsi="Times New Roman" w:cs="Times New Roman"/>
        <w:b w:val="0"/>
        <w:i w:val="0"/>
        <w:strike w:val="0"/>
        <w:color w:val="000000"/>
        <w:sz w:val="28"/>
        <w:szCs w:val="28"/>
        <w:u w:val="none"/>
        <w:shd w:val="clear" w:color="auto" w:fill="auto"/>
        <w:vertAlign w:val="baseline"/>
      </w:rPr>
    </w:lvl>
    <w:lvl w:ilvl="3">
      <w:start w:val="1"/>
      <w:numFmt w:val="bullet"/>
      <w:lvlText w:val="•"/>
      <w:lvlJc w:val="left"/>
      <w:pPr>
        <w:ind w:left="2627" w:hanging="2627"/>
      </w:pPr>
      <w:rPr>
        <w:rFonts w:ascii="Times New Roman" w:eastAsia="Times New Roman" w:hAnsi="Times New Roman" w:cs="Times New Roman"/>
        <w:b w:val="0"/>
        <w:i w:val="0"/>
        <w:strike w:val="0"/>
        <w:color w:val="000000"/>
        <w:sz w:val="28"/>
        <w:szCs w:val="28"/>
        <w:u w:val="none"/>
        <w:shd w:val="clear" w:color="auto" w:fill="auto"/>
        <w:vertAlign w:val="baseline"/>
      </w:rPr>
    </w:lvl>
    <w:lvl w:ilvl="4">
      <w:start w:val="1"/>
      <w:numFmt w:val="bullet"/>
      <w:lvlText w:val="o"/>
      <w:lvlJc w:val="left"/>
      <w:pPr>
        <w:ind w:left="3347" w:hanging="3347"/>
      </w:pPr>
      <w:rPr>
        <w:rFonts w:ascii="Times New Roman" w:eastAsia="Times New Roman" w:hAnsi="Times New Roman" w:cs="Times New Roman"/>
        <w:b w:val="0"/>
        <w:i w:val="0"/>
        <w:strike w:val="0"/>
        <w:color w:val="000000"/>
        <w:sz w:val="28"/>
        <w:szCs w:val="28"/>
        <w:u w:val="none"/>
        <w:shd w:val="clear" w:color="auto" w:fill="auto"/>
        <w:vertAlign w:val="baseline"/>
      </w:rPr>
    </w:lvl>
    <w:lvl w:ilvl="5">
      <w:start w:val="1"/>
      <w:numFmt w:val="bullet"/>
      <w:lvlText w:val="▪"/>
      <w:lvlJc w:val="left"/>
      <w:pPr>
        <w:ind w:left="4067" w:hanging="4067"/>
      </w:pPr>
      <w:rPr>
        <w:rFonts w:ascii="Times New Roman" w:eastAsia="Times New Roman" w:hAnsi="Times New Roman" w:cs="Times New Roman"/>
        <w:b w:val="0"/>
        <w:i w:val="0"/>
        <w:strike w:val="0"/>
        <w:color w:val="000000"/>
        <w:sz w:val="28"/>
        <w:szCs w:val="28"/>
        <w:u w:val="none"/>
        <w:shd w:val="clear" w:color="auto" w:fill="auto"/>
        <w:vertAlign w:val="baseline"/>
      </w:rPr>
    </w:lvl>
    <w:lvl w:ilvl="6">
      <w:start w:val="1"/>
      <w:numFmt w:val="bullet"/>
      <w:lvlText w:val="•"/>
      <w:lvlJc w:val="left"/>
      <w:pPr>
        <w:ind w:left="4787" w:hanging="4787"/>
      </w:pPr>
      <w:rPr>
        <w:rFonts w:ascii="Times New Roman" w:eastAsia="Times New Roman" w:hAnsi="Times New Roman" w:cs="Times New Roman"/>
        <w:b w:val="0"/>
        <w:i w:val="0"/>
        <w:strike w:val="0"/>
        <w:color w:val="000000"/>
        <w:sz w:val="28"/>
        <w:szCs w:val="28"/>
        <w:u w:val="none"/>
        <w:shd w:val="clear" w:color="auto" w:fill="auto"/>
        <w:vertAlign w:val="baseline"/>
      </w:rPr>
    </w:lvl>
    <w:lvl w:ilvl="7">
      <w:start w:val="1"/>
      <w:numFmt w:val="bullet"/>
      <w:lvlText w:val="o"/>
      <w:lvlJc w:val="left"/>
      <w:pPr>
        <w:ind w:left="5507" w:hanging="5507"/>
      </w:pPr>
      <w:rPr>
        <w:rFonts w:ascii="Times New Roman" w:eastAsia="Times New Roman" w:hAnsi="Times New Roman" w:cs="Times New Roman"/>
        <w:b w:val="0"/>
        <w:i w:val="0"/>
        <w:strike w:val="0"/>
        <w:color w:val="000000"/>
        <w:sz w:val="28"/>
        <w:szCs w:val="28"/>
        <w:u w:val="none"/>
        <w:shd w:val="clear" w:color="auto" w:fill="auto"/>
        <w:vertAlign w:val="baseline"/>
      </w:rPr>
    </w:lvl>
    <w:lvl w:ilvl="8">
      <w:start w:val="1"/>
      <w:numFmt w:val="bullet"/>
      <w:lvlText w:val="▪"/>
      <w:lvlJc w:val="left"/>
      <w:pPr>
        <w:ind w:left="6227" w:hanging="6227"/>
      </w:pPr>
      <w:rPr>
        <w:rFonts w:ascii="Times New Roman" w:eastAsia="Times New Roman" w:hAnsi="Times New Roman" w:cs="Times New Roman"/>
        <w:b w:val="0"/>
        <w:i w:val="0"/>
        <w:strike w:val="0"/>
        <w:color w:val="000000"/>
        <w:sz w:val="28"/>
        <w:szCs w:val="28"/>
        <w:u w:val="none"/>
        <w:shd w:val="clear" w:color="auto" w:fill="auto"/>
        <w:vertAlign w:val="baseline"/>
      </w:rPr>
    </w:lvl>
  </w:abstractNum>
  <w:abstractNum w:abstractNumId="6">
    <w:nsid w:val="5E7502A6"/>
    <w:multiLevelType w:val="singleLevel"/>
    <w:tmpl w:val="5E7502A6"/>
    <w:lvl w:ilvl="0">
      <w:start w:val="1"/>
      <w:numFmt w:val="lowerLetter"/>
      <w:suff w:val="space"/>
      <w:lvlText w:val="%1)"/>
      <w:lvlJc w:val="left"/>
    </w:lvl>
  </w:abstractNum>
  <w:abstractNum w:abstractNumId="7">
    <w:nsid w:val="65C17D03"/>
    <w:multiLevelType w:val="multilevel"/>
    <w:tmpl w:val="65C17D03"/>
    <w:lvl w:ilvl="0">
      <w:start w:val="1"/>
      <w:numFmt w:val="lowerLetter"/>
      <w:lvlText w:val="%1)"/>
      <w:lvlJc w:val="left"/>
      <w:pPr>
        <w:ind w:left="1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1">
      <w:start w:val="1"/>
      <w:numFmt w:val="lowerLetter"/>
      <w:lvlText w:val="%2"/>
      <w:lvlJc w:val="left"/>
      <w:pPr>
        <w:ind w:left="108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2">
      <w:start w:val="1"/>
      <w:numFmt w:val="lowerRoman"/>
      <w:lvlText w:val="%3"/>
      <w:lvlJc w:val="left"/>
      <w:pPr>
        <w:ind w:left="180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3">
      <w:start w:val="1"/>
      <w:numFmt w:val="decimal"/>
      <w:lvlText w:val="%4"/>
      <w:lvlJc w:val="left"/>
      <w:pPr>
        <w:ind w:left="252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4">
      <w:start w:val="1"/>
      <w:numFmt w:val="lowerLetter"/>
      <w:lvlText w:val="%5"/>
      <w:lvlJc w:val="left"/>
      <w:pPr>
        <w:ind w:left="324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5">
      <w:start w:val="1"/>
      <w:numFmt w:val="lowerRoman"/>
      <w:lvlText w:val="%6"/>
      <w:lvlJc w:val="left"/>
      <w:pPr>
        <w:ind w:left="396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6">
      <w:start w:val="1"/>
      <w:numFmt w:val="decimal"/>
      <w:lvlText w:val="%7"/>
      <w:lvlJc w:val="left"/>
      <w:pPr>
        <w:ind w:left="468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7">
      <w:start w:val="1"/>
      <w:numFmt w:val="lowerLetter"/>
      <w:lvlText w:val="%8"/>
      <w:lvlJc w:val="left"/>
      <w:pPr>
        <w:ind w:left="540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8">
      <w:start w:val="1"/>
      <w:numFmt w:val="lowerRoman"/>
      <w:lvlText w:val="%9"/>
      <w:lvlJc w:val="left"/>
      <w:pPr>
        <w:ind w:left="612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abstractNum>
  <w:num w:numId="1">
    <w:abstractNumId w:val="1"/>
  </w:num>
  <w:num w:numId="2">
    <w:abstractNumId w:val="0"/>
  </w:num>
  <w:num w:numId="3">
    <w:abstractNumId w:val="7"/>
  </w:num>
  <w:num w:numId="4">
    <w:abstractNumId w:val="2"/>
  </w:num>
  <w:num w:numId="5">
    <w:abstractNumId w:val="4"/>
  </w:num>
  <w:num w:numId="6">
    <w:abstractNumId w:val="6"/>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4"/>
  </w:compat>
  <w:rsids>
    <w:rsidRoot w:val="00436123"/>
    <w:rsid w:val="00436123"/>
    <w:rsid w:val="005956AC"/>
    <w:rsid w:val="00A62F84"/>
    <w:rsid w:val="00C26904"/>
    <w:rsid w:val="00DE084A"/>
    <w:rsid w:val="08E97AAB"/>
    <w:rsid w:val="162159CF"/>
    <w:rsid w:val="180B4D80"/>
    <w:rsid w:val="183A54C8"/>
    <w:rsid w:val="1BB13075"/>
    <w:rsid w:val="1F9B5E07"/>
    <w:rsid w:val="23601112"/>
    <w:rsid w:val="241211DB"/>
    <w:rsid w:val="3B49304F"/>
    <w:rsid w:val="423B03ED"/>
    <w:rsid w:val="58911EAE"/>
    <w:rsid w:val="5AD13CF9"/>
    <w:rsid w:val="61767593"/>
    <w:rsid w:val="62736511"/>
    <w:rsid w:val="77F60DAD"/>
    <w:rsid w:val="7C3161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160" w:line="259" w:lineRule="auto"/>
    </w:pPr>
    <w:rPr>
      <w:rFonts w:ascii="Calibri" w:eastAsia="Calibri" w:hAnsi="Calibri" w:cs="Calibri"/>
      <w:sz w:val="22"/>
      <w:szCs w:val="22"/>
    </w:rPr>
  </w:style>
  <w:style w:type="paragraph" w:styleId="Heading1">
    <w:name w:val="heading 1"/>
    <w:basedOn w:val="Normal"/>
    <w:next w:val="Normal"/>
    <w:qFormat/>
    <w:pPr>
      <w:keepNext/>
      <w:keepLines/>
      <w:spacing w:before="240" w:after="0"/>
      <w:outlineLvl w:val="0"/>
    </w:pPr>
    <w:rPr>
      <w:color w:val="2E75B5"/>
      <w:sz w:val="32"/>
      <w:szCs w:val="32"/>
    </w:rPr>
  </w:style>
  <w:style w:type="paragraph" w:styleId="Heading2">
    <w:name w:val="heading 2"/>
    <w:basedOn w:val="Normal"/>
    <w:next w:val="Normal"/>
    <w:qFormat/>
    <w:pPr>
      <w:keepNext/>
      <w:keepLines/>
      <w:spacing w:before="360" w:after="80"/>
      <w:outlineLvl w:val="1"/>
    </w:pPr>
    <w:rPr>
      <w:b/>
      <w:sz w:val="36"/>
      <w:szCs w:val="36"/>
    </w:rPr>
  </w:style>
  <w:style w:type="paragraph" w:styleId="Heading3">
    <w:name w:val="heading 3"/>
    <w:basedOn w:val="Normal"/>
    <w:next w:val="Normal"/>
    <w:qFormat/>
    <w:pPr>
      <w:keepNext/>
      <w:keepLines/>
      <w:spacing w:after="97"/>
      <w:ind w:left="10" w:hanging="10"/>
      <w:outlineLvl w:val="2"/>
    </w:pPr>
    <w:rPr>
      <w:rFonts w:ascii="Times New Roman" w:eastAsia="Times New Roman" w:hAnsi="Times New Roman" w:cs="Times New Roman"/>
      <w:b/>
      <w:color w:val="7030A0"/>
      <w:sz w:val="28"/>
      <w:szCs w:val="28"/>
    </w:rPr>
  </w:style>
  <w:style w:type="paragraph" w:styleId="Heading4">
    <w:name w:val="heading 4"/>
    <w:basedOn w:val="Normal"/>
    <w:next w:val="Normal"/>
    <w:qFormat/>
    <w:pPr>
      <w:keepNext/>
      <w:keepLines/>
      <w:spacing w:before="240" w:after="40"/>
      <w:outlineLvl w:val="3"/>
    </w:pPr>
    <w:rPr>
      <w:b/>
      <w:sz w:val="24"/>
      <w:szCs w:val="24"/>
    </w:rPr>
  </w:style>
  <w:style w:type="paragraph" w:styleId="Heading5">
    <w:name w:val="heading 5"/>
    <w:basedOn w:val="Normal"/>
    <w:next w:val="Normal"/>
    <w:qFormat/>
    <w:pPr>
      <w:keepNext/>
      <w:keepLines/>
      <w:spacing w:before="220" w:after="40"/>
      <w:outlineLvl w:val="4"/>
    </w:pPr>
    <w:rPr>
      <w:b/>
    </w:rPr>
  </w:style>
  <w:style w:type="paragraph" w:styleId="Heading6">
    <w:name w:val="heading 6"/>
    <w:basedOn w:val="Normal"/>
    <w:next w:val="Normal"/>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133" w:firstLine="283"/>
    </w:pPr>
    <w:rPr>
      <w:sz w:val="24"/>
      <w:szCs w:val="24"/>
    </w:rPr>
  </w:style>
  <w:style w:type="paragraph" w:styleId="Subtitle">
    <w:name w:val="Subtitle"/>
    <w:basedOn w:val="Normal"/>
    <w:next w:val="Normal"/>
    <w:qFormat/>
    <w:pPr>
      <w:keepNext/>
      <w:keepLines/>
      <w:spacing w:before="360" w:after="80"/>
    </w:pPr>
    <w:rPr>
      <w:rFonts w:ascii="Georgia" w:eastAsia="Georgia" w:hAnsi="Georgia" w:cs="Georgia"/>
      <w:i/>
      <w:color w:val="666666"/>
      <w:sz w:val="48"/>
      <w:szCs w:val="48"/>
    </w:rPr>
  </w:style>
  <w:style w:type="table" w:styleId="TableGrid">
    <w:name w:val="Table Grid"/>
    <w:basedOn w:val="TableNormal"/>
    <w:uiPriority w:val="59"/>
    <w:qFormat/>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qFormat/>
    <w:pPr>
      <w:keepNext/>
      <w:keepLines/>
      <w:spacing w:before="480" w:after="120"/>
    </w:pPr>
    <w:rPr>
      <w:b/>
      <w:sz w:val="72"/>
      <w:szCs w:val="72"/>
    </w:rPr>
  </w:style>
  <w:style w:type="table" w:customStyle="1" w:styleId="TableNormal1">
    <w:name w:val="Table Normal1"/>
    <w:qFormat/>
    <w:tblPr>
      <w:tblCellMar>
        <w:top w:w="0" w:type="dxa"/>
        <w:left w:w="0" w:type="dxa"/>
        <w:bottom w:w="0" w:type="dxa"/>
        <w:right w:w="0" w:type="dxa"/>
      </w:tblCellMar>
    </w:tblPr>
  </w:style>
  <w:style w:type="table" w:customStyle="1" w:styleId="Style10">
    <w:name w:val="_Style 10"/>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1">
    <w:name w:val="_Style 11"/>
    <w:basedOn w:val="TableNormal1"/>
    <w:qFormat/>
    <w:tblPr>
      <w:tblCellMar>
        <w:top w:w="135" w:type="dxa"/>
        <w:left w:w="106" w:type="dxa"/>
        <w:bottom w:w="0" w:type="dxa"/>
        <w:right w:w="108" w:type="dxa"/>
      </w:tblCellMar>
    </w:tblPr>
  </w:style>
  <w:style w:type="table" w:customStyle="1" w:styleId="Style12">
    <w:name w:val="_Style 12"/>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3">
    <w:name w:val="_Style 13"/>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4">
    <w:name w:val="_Style 14"/>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5">
    <w:name w:val="_Style 15"/>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6">
    <w:name w:val="_Style 16"/>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7">
    <w:name w:val="_Style 17"/>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8">
    <w:name w:val="_Style 18"/>
    <w:basedOn w:val="TableNormal1"/>
    <w:qFormat/>
    <w:rPr>
      <w:rFonts w:ascii="Calibri" w:eastAsia="Calibri" w:hAnsi="Calibri" w:cs="Calibri"/>
      <w:sz w:val="22"/>
      <w:szCs w:val="22"/>
    </w:rPr>
    <w:tblPr>
      <w:tblCellMar>
        <w:top w:w="0" w:type="dxa"/>
        <w:left w:w="108" w:type="dxa"/>
        <w:bottom w:w="0" w:type="dxa"/>
        <w:right w:w="108" w:type="dxa"/>
      </w:tblCellMar>
    </w:tblPr>
  </w:style>
  <w:style w:type="paragraph" w:styleId="ListParagraph">
    <w:name w:val="List Paragraph"/>
    <w:basedOn w:val="Normal"/>
    <w:uiPriority w:val="1"/>
    <w:qFormat/>
    <w:pPr>
      <w:spacing w:before="84"/>
      <w:ind w:left="1597" w:hanging="180"/>
    </w:pPr>
  </w:style>
  <w:style w:type="table" w:customStyle="1" w:styleId="TableGrid0">
    <w:name w:val="TableGrid"/>
    <w:qFormat/>
    <w:tblPr>
      <w:tblCellMar>
        <w:top w:w="0" w:type="dxa"/>
        <w:left w:w="0" w:type="dxa"/>
        <w:bottom w:w="0" w:type="dxa"/>
        <w:right w:w="0" w:type="dxa"/>
      </w:tblCellMar>
    </w:tblPr>
  </w:style>
  <w:style w:type="paragraph" w:styleId="BalloonText">
    <w:name w:val="Balloon Text"/>
    <w:basedOn w:val="Normal"/>
    <w:link w:val="BalloonTextChar"/>
    <w:rsid w:val="00DE08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DE084A"/>
    <w:rPr>
      <w:rFonts w:ascii="Tahoma" w:eastAsia="Calibri" w:hAnsi="Tahoma" w:cs="Tahoma"/>
      <w:sz w:val="16"/>
      <w:szCs w:val="16"/>
    </w:rPr>
  </w:style>
  <w:style w:type="paragraph" w:styleId="Header">
    <w:name w:val="header"/>
    <w:basedOn w:val="Normal"/>
    <w:link w:val="HeaderChar"/>
    <w:rsid w:val="00DE084A"/>
    <w:pPr>
      <w:tabs>
        <w:tab w:val="center" w:pos="4680"/>
        <w:tab w:val="right" w:pos="9360"/>
      </w:tabs>
      <w:spacing w:after="0" w:line="240" w:lineRule="auto"/>
    </w:pPr>
  </w:style>
  <w:style w:type="character" w:customStyle="1" w:styleId="HeaderChar">
    <w:name w:val="Header Char"/>
    <w:basedOn w:val="DefaultParagraphFont"/>
    <w:link w:val="Header"/>
    <w:rsid w:val="00DE084A"/>
    <w:rPr>
      <w:rFonts w:ascii="Calibri" w:eastAsia="Calibri" w:hAnsi="Calibri" w:cs="Calibri"/>
      <w:sz w:val="22"/>
      <w:szCs w:val="22"/>
    </w:rPr>
  </w:style>
  <w:style w:type="paragraph" w:styleId="Footer">
    <w:name w:val="footer"/>
    <w:basedOn w:val="Normal"/>
    <w:link w:val="FooterChar"/>
    <w:rsid w:val="00DE084A"/>
    <w:pPr>
      <w:tabs>
        <w:tab w:val="center" w:pos="4680"/>
        <w:tab w:val="right" w:pos="9360"/>
      </w:tabs>
      <w:spacing w:after="0" w:line="240" w:lineRule="auto"/>
    </w:pPr>
  </w:style>
  <w:style w:type="character" w:customStyle="1" w:styleId="FooterChar">
    <w:name w:val="Footer Char"/>
    <w:basedOn w:val="DefaultParagraphFont"/>
    <w:link w:val="Footer"/>
    <w:rsid w:val="00DE084A"/>
    <w:rPr>
      <w:rFonts w:ascii="Calibri" w:eastAsia="Calibri" w:hAnsi="Calibri" w:cs="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160" w:line="259" w:lineRule="auto"/>
    </w:pPr>
    <w:rPr>
      <w:rFonts w:ascii="Calibri" w:eastAsia="Calibri" w:hAnsi="Calibri" w:cs="Calibri"/>
      <w:sz w:val="22"/>
      <w:szCs w:val="22"/>
    </w:rPr>
  </w:style>
  <w:style w:type="paragraph" w:styleId="Heading1">
    <w:name w:val="heading 1"/>
    <w:basedOn w:val="Normal"/>
    <w:next w:val="Normal"/>
    <w:qFormat/>
    <w:pPr>
      <w:keepNext/>
      <w:keepLines/>
      <w:spacing w:before="240" w:after="0"/>
      <w:outlineLvl w:val="0"/>
    </w:pPr>
    <w:rPr>
      <w:color w:val="2E75B5"/>
      <w:sz w:val="32"/>
      <w:szCs w:val="32"/>
    </w:rPr>
  </w:style>
  <w:style w:type="paragraph" w:styleId="Heading2">
    <w:name w:val="heading 2"/>
    <w:basedOn w:val="Normal"/>
    <w:next w:val="Normal"/>
    <w:qFormat/>
    <w:pPr>
      <w:keepNext/>
      <w:keepLines/>
      <w:spacing w:before="360" w:after="80"/>
      <w:outlineLvl w:val="1"/>
    </w:pPr>
    <w:rPr>
      <w:b/>
      <w:sz w:val="36"/>
      <w:szCs w:val="36"/>
    </w:rPr>
  </w:style>
  <w:style w:type="paragraph" w:styleId="Heading3">
    <w:name w:val="heading 3"/>
    <w:basedOn w:val="Normal"/>
    <w:next w:val="Normal"/>
    <w:qFormat/>
    <w:pPr>
      <w:keepNext/>
      <w:keepLines/>
      <w:spacing w:after="97"/>
      <w:ind w:left="10" w:hanging="10"/>
      <w:outlineLvl w:val="2"/>
    </w:pPr>
    <w:rPr>
      <w:rFonts w:ascii="Times New Roman" w:eastAsia="Times New Roman" w:hAnsi="Times New Roman" w:cs="Times New Roman"/>
      <w:b/>
      <w:color w:val="7030A0"/>
      <w:sz w:val="28"/>
      <w:szCs w:val="28"/>
    </w:rPr>
  </w:style>
  <w:style w:type="paragraph" w:styleId="Heading4">
    <w:name w:val="heading 4"/>
    <w:basedOn w:val="Normal"/>
    <w:next w:val="Normal"/>
    <w:qFormat/>
    <w:pPr>
      <w:keepNext/>
      <w:keepLines/>
      <w:spacing w:before="240" w:after="40"/>
      <w:outlineLvl w:val="3"/>
    </w:pPr>
    <w:rPr>
      <w:b/>
      <w:sz w:val="24"/>
      <w:szCs w:val="24"/>
    </w:rPr>
  </w:style>
  <w:style w:type="paragraph" w:styleId="Heading5">
    <w:name w:val="heading 5"/>
    <w:basedOn w:val="Normal"/>
    <w:next w:val="Normal"/>
    <w:qFormat/>
    <w:pPr>
      <w:keepNext/>
      <w:keepLines/>
      <w:spacing w:before="220" w:after="40"/>
      <w:outlineLvl w:val="4"/>
    </w:pPr>
    <w:rPr>
      <w:b/>
    </w:rPr>
  </w:style>
  <w:style w:type="paragraph" w:styleId="Heading6">
    <w:name w:val="heading 6"/>
    <w:basedOn w:val="Normal"/>
    <w:next w:val="Normal"/>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133" w:firstLine="283"/>
    </w:pPr>
    <w:rPr>
      <w:sz w:val="24"/>
      <w:szCs w:val="24"/>
    </w:rPr>
  </w:style>
  <w:style w:type="paragraph" w:styleId="Subtitle">
    <w:name w:val="Subtitle"/>
    <w:basedOn w:val="Normal"/>
    <w:next w:val="Normal"/>
    <w:qFormat/>
    <w:pPr>
      <w:keepNext/>
      <w:keepLines/>
      <w:spacing w:before="360" w:after="80"/>
    </w:pPr>
    <w:rPr>
      <w:rFonts w:ascii="Georgia" w:eastAsia="Georgia" w:hAnsi="Georgia" w:cs="Georgia"/>
      <w:i/>
      <w:color w:val="666666"/>
      <w:sz w:val="48"/>
      <w:szCs w:val="48"/>
    </w:rPr>
  </w:style>
  <w:style w:type="table" w:styleId="TableGrid">
    <w:name w:val="Table Grid"/>
    <w:basedOn w:val="TableNormal"/>
    <w:uiPriority w:val="59"/>
    <w:qFormat/>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qFormat/>
    <w:pPr>
      <w:keepNext/>
      <w:keepLines/>
      <w:spacing w:before="480" w:after="120"/>
    </w:pPr>
    <w:rPr>
      <w:b/>
      <w:sz w:val="72"/>
      <w:szCs w:val="72"/>
    </w:rPr>
  </w:style>
  <w:style w:type="table" w:customStyle="1" w:styleId="TableNormal1">
    <w:name w:val="Table Normal1"/>
    <w:qFormat/>
    <w:tblPr>
      <w:tblCellMar>
        <w:top w:w="0" w:type="dxa"/>
        <w:left w:w="0" w:type="dxa"/>
        <w:bottom w:w="0" w:type="dxa"/>
        <w:right w:w="0" w:type="dxa"/>
      </w:tblCellMar>
    </w:tblPr>
  </w:style>
  <w:style w:type="table" w:customStyle="1" w:styleId="Style10">
    <w:name w:val="_Style 10"/>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1">
    <w:name w:val="_Style 11"/>
    <w:basedOn w:val="TableNormal1"/>
    <w:qFormat/>
    <w:tblPr>
      <w:tblCellMar>
        <w:top w:w="135" w:type="dxa"/>
        <w:left w:w="106" w:type="dxa"/>
        <w:bottom w:w="0" w:type="dxa"/>
        <w:right w:w="108" w:type="dxa"/>
      </w:tblCellMar>
    </w:tblPr>
  </w:style>
  <w:style w:type="table" w:customStyle="1" w:styleId="Style12">
    <w:name w:val="_Style 12"/>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3">
    <w:name w:val="_Style 13"/>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4">
    <w:name w:val="_Style 14"/>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5">
    <w:name w:val="_Style 15"/>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6">
    <w:name w:val="_Style 16"/>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7">
    <w:name w:val="_Style 17"/>
    <w:basedOn w:val="TableNormal1"/>
    <w:qFormat/>
    <w:rPr>
      <w:rFonts w:ascii="Calibri" w:eastAsia="Calibri" w:hAnsi="Calibri" w:cs="Calibri"/>
      <w:sz w:val="22"/>
      <w:szCs w:val="22"/>
    </w:rPr>
    <w:tblPr>
      <w:tblCellMar>
        <w:top w:w="0" w:type="dxa"/>
        <w:left w:w="108" w:type="dxa"/>
        <w:bottom w:w="0" w:type="dxa"/>
        <w:right w:w="108" w:type="dxa"/>
      </w:tblCellMar>
    </w:tblPr>
  </w:style>
  <w:style w:type="table" w:customStyle="1" w:styleId="Style18">
    <w:name w:val="_Style 18"/>
    <w:basedOn w:val="TableNormal1"/>
    <w:qFormat/>
    <w:rPr>
      <w:rFonts w:ascii="Calibri" w:eastAsia="Calibri" w:hAnsi="Calibri" w:cs="Calibri"/>
      <w:sz w:val="22"/>
      <w:szCs w:val="22"/>
    </w:rPr>
    <w:tblPr>
      <w:tblCellMar>
        <w:top w:w="0" w:type="dxa"/>
        <w:left w:w="108" w:type="dxa"/>
        <w:bottom w:w="0" w:type="dxa"/>
        <w:right w:w="108" w:type="dxa"/>
      </w:tblCellMar>
    </w:tblPr>
  </w:style>
  <w:style w:type="paragraph" w:styleId="ListParagraph">
    <w:name w:val="List Paragraph"/>
    <w:basedOn w:val="Normal"/>
    <w:uiPriority w:val="1"/>
    <w:qFormat/>
    <w:pPr>
      <w:spacing w:before="84"/>
      <w:ind w:left="1597" w:hanging="180"/>
    </w:pPr>
  </w:style>
  <w:style w:type="table" w:customStyle="1" w:styleId="TableGrid0">
    <w:name w:val="TableGrid"/>
    <w:qFormat/>
    <w:tblPr>
      <w:tblCellMar>
        <w:top w:w="0" w:type="dxa"/>
        <w:left w:w="0" w:type="dxa"/>
        <w:bottom w:w="0" w:type="dxa"/>
        <w:right w:w="0" w:type="dxa"/>
      </w:tblCellMar>
    </w:tblPr>
  </w:style>
  <w:style w:type="paragraph" w:styleId="BalloonText">
    <w:name w:val="Balloon Text"/>
    <w:basedOn w:val="Normal"/>
    <w:link w:val="BalloonTextChar"/>
    <w:rsid w:val="00DE08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DE084A"/>
    <w:rPr>
      <w:rFonts w:ascii="Tahoma" w:eastAsia="Calibri" w:hAnsi="Tahoma" w:cs="Tahoma"/>
      <w:sz w:val="16"/>
      <w:szCs w:val="16"/>
    </w:rPr>
  </w:style>
  <w:style w:type="paragraph" w:styleId="Header">
    <w:name w:val="header"/>
    <w:basedOn w:val="Normal"/>
    <w:link w:val="HeaderChar"/>
    <w:rsid w:val="00DE084A"/>
    <w:pPr>
      <w:tabs>
        <w:tab w:val="center" w:pos="4680"/>
        <w:tab w:val="right" w:pos="9360"/>
      </w:tabs>
      <w:spacing w:after="0" w:line="240" w:lineRule="auto"/>
    </w:pPr>
  </w:style>
  <w:style w:type="character" w:customStyle="1" w:styleId="HeaderChar">
    <w:name w:val="Header Char"/>
    <w:basedOn w:val="DefaultParagraphFont"/>
    <w:link w:val="Header"/>
    <w:rsid w:val="00DE084A"/>
    <w:rPr>
      <w:rFonts w:ascii="Calibri" w:eastAsia="Calibri" w:hAnsi="Calibri" w:cs="Calibri"/>
      <w:sz w:val="22"/>
      <w:szCs w:val="22"/>
    </w:rPr>
  </w:style>
  <w:style w:type="paragraph" w:styleId="Footer">
    <w:name w:val="footer"/>
    <w:basedOn w:val="Normal"/>
    <w:link w:val="FooterChar"/>
    <w:rsid w:val="00DE084A"/>
    <w:pPr>
      <w:tabs>
        <w:tab w:val="center" w:pos="4680"/>
        <w:tab w:val="right" w:pos="9360"/>
      </w:tabs>
      <w:spacing w:after="0" w:line="240" w:lineRule="auto"/>
    </w:pPr>
  </w:style>
  <w:style w:type="character" w:customStyle="1" w:styleId="FooterChar">
    <w:name w:val="Footer Char"/>
    <w:basedOn w:val="DefaultParagraphFont"/>
    <w:link w:val="Footer"/>
    <w:rsid w:val="00DE084A"/>
    <w:rPr>
      <w:rFonts w:ascii="Calibri" w:eastAsia="Calibri" w:hAnsi="Calibri" w:cs="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1.bin" Type="http://schemas.openxmlformats.org/officeDocument/2006/relationships/oleObject"/><Relationship Id="rId12" Target="media/image4.wmf" Type="http://schemas.openxmlformats.org/officeDocument/2006/relationships/image"/><Relationship Id="rId13" Target="embeddings/oleObject2.bin" Type="http://schemas.openxmlformats.org/officeDocument/2006/relationships/oleObject"/><Relationship Id="rId14" Target="media/image5.wmf" Type="http://schemas.openxmlformats.org/officeDocument/2006/relationships/image"/><Relationship Id="rId15" Target="embeddings/oleObject3.bin" Type="http://schemas.openxmlformats.org/officeDocument/2006/relationships/oleObject"/><Relationship Id="rId16" Target="media/image6.wmf" Type="http://schemas.openxmlformats.org/officeDocument/2006/relationships/image"/><Relationship Id="rId17" Target="embeddings/oleObject4.bin" Type="http://schemas.openxmlformats.org/officeDocument/2006/relationships/oleObject"/><Relationship Id="rId18" Target="media/image7.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8.jpeg" Type="http://schemas.openxmlformats.org/officeDocument/2006/relationships/image"/><Relationship Id="rId21" Target="media/image30.wmf" Type="http://schemas.openxmlformats.org/officeDocument/2006/relationships/image"/><Relationship Id="rId22" Target="embeddings/oleObject6.bin" Type="http://schemas.openxmlformats.org/officeDocument/2006/relationships/oleObject"/><Relationship Id="rId23" Target="media/image40.wmf" Type="http://schemas.openxmlformats.org/officeDocument/2006/relationships/image"/><Relationship Id="rId24" Target="embeddings/oleObject7.bin" Type="http://schemas.openxmlformats.org/officeDocument/2006/relationships/oleObject"/><Relationship Id="rId25" Target="media/image50.wmf" Type="http://schemas.openxmlformats.org/officeDocument/2006/relationships/image"/><Relationship Id="rId26" Target="embeddings/oleObject8.bin" Type="http://schemas.openxmlformats.org/officeDocument/2006/relationships/oleObject"/><Relationship Id="rId27" Target="media/image60.wmf" Type="http://schemas.openxmlformats.org/officeDocument/2006/relationships/image"/><Relationship Id="rId28" Target="embeddings/oleObject9.bin" Type="http://schemas.openxmlformats.org/officeDocument/2006/relationships/oleObject"/><Relationship Id="rId29" Target="media/image70.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80.jpeg" Type="http://schemas.openxmlformats.org/officeDocument/2006/relationships/image"/><Relationship Id="rId32" Target="media/image9.wmf" Type="http://schemas.openxmlformats.org/officeDocument/2006/relationships/image"/><Relationship Id="rId33" Target="embeddings/oleObject11.bin" Type="http://schemas.openxmlformats.org/officeDocument/2006/relationships/oleObject"/><Relationship Id="rId34" Target="media/image10.png" Type="http://schemas.openxmlformats.org/officeDocument/2006/relationships/image"/><Relationship Id="rId35" Target="media/image90.wmf" Type="http://schemas.openxmlformats.org/officeDocument/2006/relationships/image"/><Relationship Id="rId36" Target="embeddings/oleObject12.bin" Type="http://schemas.openxmlformats.org/officeDocument/2006/relationships/oleObject"/><Relationship Id="rId37" Target="media/image100.png" Type="http://schemas.openxmlformats.org/officeDocument/2006/relationships/image"/><Relationship Id="rId38" Target="media/image11.wmf" Type="http://schemas.openxmlformats.org/officeDocument/2006/relationships/image"/><Relationship Id="rId39" Target="embeddings/oleObject13.bin" Type="http://schemas.openxmlformats.org/officeDocument/2006/relationships/oleObject"/><Relationship Id="rId4" Target="settings.xml" Type="http://schemas.openxmlformats.org/officeDocument/2006/relationships/settings"/><Relationship Id="rId40" Target="embeddings/oleObject14.bin" Type="http://schemas.openxmlformats.org/officeDocument/2006/relationships/oleObject"/><Relationship Id="rId41" Target="embeddings/oleObject15.bin" Type="http://schemas.openxmlformats.org/officeDocument/2006/relationships/oleObject"/><Relationship Id="rId42" Target="media/image12.wmf" Type="http://schemas.openxmlformats.org/officeDocument/2006/relationships/image"/><Relationship Id="rId43" Target="embeddings/oleObject16.bin" Type="http://schemas.openxmlformats.org/officeDocument/2006/relationships/oleObject"/><Relationship Id="rId44" Target="media/image13.wmf" Type="http://schemas.openxmlformats.org/officeDocument/2006/relationships/image"/><Relationship Id="rId45" Target="embeddings/oleObject17.bin" Type="http://schemas.openxmlformats.org/officeDocument/2006/relationships/oleObject"/><Relationship Id="rId46" Target="embeddings/oleObject18.bin" Type="http://schemas.openxmlformats.org/officeDocument/2006/relationships/oleObject"/><Relationship Id="rId47" Target="embeddings/oleObject19.bin" Type="http://schemas.openxmlformats.org/officeDocument/2006/relationships/oleObject"/><Relationship Id="rId48" Target="embeddings/oleObject20.bin" Type="http://schemas.openxmlformats.org/officeDocument/2006/relationships/oleObject"/><Relationship Id="rId49" Target="embeddings/oleObject21.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1" Target="header1.xml" Type="http://schemas.openxmlformats.org/officeDocument/2006/relationships/header"/><Relationship Id="rId52" Target="footer1.xml" Type="http://schemas.openxmlformats.org/officeDocument/2006/relationships/footer"/><Relationship Id="rId53" Target="fontTable.xml" Type="http://schemas.openxmlformats.org/officeDocument/2006/relationships/fontTable"/><Relationship Id="rId54"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jpeg" Type="http://schemas.openxmlformats.org/officeDocument/2006/relationships/image"/><Relationship Id="rId9" Target="media/image2.jpe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918</Words>
  <Characters>10938</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8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5T12:24:00Z</dcterms:created>
  <dc:creator>admin</dc:creator>
  <dc:description>Giáo án ôn tập Hóa 9 Cánh diều chủ đề 8 Ethylic alcohol và acetic acid được soạn dưới dạng file word và PDF gồm 10 trang. Các bạn xem và tải về ở dưới.</dc:description>
  <dcterms:modified xsi:type="dcterms:W3CDTF">2024-09-05T12:25:00Z</dcterms:modified>
  <dc:title>Giáo Án Ôn Tập Hóa 9 Cánh Diều Chủ Đề 8 Ethylic Alcohol Và Acetic Acid</dc:title>
</cp:coreProperties>
</file>